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wma" ContentType="audio/x-ms-wma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2"/>
  </p:notesMasterIdLst>
  <p:handoutMasterIdLst>
    <p:handoutMasterId r:id="rId13"/>
  </p:handoutMasterIdLst>
  <p:sldIdLst>
    <p:sldId id="345" r:id="rId2"/>
    <p:sldId id="348" r:id="rId3"/>
    <p:sldId id="402" r:id="rId4"/>
    <p:sldId id="403" r:id="rId5"/>
    <p:sldId id="349" r:id="rId6"/>
    <p:sldId id="350" r:id="rId7"/>
    <p:sldId id="351" r:id="rId8"/>
    <p:sldId id="352" r:id="rId9"/>
    <p:sldId id="410" r:id="rId10"/>
    <p:sldId id="411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66FF66"/>
    <a:srgbClr val="0033CC"/>
    <a:srgbClr val="808080"/>
    <a:srgbClr val="FF0000"/>
    <a:srgbClr val="C0C0C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161" autoAdjust="0"/>
    <p:restoredTop sz="0" autoAdjust="0"/>
  </p:normalViewPr>
  <p:slideViewPr>
    <p:cSldViewPr>
      <p:cViewPr>
        <p:scale>
          <a:sx n="70" d="100"/>
          <a:sy n="70" d="100"/>
        </p:scale>
        <p:origin x="-11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fld id="{5E04478D-5814-497E-ABC7-565148403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0393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49866BB1-0D47-48AF-8B50-1FC4C79949D9}" type="datetimeFigureOut">
              <a:rPr lang="en-CA"/>
              <a:pPr>
                <a:defRPr/>
              </a:pPr>
              <a:t>2020-06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4213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01CDEDE6-1872-435B-8F77-D02501C991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3935769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481C613A-1F6E-42D7-80F9-F71B920D8509}" type="datetime1">
              <a:rPr lang="en-CA" smtClean="0"/>
              <a:t>2020-06-0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DEDE6-1872-435B-8F77-D02501C9914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5071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C12A4-7B84-43EA-8535-6EEE4CA1D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51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77695-FB1D-42F4-B1A1-72333DE40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5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5ADAF-A679-4BD8-B3D0-6E484C260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34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1CEF7-35AB-4731-B518-66AAAE3DC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58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6AB2-D1C7-44F1-9346-E7D043243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6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29DD5-12DF-4B53-AA19-7EA5E897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62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8745-744E-4045-BF64-1F6A36B04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82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87A26-27E8-47A4-9301-1BA4AB30B1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88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D7DEA-A008-452C-9FB6-0176F9A9C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71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1FAE2-BD87-44F3-B955-DFB0A0124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9B951-A7C4-4E64-9B29-A0AF66152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57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D652B-D146-460E-B4A8-B1D20E535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03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6AEB1C5-97E9-4BB5-AB60-D665DC24B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microsoft.com/office/2007/relationships/media" Target="../media/media1.wma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.wma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3" Type="http://schemas.microsoft.com/office/2007/relationships/media" Target="../media/media10.wma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17.bin"/><Relationship Id="rId4" Type="http://schemas.openxmlformats.org/officeDocument/2006/relationships/audio" Target="../media/media10.wma"/><Relationship Id="rId9" Type="http://schemas.openxmlformats.org/officeDocument/2006/relationships/image" Target="../media/image22.wmf"/><Relationship Id="rId1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microsoft.com/office/2007/relationships/media" Target="../media/media2.wma"/><Relationship Id="rId7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.png"/><Relationship Id="rId4" Type="http://schemas.openxmlformats.org/officeDocument/2006/relationships/audio" Target="../media/media2.wma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5" Type="http://schemas.openxmlformats.org/officeDocument/2006/relationships/image" Target="../media/image3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media6.wma"/><Relationship Id="rId7" Type="http://schemas.openxmlformats.org/officeDocument/2006/relationships/oleObject" Target="../embeddings/oleObject5.bin"/><Relationship Id="rId2" Type="http://schemas.microsoft.com/office/2007/relationships/media" Target="../media/media6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audio" Target="../media/media7.wma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microsoft.com/office/2007/relationships/media" Target="../media/media7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8.wma"/><Relationship Id="rId7" Type="http://schemas.openxmlformats.org/officeDocument/2006/relationships/image" Target="../media/image16.wmf"/><Relationship Id="rId2" Type="http://schemas.microsoft.com/office/2007/relationships/media" Target="../media/media8.wm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microsoft.com/office/2007/relationships/media" Target="../media/media9.wma"/><Relationship Id="rId7" Type="http://schemas.openxmlformats.org/officeDocument/2006/relationships/image" Target="../media/image18.wmf"/><Relationship Id="rId12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14.bin"/><Relationship Id="rId4" Type="http://schemas.openxmlformats.org/officeDocument/2006/relationships/audio" Target="../media/media9.wma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2" descr="E:\2011\Statistical Mechanics Course\2012 Course\Extended lecture notes\Figures\gauss_lone.t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9" t="10938" r="7086" b="3595"/>
          <a:stretch/>
        </p:blipFill>
        <p:spPr bwMode="auto">
          <a:xfrm>
            <a:off x="606333" y="349250"/>
            <a:ext cx="8082055" cy="619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Line 6"/>
          <p:cNvSpPr>
            <a:spLocks noChangeShapeType="1"/>
          </p:cNvSpPr>
          <p:nvPr/>
        </p:nvSpPr>
        <p:spPr bwMode="auto">
          <a:xfrm>
            <a:off x="4678363" y="679450"/>
            <a:ext cx="0" cy="49514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251450" y="2241550"/>
            <a:ext cx="206375" cy="3455988"/>
            <a:chOff x="5252154" y="2240868"/>
            <a:chExt cx="205877" cy="3456025"/>
          </a:xfrm>
        </p:grpSpPr>
        <p:sp>
          <p:nvSpPr>
            <p:cNvPr id="9228" name="Rectangle 11" descr="Dark downward diagonal"/>
            <p:cNvSpPr>
              <a:spLocks noChangeArrowheads="1"/>
            </p:cNvSpPr>
            <p:nvPr/>
          </p:nvSpPr>
          <p:spPr bwMode="auto">
            <a:xfrm>
              <a:off x="5252154" y="2868920"/>
              <a:ext cx="205877" cy="2827973"/>
            </a:xfrm>
            <a:prstGeom prst="rect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CA"/>
            </a:p>
          </p:txBody>
        </p:sp>
        <p:sp>
          <p:nvSpPr>
            <p:cNvPr id="9229" name="AutoShape 12" descr="Dark downward diagonal"/>
            <p:cNvSpPr>
              <a:spLocks noChangeArrowheads="1"/>
            </p:cNvSpPr>
            <p:nvPr/>
          </p:nvSpPr>
          <p:spPr bwMode="auto">
            <a:xfrm rot="5400000" flipH="1">
              <a:off x="5041066" y="2451956"/>
              <a:ext cx="628052" cy="205876"/>
            </a:xfrm>
            <a:prstGeom prst="rtTriangle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en-CA"/>
            </a:p>
          </p:txBody>
        </p:sp>
      </p:grpSp>
      <p:sp>
        <p:nvSpPr>
          <p:cNvPr id="7183" name="Line 13"/>
          <p:cNvSpPr>
            <a:spLocks noChangeShapeType="1"/>
          </p:cNvSpPr>
          <p:nvPr/>
        </p:nvSpPr>
        <p:spPr bwMode="auto">
          <a:xfrm flipV="1">
            <a:off x="4170363" y="4689475"/>
            <a:ext cx="1081087" cy="233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4" name="Line 14"/>
          <p:cNvSpPr>
            <a:spLocks noChangeShapeType="1"/>
          </p:cNvSpPr>
          <p:nvPr/>
        </p:nvSpPr>
        <p:spPr bwMode="auto">
          <a:xfrm flipH="1" flipV="1">
            <a:off x="5470524" y="4689475"/>
            <a:ext cx="865671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77" name="Text Box 17"/>
          <p:cNvSpPr txBox="1">
            <a:spLocks noChangeArrowheads="1"/>
          </p:cNvSpPr>
          <p:nvPr/>
        </p:nvSpPr>
        <p:spPr bwMode="auto">
          <a:xfrm>
            <a:off x="6336196" y="4433888"/>
            <a:ext cx="1312862" cy="48895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8522" tIns="29261" rIns="58522" bIns="2926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ko-KR" sz="2400" b="1" i="1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x + </a:t>
            </a:r>
            <a:r>
              <a:rPr lang="en-US" altLang="ko-KR" sz="2400" b="1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d</a:t>
            </a:r>
            <a:r>
              <a:rPr lang="en-US" altLang="ko-KR" sz="2400" b="1" i="1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x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ea typeface="Batang" pitchFamily="18" charset="-127"/>
            </a:endParaRPr>
          </a:p>
        </p:txBody>
      </p:sp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3875088" y="4697413"/>
            <a:ext cx="4095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8522" tIns="29261" rIns="58522" bIns="2926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ko-KR" sz="2400" b="1" i="1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x</a:t>
            </a:r>
            <a:endParaRPr lang="en-US" sz="2400" b="1">
              <a:solidFill>
                <a:srgbClr val="FF0000"/>
              </a:solidFill>
              <a:latin typeface="Times New Roman" pitchFamily="18" charset="0"/>
              <a:ea typeface="Batang" pitchFamily="18" charset="-127"/>
            </a:endParaRPr>
          </a:p>
        </p:txBody>
      </p:sp>
      <p:sp>
        <p:nvSpPr>
          <p:cNvPr id="9225" name="Text Box 21"/>
          <p:cNvSpPr txBox="1">
            <a:spLocks noChangeArrowheads="1"/>
          </p:cNvSpPr>
          <p:nvPr/>
        </p:nvSpPr>
        <p:spPr bwMode="auto">
          <a:xfrm>
            <a:off x="3021247" y="80628"/>
            <a:ext cx="30989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Gaussian distribution</a:t>
            </a:r>
          </a:p>
        </p:txBody>
      </p:sp>
      <p:graphicFrame>
        <p:nvGraphicFramePr>
          <p:cNvPr id="9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04197"/>
              </p:ext>
            </p:extLst>
          </p:nvPr>
        </p:nvGraphicFramePr>
        <p:xfrm>
          <a:off x="5510213" y="944563"/>
          <a:ext cx="22272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944563"/>
                        <a:ext cx="2227262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B44A315-7C02-4DA0-B65C-DD9C2AFF5175}" type="slidenum">
              <a:rPr lang="en-US" smtClean="0"/>
              <a:pPr eaLnBrk="1" hangingPunct="1"/>
              <a:t>1</a:t>
            </a:fld>
            <a:endParaRPr lang="en-US"/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63575" y="6307138"/>
            <a:ext cx="70663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dx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= Probability of observing the variable between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and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dx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263108" y="975827"/>
            <a:ext cx="31531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itchFamily="18" charset="0"/>
              </a:rPr>
              <a:t>Probabilities are determined between a small range of the variable at a point </a:t>
            </a:r>
            <a:r>
              <a:rPr lang="en-CA" sz="2000" i="1" dirty="0">
                <a:latin typeface="Times New Roman" pitchFamily="18" charset="0"/>
              </a:rPr>
              <a:t>x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 rot="16200000">
            <a:off x="-85096" y="3025603"/>
            <a:ext cx="859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i="1" dirty="0">
                <a:latin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 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901"/>
    </mc:Choice>
    <mc:Fallback xmlns="">
      <p:transition spd="slow" advTm="679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183" grpId="0" animBg="1"/>
      <p:bldP spid="7184" grpId="0" animBg="1"/>
      <p:bldP spid="7177" grpId="0" animBg="1"/>
      <p:bldP spid="7178" grpId="0"/>
      <p:bldP spid="14" grpId="0"/>
      <p:bldP spid="15" grpId="0"/>
    </p:bldLst>
  </p:timing>
  <p:extLst mod="1">
    <p:ext uri="{3A86A75C-4F4B-4683-9AE1-C65F6400EC91}">
      <p14:laserTraceLst xmlns:p14="http://schemas.microsoft.com/office/powerpoint/2010/main">
        <p14:tracePtLst>
          <p14:tracePt t="18954" x="4010025" y="5072063"/>
          <p14:tracePt t="20395" x="4017963" y="5072063"/>
          <p14:tracePt t="20409" x="4027488" y="5072063"/>
          <p14:tracePt t="20425" x="4037013" y="5072063"/>
          <p14:tracePt t="20427" x="4054475" y="5072063"/>
          <p14:tracePt t="20461" x="4062413" y="5072063"/>
          <p14:tracePt t="20470" x="4071938" y="5072063"/>
          <p14:tracePt t="20482" x="4081463" y="5072063"/>
          <p14:tracePt t="20505" x="4089400" y="5072063"/>
          <p14:tracePt t="20517" x="4098925" y="5072063"/>
          <p14:tracePt t="20530" x="4108450" y="5072063"/>
          <p14:tracePt t="20847" x="4116388" y="5072063"/>
          <p14:tracePt t="20862" x="4133850" y="5062538"/>
          <p14:tracePt t="20872" x="4170363" y="5062538"/>
          <p14:tracePt t="20883" x="4197350" y="5054600"/>
          <p14:tracePt t="20896" x="4224338" y="5045075"/>
          <p14:tracePt t="20956" x="4232275" y="5045075"/>
          <p14:tracePt t="21150" x="4241800" y="5045075"/>
          <p14:tracePt t="21163" x="4251325" y="5045075"/>
          <p14:tracePt t="21174" x="4259263" y="5045075"/>
          <p14:tracePt t="21191" x="4268788" y="5045075"/>
          <p14:tracePt t="21200" x="4286250" y="5045075"/>
          <p14:tracePt t="21212" x="4330700" y="5045075"/>
          <p14:tracePt t="21236" x="4367213" y="5045075"/>
          <p14:tracePt t="21245" x="4500563" y="5027613"/>
          <p14:tracePt t="21273" x="4581525" y="5018088"/>
          <p14:tracePt t="21284" x="4670425" y="5018088"/>
          <p14:tracePt t="21303" x="4795838" y="5018088"/>
          <p14:tracePt t="21313" x="4830763" y="5018088"/>
          <p14:tracePt t="21333" x="4867275" y="5027613"/>
          <p14:tracePt t="21346" x="4938713" y="5108575"/>
          <p14:tracePt t="21378" x="4973638" y="5153025"/>
          <p14:tracePt t="21382" x="5037138" y="5286375"/>
          <p14:tracePt t="21413" x="5072063" y="5348288"/>
          <p14:tracePt t="21420" x="5160963" y="5500688"/>
          <p14:tracePt t="21431" x="5205413" y="5545138"/>
          <p14:tracePt t="21447" x="5232400" y="5599113"/>
          <p14:tracePt t="21463" x="5322888" y="5705475"/>
          <p14:tracePt t="21712" x="5330825" y="5724525"/>
          <p14:tracePt t="21724" x="5330825" y="5751513"/>
          <p14:tracePt t="21736" x="5330825" y="5857875"/>
          <p14:tracePt t="21752" x="5330825" y="5884863"/>
          <p14:tracePt t="21771" x="5330825" y="5911850"/>
          <p14:tracePt t="21786" x="5330825" y="5929313"/>
          <p14:tracePt t="21845" x="5322888" y="5929313"/>
          <p14:tracePt t="21858" x="5313363" y="5929313"/>
          <p14:tracePt t="21869" x="5303838" y="5929313"/>
          <p14:tracePt t="21943" x="5303838" y="5911850"/>
          <p14:tracePt t="21955" x="5303838" y="5894388"/>
          <p14:tracePt t="21968" x="5303838" y="5875338"/>
          <p14:tracePt t="21979" x="5303838" y="5848350"/>
          <p14:tracePt t="21993" x="5303838" y="5830888"/>
          <p14:tracePt t="22006" x="5303838" y="5786438"/>
          <p14:tracePt t="22028" x="5295900" y="5768975"/>
          <p14:tracePt t="22041" x="5295900" y="5759450"/>
          <p14:tracePt t="22056" x="5295900" y="5741988"/>
          <p14:tracePt t="22225" x="5286375" y="5751513"/>
          <p14:tracePt t="22241" x="5286375" y="5759450"/>
          <p14:tracePt t="22259" x="5276850" y="5776913"/>
          <p14:tracePt t="22273" x="5276850" y="5786438"/>
          <p14:tracePt t="22429" x="5268913" y="5786438"/>
          <p14:tracePt t="22458" x="5268913" y="5776913"/>
          <p14:tracePt t="22470" x="5259388" y="5768975"/>
          <p14:tracePt t="22515" x="5259388" y="5759450"/>
          <p14:tracePt t="22579" x="5259388" y="5751513"/>
          <p14:tracePt t="23392" x="5251450" y="5741988"/>
          <p14:tracePt t="23406" x="5241925" y="5724525"/>
          <p14:tracePt t="23422" x="5224463" y="5697538"/>
          <p14:tracePt t="23426" x="5197475" y="5661025"/>
          <p14:tracePt t="23441" x="5180013" y="5626100"/>
          <p14:tracePt t="23452" x="5126038" y="5562600"/>
          <p14:tracePt t="23466" x="4991100" y="5411788"/>
          <p14:tracePt t="23490" x="4902200" y="5313363"/>
          <p14:tracePt t="23503" x="4705350" y="5126038"/>
          <p14:tracePt t="23536" x="4616450" y="5037138"/>
          <p14:tracePt t="23539" x="4545013" y="4946650"/>
          <p14:tracePt t="23553" x="4438650" y="4813300"/>
          <p14:tracePt t="23576" x="4411663" y="4768850"/>
          <p14:tracePt t="23588" x="4357688" y="4714875"/>
          <p14:tracePt t="23600" x="4322763" y="4705350"/>
          <p14:tracePt t="23633" x="4303713" y="4697413"/>
          <p14:tracePt t="23637" x="4295775" y="4697413"/>
          <p14:tracePt t="23906" x="4286250" y="4697413"/>
          <p14:tracePt t="23919" x="4268788" y="4724400"/>
          <p14:tracePt t="23924" x="4232275" y="4759325"/>
          <p14:tracePt t="23940" x="4170363" y="4848225"/>
          <p14:tracePt t="23954" x="4152900" y="4884738"/>
          <p14:tracePt t="23978" x="4125913" y="4929188"/>
          <p14:tracePt t="23989" x="4054475" y="5000625"/>
          <p14:tracePt t="24020" x="4027488" y="5027613"/>
          <p14:tracePt t="24026" x="3983038" y="5054600"/>
          <p14:tracePt t="24038" x="3956050" y="5081588"/>
          <p14:tracePt t="24070" x="3929063" y="5099050"/>
          <p14:tracePt t="24075" x="3919538" y="5116513"/>
          <p14:tracePt t="24088" x="3911600" y="5126038"/>
          <p14:tracePt t="24111" x="3902075" y="5126038"/>
          <p14:tracePt t="24120" x="3902075" y="5133975"/>
          <p14:tracePt t="24147" x="3894138" y="5133975"/>
          <p14:tracePt t="24163" x="3884613" y="5143500"/>
          <p14:tracePt t="24185" x="3875088" y="5143500"/>
          <p14:tracePt t="24233" x="3875088" y="5133975"/>
          <p14:tracePt t="24635" x="3884613" y="5133975"/>
          <p14:tracePt t="24672" x="3894138" y="5133975"/>
          <p14:tracePt t="24687" x="3902075" y="5126038"/>
          <p14:tracePt t="24698" x="3919538" y="5116513"/>
          <p14:tracePt t="24721" x="3919538" y="5108575"/>
          <p14:tracePt t="24732" x="3929063" y="5108575"/>
          <p14:tracePt t="24782" x="3938588" y="5108575"/>
          <p14:tracePt t="25402" x="3956050" y="5099050"/>
          <p14:tracePt t="25414" x="3973513" y="5081588"/>
          <p14:tracePt t="25430" x="4000500" y="5072063"/>
          <p14:tracePt t="25438" x="4017963" y="5054600"/>
          <p14:tracePt t="25451" x="4071938" y="5018088"/>
          <p14:tracePt t="25475" x="4098925" y="4991100"/>
          <p14:tracePt t="25488" x="4108450" y="4991100"/>
          <p14:tracePt t="25501" x="4143375" y="4973638"/>
          <p14:tracePt t="25524" x="4152900" y="4965700"/>
          <p14:tracePt t="25537" x="4179888" y="4965700"/>
          <p14:tracePt t="25584" x="4187825" y="4965700"/>
          <p14:tracePt t="25609" x="4197350" y="4965700"/>
          <p14:tracePt t="26208" x="4205288" y="4965700"/>
          <p14:tracePt t="26255" x="4205288" y="4956175"/>
          <p14:tracePt t="26438" x="4197350" y="4965700"/>
          <p14:tracePt t="26450" x="4187825" y="4973638"/>
          <p14:tracePt t="26462" x="4160838" y="4991100"/>
          <p14:tracePt t="26486" x="4133850" y="5010150"/>
          <p14:tracePt t="26499" x="4108450" y="5037138"/>
          <p14:tracePt t="26511" x="4071938" y="5072063"/>
          <p14:tracePt t="26526" x="4044950" y="5089525"/>
          <p14:tracePt t="26549" x="4027488" y="5099050"/>
          <p14:tracePt t="26560" x="4000500" y="5108575"/>
          <p14:tracePt t="26572" x="3990975" y="5116513"/>
          <p14:tracePt t="26596" x="3973513" y="5116513"/>
          <p14:tracePt t="26620" x="3965575" y="5116513"/>
          <p14:tracePt t="26632" x="3956050" y="5116513"/>
          <p14:tracePt t="26644" x="3946525" y="5116513"/>
          <p14:tracePt t="27425" x="3965575" y="5116513"/>
          <p14:tracePt t="27427" x="3973513" y="5116513"/>
          <p14:tracePt t="27454" x="4000500" y="5116513"/>
          <p14:tracePt t="27462" x="4027488" y="5108575"/>
          <p14:tracePt t="27473" x="4071938" y="5089525"/>
          <p14:tracePt t="27484" x="4313238" y="5018088"/>
          <p14:tracePt t="27509" x="4465638" y="4973638"/>
          <p14:tracePt t="27523" x="4643438" y="4938713"/>
          <p14:tracePt t="27534" x="4965700" y="4894263"/>
          <p14:tracePt t="27566" x="5116513" y="4884738"/>
          <p14:tracePt t="27571" x="5491163" y="4830763"/>
          <p14:tracePt t="27595" x="5661025" y="4803775"/>
          <p14:tracePt t="27609" x="5813425" y="4786313"/>
          <p14:tracePt t="27618" x="6037263" y="4803775"/>
          <p14:tracePt t="27650" x="6099175" y="4822825"/>
          <p14:tracePt t="27661" x="6134100" y="4848225"/>
          <p14:tracePt t="27669" x="6224588" y="4857750"/>
          <p14:tracePt t="27692" x="6251575" y="4857750"/>
          <p14:tracePt t="27705" x="6313488" y="4830763"/>
          <p14:tracePt t="27728" x="6330950" y="4803775"/>
          <p14:tracePt t="27740" x="6348413" y="4786313"/>
          <p14:tracePt t="28070" x="6367463" y="4786313"/>
          <p14:tracePt t="28081" x="6375400" y="4786313"/>
          <p14:tracePt t="28094" x="6402388" y="4786313"/>
          <p14:tracePt t="28108" x="6473825" y="4786313"/>
          <p14:tracePt t="28130" x="6510338" y="4786313"/>
          <p14:tracePt t="28142" x="6545263" y="4786313"/>
          <p14:tracePt t="28155" x="6599238" y="4786313"/>
          <p14:tracePt t="28179" x="6626225" y="4786313"/>
          <p14:tracePt t="28197" x="6653213" y="4786313"/>
          <p14:tracePt t="28207" x="6697663" y="4786313"/>
          <p14:tracePt t="28227" x="6724650" y="4786313"/>
          <p14:tracePt t="28240" x="6751638" y="4786313"/>
          <p14:tracePt t="28256" x="6769100" y="4786313"/>
          <p14:tracePt t="28277" x="6796088" y="4786313"/>
          <p14:tracePt t="28290" x="6813550" y="4795838"/>
          <p14:tracePt t="28325" x="6823075" y="4803775"/>
          <p14:tracePt t="28337" x="6831013" y="4803775"/>
          <p14:tracePt t="28374" x="6840538" y="4803775"/>
          <p14:tracePt t="28426" x="6848475" y="4803775"/>
          <p14:tracePt t="28509" x="6858000" y="4803775"/>
          <p14:tracePt t="28534" x="6867525" y="4803775"/>
          <p14:tracePt t="28593" x="6875463" y="4803775"/>
          <p14:tracePt t="28613" x="6884988" y="4803775"/>
          <p14:tracePt t="28643" x="6894513" y="4803775"/>
          <p14:tracePt t="28654" x="6902450" y="4803775"/>
          <p14:tracePt t="28666" x="6911975" y="4803775"/>
          <p14:tracePt t="28680" x="6919913" y="4813300"/>
          <p14:tracePt t="28710" x="6929438" y="4813300"/>
          <p14:tracePt t="28719" x="6929438" y="4822825"/>
          <p14:tracePt t="28727" x="6938963" y="4822825"/>
          <p14:tracePt t="28776" x="6938963" y="4830763"/>
          <p14:tracePt t="28789" x="6946900" y="4830763"/>
          <p14:tracePt t="28801" x="6956425" y="4830763"/>
          <p14:tracePt t="28958" x="6956425" y="4813300"/>
          <p14:tracePt t="28972" x="6956425" y="4795838"/>
          <p14:tracePt t="28983" x="6938963" y="4776788"/>
          <p14:tracePt t="29008" x="6938963" y="4768850"/>
          <p14:tracePt t="29020" x="6919913" y="4759325"/>
          <p14:tracePt t="29032" x="6894513" y="4714875"/>
          <p14:tracePt t="29057" x="6875463" y="4652963"/>
          <p14:tracePt t="29068" x="6840538" y="4589463"/>
          <p14:tracePt t="29080" x="6715125" y="4348163"/>
          <p14:tracePt t="29104" x="6643688" y="4160838"/>
          <p14:tracePt t="29118" x="6483350" y="3687763"/>
          <p14:tracePt t="29146" x="6411913" y="3438525"/>
          <p14:tracePt t="29153" x="6375400" y="3251200"/>
          <p14:tracePt t="29165" x="6357938" y="2938463"/>
          <p14:tracePt t="29197" x="6357938" y="2813050"/>
          <p14:tracePt t="29203" x="6375400" y="2687638"/>
          <p14:tracePt t="29216" x="6402388" y="2608263"/>
          <p14:tracePt t="29837" x="6394450" y="2608263"/>
          <p14:tracePt t="29859" x="6384925" y="2608263"/>
          <p14:tracePt t="29877" x="6384925" y="2598738"/>
          <p14:tracePt t="29884" x="6384925" y="2589213"/>
          <p14:tracePt t="29897" x="6384925" y="2581275"/>
          <p14:tracePt t="29909" x="6384925" y="2571750"/>
          <p14:tracePt t="29922" x="6384925" y="2554288"/>
          <p14:tracePt t="29938" x="6384925" y="2544763"/>
          <p14:tracePt t="29957" x="6384925" y="2517775"/>
          <p14:tracePt t="29997" x="6394450" y="2500313"/>
          <p14:tracePt t="30006" x="6394450" y="2490788"/>
          <p14:tracePt t="30025" x="6402388" y="2490788"/>
          <p14:tracePt t="30031" x="6402388" y="2482850"/>
          <p14:tracePt t="30043" x="6419850" y="2465388"/>
          <p14:tracePt t="30055" x="6438900" y="2455863"/>
          <p14:tracePt t="30080" x="6438900" y="2446338"/>
          <p14:tracePt t="30093" x="6456363" y="2438400"/>
          <p14:tracePt t="30980" x="6446838" y="2438400"/>
          <p14:tracePt t="31237" x="6438900" y="2438400"/>
          <p14:tracePt t="31335" x="6429375" y="2438400"/>
          <p14:tracePt t="31346" x="6429375" y="2428875"/>
          <p14:tracePt t="31371" x="6419850" y="2428875"/>
          <p14:tracePt t="31444" x="6419850" y="2419350"/>
          <p14:tracePt t="31493" x="6411913" y="2419350"/>
          <p14:tracePt t="31909" x="6402388" y="2419350"/>
          <p14:tracePt t="31919" x="6384925" y="2419350"/>
          <p14:tracePt t="31925" x="6348413" y="2428875"/>
          <p14:tracePt t="31943" x="6276975" y="2455863"/>
          <p14:tracePt t="31955" x="5965825" y="2625725"/>
          <p14:tracePt t="31980" x="5661025" y="2768600"/>
          <p14:tracePt t="31991" x="5295900" y="2955925"/>
          <p14:tracePt t="32015" x="5214938" y="2990850"/>
          <p14:tracePt t="32038" x="5116513" y="3027363"/>
          <p14:tracePt t="32043" x="5045075" y="3071813"/>
          <p14:tracePt t="32055" x="4973638" y="3116263"/>
          <p14:tracePt t="32077" x="4840288" y="3214688"/>
          <p14:tracePt t="32103" x="4786313" y="3259138"/>
          <p14:tracePt t="32114" x="4741863" y="3295650"/>
          <p14:tracePt t="32126" x="4697413" y="3340100"/>
          <p14:tracePt t="32395" x="4697413" y="3357563"/>
          <p14:tracePt t="32413" x="4697413" y="3375025"/>
          <p14:tracePt t="32417" x="4705350" y="3411538"/>
          <p14:tracePt t="32425" x="4724400" y="3473450"/>
          <p14:tracePt t="32458" x="4732338" y="3527425"/>
          <p14:tracePt t="32466" x="4751388" y="3562350"/>
          <p14:tracePt t="32478" x="4776788" y="3625850"/>
          <p14:tracePt t="32509" x="4795838" y="3660775"/>
          <p14:tracePt t="32517" x="4822825" y="3697288"/>
          <p14:tracePt t="32527" x="4867275" y="3786188"/>
          <p14:tracePt t="32553" x="4902200" y="3830638"/>
          <p14:tracePt t="32564" x="4929188" y="3884613"/>
          <p14:tracePt t="32770" x="4929188" y="3840163"/>
          <p14:tracePt t="32784" x="4929188" y="3751263"/>
          <p14:tracePt t="32795" x="4929188" y="3633788"/>
          <p14:tracePt t="32807" x="4929188" y="3509963"/>
          <p14:tracePt t="32819" x="4946650" y="3402013"/>
          <p14:tracePt t="32831" x="4983163" y="3224213"/>
          <p14:tracePt t="32846" x="5010150" y="3160713"/>
          <p14:tracePt t="32867" x="5037138" y="3108325"/>
          <p14:tracePt t="32880" x="5081588" y="3044825"/>
          <p14:tracePt t="32905" x="5099050" y="3027363"/>
          <p14:tracePt t="32919" x="5116513" y="3009900"/>
          <p14:tracePt t="32929" x="5160963" y="2955925"/>
          <p14:tracePt t="32954" x="5187950" y="2919413"/>
          <p14:tracePt t="32966" x="5276850" y="2840038"/>
          <p14:tracePt t="32990" x="5348288" y="2786063"/>
          <p14:tracePt t="33002" x="5402263" y="2759075"/>
          <p14:tracePt t="33014" x="5429250" y="2732088"/>
          <p14:tracePt t="33247" x="5429250" y="2705100"/>
          <p14:tracePt t="33257" x="5429250" y="2679700"/>
          <p14:tracePt t="33270" x="5429250" y="2652713"/>
          <p14:tracePt t="33286" x="5438775" y="2616200"/>
          <p14:tracePt t="33295" x="5438775" y="2589213"/>
          <p14:tracePt t="33307" x="5438775" y="2581275"/>
          <p14:tracePt t="33318" x="5438775" y="2571750"/>
          <p14:tracePt t="33349" x="5438775" y="2562225"/>
          <p14:tracePt t="33527" x="5429250" y="2562225"/>
          <p14:tracePt t="33538" x="5429250" y="2554288"/>
          <p14:tracePt t="33551" x="5419725" y="2554288"/>
          <p14:tracePt t="33575" x="5411788" y="2554288"/>
          <p14:tracePt t="33589" x="5411788" y="2544763"/>
          <p14:tracePt t="33600" x="5402263" y="2544763"/>
          <p14:tracePt t="33610" x="5394325" y="2544763"/>
          <p14:tracePt t="33623" x="5384800" y="2544763"/>
          <p14:tracePt t="33635" x="5375275" y="2527300"/>
          <p14:tracePt t="33685" x="5367338" y="2517775"/>
          <p14:tracePt t="33697" x="5367338" y="2509838"/>
          <p14:tracePt t="33732" x="5367338" y="2500313"/>
          <p14:tracePt t="33759" x="5340350" y="2500313"/>
          <p14:tracePt t="33769" x="5322888" y="2500313"/>
          <p14:tracePt t="33831" x="5313363" y="2500313"/>
          <p14:tracePt t="33928" x="5313363" y="2509838"/>
          <p14:tracePt t="33941" x="5313363" y="2517775"/>
          <p14:tracePt t="33966" x="5313363" y="2527300"/>
          <p14:tracePt t="33978" x="5313363" y="2536825"/>
          <p14:tracePt t="34014" x="5313363" y="2544763"/>
          <p14:tracePt t="34037" x="5313363" y="2554288"/>
          <p14:tracePt t="34050" x="5313363" y="2562225"/>
          <p14:tracePt t="34073" x="5313363" y="2571750"/>
          <p14:tracePt t="34086" x="5313363" y="2581275"/>
          <p14:tracePt t="34098" x="5313363" y="2589213"/>
          <p14:tracePt t="34126" x="5313363" y="2608263"/>
          <p14:tracePt t="34135" x="5313363" y="2616200"/>
          <p14:tracePt t="34146" x="5313363" y="2625725"/>
          <p14:tracePt t="34160" x="5322888" y="2670175"/>
          <p14:tracePt t="34183" x="5322888" y="2679700"/>
          <p14:tracePt t="34196" x="5322888" y="2687638"/>
          <p14:tracePt t="34208" x="5322888" y="2697163"/>
          <p14:tracePt t="34295" x="5322888" y="2705100"/>
          <p14:tracePt t="34305" x="5322888" y="2714625"/>
          <p14:tracePt t="34718" x="5322888" y="2724150"/>
          <p14:tracePt t="34865" x="5322888" y="2741613"/>
          <p14:tracePt t="34877" x="5322888" y="2751138"/>
          <p14:tracePt t="34902" x="5322888" y="2768600"/>
          <p14:tracePt t="34915" x="5322888" y="2776538"/>
          <p14:tracePt t="34928" x="5322888" y="2786063"/>
          <p14:tracePt t="34938" x="5322888" y="2803525"/>
          <p14:tracePt t="34950" x="5313363" y="2840038"/>
          <p14:tracePt t="34976" x="5313363" y="2867025"/>
          <p14:tracePt t="34987" x="5313363" y="2874963"/>
          <p14:tracePt t="34999" x="5313363" y="2901950"/>
          <p14:tracePt t="35025" x="5313363" y="2911475"/>
          <p14:tracePt t="35304" x="5313363" y="2919413"/>
          <p14:tracePt t="35317" x="5303838" y="2938463"/>
          <p14:tracePt t="35328" x="5303838" y="2955925"/>
          <p14:tracePt t="35341" x="5295900" y="2965450"/>
          <p14:tracePt t="35353" x="5276850" y="3017838"/>
          <p14:tracePt t="35384" x="5268913" y="3044825"/>
          <p14:tracePt t="35390" x="5241925" y="3108325"/>
          <p14:tracePt t="35400" x="5241925" y="3125788"/>
          <p14:tracePt t="35422" x="5232400" y="3143250"/>
          <p14:tracePt t="35438" x="5232400" y="3170238"/>
          <p14:tracePt t="35462" x="5232400" y="3187700"/>
          <p14:tracePt t="35475" x="5232400" y="3205163"/>
          <p14:tracePt t="35489" x="5232400" y="3232150"/>
          <p14:tracePt t="35510" x="5232400" y="3259138"/>
          <p14:tracePt t="35523" x="5232400" y="3268663"/>
          <p14:tracePt t="35536" x="5241925" y="3313113"/>
          <p14:tracePt t="35567" x="5251450" y="3330575"/>
          <p14:tracePt t="35572" x="5259388" y="3348038"/>
          <p14:tracePt t="35590" x="5276850" y="3411538"/>
          <p14:tracePt t="35603" x="5286375" y="3438525"/>
          <p14:tracePt t="35621" x="5303838" y="3482975"/>
          <p14:tracePt t="35645" x="5313363" y="3490913"/>
          <p14:tracePt t="35658" x="5322888" y="3517900"/>
          <p14:tracePt t="35950" x="5322888" y="3536950"/>
          <p14:tracePt t="35962" x="5322888" y="3562350"/>
          <p14:tracePt t="35974" x="5322888" y="3598863"/>
          <p14:tracePt t="35986" x="5322888" y="3633788"/>
          <p14:tracePt t="36005" x="5313363" y="3670300"/>
          <p14:tracePt t="36009" x="5313363" y="3714750"/>
          <p14:tracePt t="36039" x="5313363" y="3741738"/>
          <p14:tracePt t="36047" x="5313363" y="3768725"/>
          <p14:tracePt t="36072" x="5313363" y="3822700"/>
          <p14:tracePt t="36083" x="5313363" y="3848100"/>
          <p14:tracePt t="36095" x="5322888" y="3902075"/>
          <p14:tracePt t="36107" x="5330825" y="3919538"/>
          <p14:tracePt t="36123" x="5348288" y="3990975"/>
          <p14:tracePt t="36510" x="5348288" y="4000500"/>
          <p14:tracePt t="36521" x="5348288" y="4027488"/>
          <p14:tracePt t="36534" x="5340350" y="4062413"/>
          <p14:tracePt t="36547" x="5286375" y="4152900"/>
          <p14:tracePt t="36570" x="5276850" y="4214813"/>
          <p14:tracePt t="36584" x="5268913" y="4313238"/>
          <p14:tracePt t="36594" x="5268913" y="4367213"/>
          <p14:tracePt t="36627" x="5268913" y="4411663"/>
          <p14:tracePt t="36632" x="5268913" y="4491038"/>
          <p14:tracePt t="36665" x="5268913" y="4581525"/>
          <p14:tracePt t="36680" x="5268913" y="4633913"/>
          <p14:tracePt t="36692" x="5268913" y="4660900"/>
          <p14:tracePt t="36703" x="5268913" y="4687888"/>
          <p14:tracePt t="36727" x="5276850" y="4741863"/>
          <p14:tracePt t="36740" x="5286375" y="4776788"/>
          <p14:tracePt t="36753" x="5295900" y="4786313"/>
          <p14:tracePt t="36765" x="5303838" y="4803775"/>
          <p14:tracePt t="37094" x="5303838" y="4830763"/>
          <p14:tracePt t="37107" x="5303838" y="4867275"/>
          <p14:tracePt t="37119" x="5295900" y="4946650"/>
          <p14:tracePt t="37143" x="5295900" y="4983163"/>
          <p14:tracePt t="37156" x="5295900" y="5018088"/>
          <p14:tracePt t="37167" x="5295900" y="5062538"/>
          <p14:tracePt t="37192" x="5295900" y="5081588"/>
          <p14:tracePt t="37204" x="5295900" y="5126038"/>
          <p14:tracePt t="37228" x="5295900" y="5143500"/>
          <p14:tracePt t="37241" x="5295900" y="5160963"/>
          <p14:tracePt t="37262" x="5295900" y="5197475"/>
          <p14:tracePt t="37594" x="5295900" y="5214938"/>
          <p14:tracePt t="37607" x="5295900" y="5241925"/>
          <p14:tracePt t="37616" x="5295900" y="5251450"/>
          <p14:tracePt t="37629" x="5295900" y="5276850"/>
          <p14:tracePt t="37642" x="5295900" y="5295900"/>
          <p14:tracePt t="37654" x="5295900" y="5330825"/>
          <p14:tracePt t="37679" x="5295900" y="5367338"/>
          <p14:tracePt t="37697" x="5295900" y="5411788"/>
          <p14:tracePt t="37705" x="5295900" y="5510213"/>
          <p14:tracePt t="37728" x="5303838" y="5554663"/>
          <p14:tracePt t="37740" x="5313363" y="5616575"/>
          <p14:tracePt t="37757" x="5313363" y="5634038"/>
          <p14:tracePt t="37775" x="5322888" y="5680075"/>
          <p14:tracePt t="37788" x="5340350" y="5688013"/>
          <p14:tracePt t="38386" x="5340350" y="5697538"/>
          <p14:tracePt t="40007" x="5340350" y="5688013"/>
          <p14:tracePt t="40021" x="5340350" y="5680075"/>
          <p14:tracePt t="40028" x="5340350" y="5670550"/>
          <p14:tracePt t="40041" x="5340350" y="5643563"/>
          <p14:tracePt t="40066" x="5340350" y="5626100"/>
          <p14:tracePt t="40078" x="5340350" y="5572125"/>
          <p14:tracePt t="40103" x="5340350" y="5554663"/>
          <p14:tracePt t="40114" x="5340350" y="5518150"/>
          <p14:tracePt t="40127" x="5340350" y="5394325"/>
          <p14:tracePt t="40152" x="5367338" y="5303838"/>
          <p14:tracePt t="40162" x="5429250" y="5205413"/>
          <p14:tracePt t="40175" x="5510213" y="5037138"/>
          <p14:tracePt t="40529" x="5491163" y="4938713"/>
          <p14:tracePt t="40540" x="5473700" y="4867275"/>
          <p14:tracePt t="40552" x="5446713" y="4768850"/>
          <p14:tracePt t="40567" x="5419725" y="4670425"/>
          <p14:tracePt t="40580" x="5419725" y="4473575"/>
          <p14:tracePt t="40603" x="5419725" y="4394200"/>
          <p14:tracePt t="40614" x="5419725" y="4259263"/>
          <p14:tracePt t="40637" x="5419725" y="4197350"/>
          <p14:tracePt t="40650" x="5456238" y="4125913"/>
          <p14:tracePt t="40662" x="5473700" y="4071938"/>
          <p14:tracePt t="40992" x="5473700" y="4010025"/>
          <p14:tracePt t="41004" x="5446713" y="3894138"/>
          <p14:tracePt t="41015" x="5419725" y="3786188"/>
          <p14:tracePt t="41029" x="5402263" y="3679825"/>
          <p14:tracePt t="41040" x="5375275" y="3571875"/>
          <p14:tracePt t="41054" x="5340350" y="3367088"/>
          <p14:tracePt t="41066" x="5322888" y="3268663"/>
          <p14:tracePt t="41087" x="5322888" y="3197225"/>
          <p14:tracePt t="41100" x="5322888" y="3116263"/>
          <p14:tracePt t="41115" x="5375275" y="2982913"/>
          <p14:tracePt t="41138" x="5465763" y="2847975"/>
          <p14:tracePt t="41418" x="5465763" y="2840038"/>
          <p14:tracePt t="41431" x="5446713" y="2822575"/>
          <p14:tracePt t="41442" x="5419725" y="2795588"/>
          <p14:tracePt t="41455" x="5375275" y="2759075"/>
          <p14:tracePt t="41466" x="5340350" y="2732088"/>
          <p14:tracePt t="41478" x="5295900" y="2705100"/>
          <p14:tracePt t="41490" x="5214938" y="2697163"/>
          <p14:tracePt t="41524" x="5180013" y="2697163"/>
          <p14:tracePt t="41528" x="5143500" y="2705100"/>
          <p14:tracePt t="41539" x="5037138" y="2786063"/>
          <p14:tracePt t="41570" x="4956175" y="2894013"/>
          <p14:tracePt t="41575" x="4822825" y="3125788"/>
          <p14:tracePt t="41588" x="4759325" y="3241675"/>
          <p14:tracePt t="41612" x="4724400" y="3340100"/>
          <p14:tracePt t="41627" x="4660900" y="3482975"/>
          <p14:tracePt t="41651" x="4643438" y="3527425"/>
          <p14:tracePt t="41661" x="4633913" y="3554413"/>
          <p14:tracePt t="41672" x="4625975" y="3571875"/>
          <p14:tracePt t="41868" x="4608513" y="3581400"/>
          <p14:tracePt t="41881" x="4589463" y="3598863"/>
          <p14:tracePt t="41895" x="4554538" y="3616325"/>
          <p14:tracePt t="41911" x="4465638" y="3679825"/>
          <p14:tracePt t="41917" x="4286250" y="3840163"/>
          <p14:tracePt t="41923" x="3983038" y="4143375"/>
          <p14:tracePt t="41945" x="3241675" y="4822825"/>
          <p14:tracePt t="41966" x="2919413" y="5126038"/>
          <p14:tracePt t="41977" x="2455863" y="5518150"/>
          <p14:tracePt t="42007" x="2357438" y="5626100"/>
          <p14:tracePt t="42016" x="2268538" y="5697538"/>
          <p14:tracePt t="42025" x="2125663" y="5875338"/>
          <p14:tracePt t="42051" x="2000250" y="6062663"/>
          <p14:tracePt t="42064" x="1965325" y="6153150"/>
          <p14:tracePt t="42076" x="1928813" y="6242050"/>
          <p14:tracePt t="42098" x="1911350" y="6323013"/>
          <p14:tracePt t="42114" x="1901825" y="6384925"/>
          <p14:tracePt t="42148" x="1911350" y="6384925"/>
          <p14:tracePt t="42344" x="1874838" y="6411913"/>
          <p14:tracePt t="42354" x="1839913" y="6446838"/>
          <p14:tracePt t="42368" x="1785938" y="6483350"/>
          <p14:tracePt t="42381" x="1562100" y="6599238"/>
          <p14:tracePt t="42403" x="1411288" y="6680200"/>
          <p14:tracePt t="42416" x="1241425" y="6751638"/>
          <p14:tracePt t="42428" x="919163" y="6848475"/>
          <p14:tracePt t="42453" x="687388" y="6848475"/>
          <p14:tracePt t="42468" x="303213" y="6848475"/>
          <p14:tracePt t="42479" x="160338" y="6848475"/>
          <p14:tracePt t="42502" x="36513" y="6848475"/>
          <p14:tracePt t="42513" x="0" y="6848475"/>
          <p14:tracePt t="42697" x="17463" y="6831013"/>
          <p14:tracePt t="42708" x="44450" y="6786563"/>
          <p14:tracePt t="42721" x="88900" y="6751638"/>
          <p14:tracePt t="42734" x="125413" y="6670675"/>
          <p14:tracePt t="42750" x="133350" y="6653213"/>
          <p14:tracePt t="42770" x="142875" y="6634163"/>
          <p14:tracePt t="42783" x="160338" y="6608763"/>
          <p14:tracePt t="42806" x="179388" y="6599238"/>
          <p14:tracePt t="42819" x="258763" y="6537325"/>
          <p14:tracePt t="42851" x="347663" y="6483350"/>
          <p14:tracePt t="42854" x="473075" y="6419850"/>
          <p14:tracePt t="42866" x="679450" y="6323013"/>
          <p14:tracePt t="42892" x="758825" y="6296025"/>
          <p14:tracePt t="42904" x="857250" y="6286500"/>
          <p14:tracePt t="42915" x="901700" y="6286500"/>
          <p14:tracePt t="42939" x="938213" y="6286500"/>
          <p14:tracePt t="42953" x="1009650" y="6286500"/>
          <p14:tracePt t="42976" x="1044575" y="6286500"/>
          <p14:tracePt t="42988" x="1062038" y="6286500"/>
          <p14:tracePt t="43001" x="1089025" y="6286500"/>
          <p14:tracePt t="43025" x="1089025" y="6296025"/>
          <p14:tracePt t="43036" x="1116013" y="6303963"/>
          <p14:tracePt t="43074" x="1152525" y="6303963"/>
          <p14:tracePt t="43271" x="1143000" y="6313488"/>
          <p14:tracePt t="43281" x="1116013" y="6330950"/>
          <p14:tracePt t="43292" x="1062038" y="6357938"/>
          <p14:tracePt t="43304" x="1009650" y="6402388"/>
          <p14:tracePt t="43317" x="901700" y="6500813"/>
          <p14:tracePt t="43340" x="830263" y="6562725"/>
          <p14:tracePt t="43353" x="687388" y="6688138"/>
          <p14:tracePt t="43379" x="633413" y="6759575"/>
          <p14:tracePt t="43392" x="536575" y="6823075"/>
          <p14:tracePt t="43403" x="500063" y="6848475"/>
          <p14:tracePt t="43421" x="455613" y="6848475"/>
          <p14:tracePt t="43457" x="446088" y="6848475"/>
          <p14:tracePt t="43463" x="438150" y="6848475"/>
          <p14:tracePt t="43599" x="438150" y="6840538"/>
          <p14:tracePt t="43612" x="455613" y="6840538"/>
          <p14:tracePt t="43622" x="482600" y="6823075"/>
          <p14:tracePt t="43634" x="500063" y="6804025"/>
          <p14:tracePt t="43648" x="509588" y="6786563"/>
          <p14:tracePt t="43659" x="588963" y="6742113"/>
          <p14:tracePt t="43682" x="625475" y="6705600"/>
          <p14:tracePt t="43696" x="652463" y="6697663"/>
          <p14:tracePt t="43706" x="704850" y="6680200"/>
          <p14:tracePt t="43734" x="714375" y="6670675"/>
          <p14:tracePt t="43745" x="741363" y="6670675"/>
          <p14:tracePt t="43756" x="785813" y="6670675"/>
          <p14:tracePt t="43781" x="803275" y="6670675"/>
          <p14:tracePt t="43792" x="847725" y="6670675"/>
          <p14:tracePt t="43806" x="866775" y="6670675"/>
          <p14:tracePt t="43829" x="874713" y="6670675"/>
          <p14:tracePt t="43843" x="901700" y="6670675"/>
          <p14:tracePt t="43865" x="919163" y="6670675"/>
          <p14:tracePt t="43877" x="946150" y="6680200"/>
          <p14:tracePt t="43903" x="965200" y="6680200"/>
          <p14:tracePt t="43913" x="973138" y="6680200"/>
          <p14:tracePt t="44207" x="1000125" y="6680200"/>
          <p14:tracePt t="44219" x="1036638" y="6680200"/>
          <p14:tracePt t="44231" x="1071563" y="6661150"/>
          <p14:tracePt t="44243" x="1108075" y="6653213"/>
          <p14:tracePt t="44248" x="1160463" y="6643688"/>
          <p14:tracePt t="44267" x="1196975" y="6643688"/>
          <p14:tracePt t="44280" x="1258888" y="6634163"/>
          <p14:tracePt t="44304" x="1295400" y="6626225"/>
          <p14:tracePt t="44315" x="1339850" y="6626225"/>
          <p14:tracePt t="44347" x="1347788" y="6626225"/>
          <p14:tracePt t="44352" x="1366838" y="6626225"/>
          <p14:tracePt t="44364" x="1401763" y="6626225"/>
          <p14:tracePt t="44378" x="1428750" y="6626225"/>
          <p14:tracePt t="44401" x="1446213" y="6626225"/>
          <p14:tracePt t="44428" x="1465263" y="6626225"/>
          <p14:tracePt t="44430" x="1473200" y="6626225"/>
          <p14:tracePt t="44461" x="1482725" y="6626225"/>
          <p14:tracePt t="44479" x="1490663" y="6626225"/>
          <p14:tracePt t="44488" x="1500188" y="6616700"/>
          <p14:tracePt t="44840" x="1500188" y="6589713"/>
          <p14:tracePt t="44852" x="1509713" y="6545263"/>
          <p14:tracePt t="44864" x="1527175" y="6465888"/>
          <p14:tracePt t="44882" x="1581150" y="6348413"/>
          <p14:tracePt t="44898" x="1847850" y="5884863"/>
          <p14:tracePt t="44901" x="2036763" y="5608638"/>
          <p14:tracePt t="44917" x="2232025" y="5348288"/>
          <p14:tracePt t="44933" x="2536825" y="5027613"/>
          <p14:tracePt t="44962" x="2687638" y="4902200"/>
          <p14:tracePt t="44973" x="2867025" y="4751388"/>
          <p14:tracePt t="44985" x="3268663" y="4473575"/>
          <p14:tracePt t="45011" x="3419475" y="4384675"/>
          <p14:tracePt t="45023" x="3536950" y="4322763"/>
          <p14:tracePt t="45036" x="3697288" y="4268788"/>
          <p14:tracePt t="45061" x="3732213" y="4251325"/>
          <p14:tracePt t="45316" x="3732213" y="4224338"/>
          <p14:tracePt t="45334" x="3732213" y="4170363"/>
          <p14:tracePt t="45340" x="3759200" y="4071938"/>
          <p14:tracePt t="45354" x="3938588" y="3741738"/>
          <p14:tracePt t="45374" x="4098925" y="3490913"/>
          <p14:tracePt t="45387" x="4340225" y="3187700"/>
          <p14:tracePt t="45411" x="4429125" y="3098800"/>
          <p14:tracePt t="45423" x="4500563" y="3036888"/>
          <p14:tracePt t="45438" x="4660900" y="2938463"/>
          <p14:tracePt t="45461" x="4751388" y="2901950"/>
          <p14:tracePt t="45473" x="4938713" y="2830513"/>
          <p14:tracePt t="45827" x="4938713" y="2822575"/>
          <p14:tracePt t="45838" x="4938713" y="2813050"/>
          <p14:tracePt t="45850" x="4938713" y="2803525"/>
          <p14:tracePt t="45865" x="4946650" y="2786063"/>
          <p14:tracePt t="45877" x="5037138" y="2751138"/>
          <p14:tracePt t="45900" x="5116513" y="2714625"/>
          <p14:tracePt t="45911" x="5214938" y="2679700"/>
          <p14:tracePt t="45925" x="5313363" y="2652713"/>
          <p14:tracePt t="45948" x="5348288" y="2643188"/>
          <p14:tracePt t="45962" x="5419725" y="2633663"/>
          <p14:tracePt t="45992" x="5456238" y="2625725"/>
          <p14:tracePt t="45996" x="5465763" y="2625725"/>
          <p14:tracePt t="46010" x="5500688" y="2616200"/>
          <p14:tracePt t="46033" x="5510213" y="2616200"/>
          <p14:tracePt t="46046" x="5537200" y="2616200"/>
          <p14:tracePt t="46081" x="5545138" y="2616200"/>
          <p14:tracePt t="46117" x="5554663" y="2616200"/>
          <p14:tracePt t="46265" x="5527675" y="2616200"/>
          <p14:tracePt t="46277" x="5491163" y="2633663"/>
          <p14:tracePt t="46288" x="5419725" y="2660650"/>
          <p14:tracePt t="46301" x="5375275" y="2687638"/>
          <p14:tracePt t="46314" x="5313363" y="2714625"/>
          <p14:tracePt t="46338" x="5295900" y="2724150"/>
          <p14:tracePt t="46352" x="5276850" y="2732088"/>
          <p14:tracePt t="46362" x="5268913" y="2732088"/>
          <p14:tracePt t="46386" x="5259388" y="2741613"/>
          <p14:tracePt t="46400" x="5251450" y="2751138"/>
          <p14:tracePt t="46473" x="5251450" y="2759075"/>
          <p14:tracePt t="46488" x="5251450" y="2768600"/>
          <p14:tracePt t="46569" x="5259388" y="2768600"/>
          <p14:tracePt t="46594" x="5259388" y="2776538"/>
          <p14:tracePt t="46617" x="5259388" y="2786063"/>
          <p14:tracePt t="46631" x="5268913" y="2786063"/>
          <p14:tracePt t="46647" x="5268913" y="2795588"/>
          <p14:tracePt t="46654" x="5276850" y="2803525"/>
          <p14:tracePt t="46681" x="5276850" y="2813050"/>
          <p14:tracePt t="46691" x="5276850" y="2830513"/>
          <p14:tracePt t="46705" x="5286375" y="2830513"/>
          <p14:tracePt t="46715" x="5295900" y="2874963"/>
          <p14:tracePt t="46740" x="5295900" y="2894013"/>
          <p14:tracePt t="46752" x="5303838" y="2946400"/>
          <p14:tracePt t="46766" x="5313363" y="2973388"/>
          <p14:tracePt t="46788" x="5330825" y="2990850"/>
          <p14:tracePt t="46803" x="5357813" y="3017838"/>
          <p14:tracePt t="46832" x="5375275" y="3036888"/>
          <p14:tracePt t="47107" x="5375275" y="3054350"/>
          <p14:tracePt t="47117" x="5375275" y="3062288"/>
          <p14:tracePt t="47129" x="5367338" y="3089275"/>
          <p14:tracePt t="47142" x="5357813" y="3116263"/>
          <p14:tracePt t="47154" x="5348288" y="3170238"/>
          <p14:tracePt t="47178" x="5340350" y="3205163"/>
          <p14:tracePt t="47191" x="5340350" y="3259138"/>
          <p14:tracePt t="47214" x="5340350" y="3286125"/>
          <p14:tracePt t="47231" x="5340350" y="3330575"/>
          <p14:tracePt t="47241" x="5340350" y="3348038"/>
          <p14:tracePt t="47253" x="5340350" y="3375025"/>
          <p14:tracePt t="47275" x="5340350" y="3384550"/>
          <p14:tracePt t="47288" x="5348288" y="3402013"/>
          <p14:tracePt t="47616" x="5348288" y="3419475"/>
          <p14:tracePt t="47628" x="5348288" y="3446463"/>
          <p14:tracePt t="47640" x="5340350" y="3473450"/>
          <p14:tracePt t="47652" x="5330825" y="3500438"/>
          <p14:tracePt t="47665" x="5322888" y="3536950"/>
          <p14:tracePt t="47678" x="5322888" y="3589338"/>
          <p14:tracePt t="47711" x="5322888" y="3670300"/>
          <p14:tracePt t="47725" x="5322888" y="3697288"/>
          <p14:tracePt t="47737" x="5322888" y="3732213"/>
          <p14:tracePt t="47756" x="5330825" y="3759200"/>
          <p14:tracePt t="47758" x="5348288" y="3803650"/>
          <p14:tracePt t="47776" x="5348288" y="3822700"/>
          <p14:tracePt t="47791" x="5357813" y="3840163"/>
          <p14:tracePt t="48055" x="5357813" y="3830638"/>
          <p14:tracePt t="48066" x="5348288" y="3803650"/>
          <p14:tracePt t="48077" x="5340350" y="3768725"/>
          <p14:tracePt t="48093" x="5322888" y="3724275"/>
          <p14:tracePt t="48103" x="5286375" y="3625850"/>
          <p14:tracePt t="48117" x="5251450" y="3500438"/>
          <p14:tracePt t="48128" x="5224463" y="3160713"/>
          <p14:tracePt t="48153" x="5241925" y="2955925"/>
          <p14:tracePt t="48165" x="5375275" y="2571750"/>
          <p14:tracePt t="48193" x="5438775" y="2455863"/>
          <p14:tracePt t="48201" x="5491163" y="2357438"/>
          <p14:tracePt t="48213" x="5545138" y="2286000"/>
          <p14:tracePt t="48531" x="5527675" y="2286000"/>
          <p14:tracePt t="48543" x="5510213" y="2295525"/>
          <p14:tracePt t="48554" x="5500688" y="2303463"/>
          <p14:tracePt t="48566" x="5456238" y="2339975"/>
          <p14:tracePt t="48592" x="5429250" y="2347913"/>
          <p14:tracePt t="48603" x="5394325" y="2374900"/>
          <p14:tracePt t="48616" x="5384800" y="2384425"/>
          <p14:tracePt t="48649" x="5367338" y="2401888"/>
          <p14:tracePt t="48665" x="5357813" y="2411413"/>
          <p14:tracePt t="48676" x="5357813" y="2419350"/>
          <p14:tracePt t="48723" x="5348288" y="2419350"/>
          <p14:tracePt t="48740" x="5330825" y="2419350"/>
          <p14:tracePt t="48773" x="5322888" y="2419350"/>
          <p14:tracePt t="48784" x="5313363" y="2419350"/>
          <p14:tracePt t="49080" x="5303838" y="2419350"/>
          <p14:tracePt t="49093" x="5303838" y="2411413"/>
          <p14:tracePt t="49116" x="5303838" y="2393950"/>
          <p14:tracePt t="49127" x="5303838" y="2384425"/>
          <p14:tracePt t="49140" x="5303838" y="2374900"/>
          <p14:tracePt t="49150" x="5303838" y="2357438"/>
          <p14:tracePt t="49164" x="5303838" y="2347913"/>
          <p14:tracePt t="49175" x="5303838" y="2339975"/>
          <p14:tracePt t="49186" x="5313363" y="2322513"/>
          <p14:tracePt t="49213" x="5322888" y="2322513"/>
          <p14:tracePt t="49906" x="5313363" y="2322513"/>
          <p14:tracePt t="49931" x="5303838" y="2322513"/>
          <p14:tracePt t="49962" x="5286375" y="2322513"/>
          <p14:tracePt t="49967" x="5276850" y="2322513"/>
          <p14:tracePt t="49981" x="5268913" y="2322513"/>
          <p14:tracePt t="50674" x="5268913" y="2330450"/>
          <p14:tracePt t="50697" x="5268913" y="2339975"/>
          <p14:tracePt t="50733" x="5268913" y="2347913"/>
          <p14:tracePt t="50748" x="5268913" y="2357438"/>
          <p14:tracePt t="50753" x="5276850" y="2366963"/>
          <p14:tracePt t="50787" x="5276850" y="2384425"/>
          <p14:tracePt t="50800" x="5286375" y="2393950"/>
          <p14:tracePt t="50807" x="5286375" y="2401888"/>
          <p14:tracePt t="50819" x="5295900" y="2438400"/>
          <p14:tracePt t="50844" x="5303838" y="2438400"/>
          <p14:tracePt t="50867" x="5330825" y="2465388"/>
          <p14:tracePt t="50881" x="5340350" y="2473325"/>
          <p14:tracePt t="50893" x="5357813" y="2482850"/>
          <p14:tracePt t="50901" x="5375275" y="2482850"/>
          <p14:tracePt t="51467" x="5367338" y="2482850"/>
          <p14:tracePt t="51478" x="5367338" y="2473325"/>
          <p14:tracePt t="51489" x="5367338" y="2465388"/>
          <p14:tracePt t="51514" x="5367338" y="2446338"/>
          <p14:tracePt t="51526" x="5367338" y="2438400"/>
          <p14:tracePt t="51575" x="5357813" y="2428875"/>
          <p14:tracePt t="51599" x="5348288" y="2428875"/>
          <p14:tracePt t="51625" x="5340350" y="2428875"/>
          <p14:tracePt t="51954" x="5322888" y="2411413"/>
          <p14:tracePt t="51963" x="5313363" y="2401888"/>
          <p14:tracePt t="51979" x="5295900" y="2393950"/>
          <p14:tracePt t="51988" x="5295900" y="2384425"/>
          <p14:tracePt t="52001" x="5286375" y="2374900"/>
          <p14:tracePt t="52019" x="5276850" y="2366963"/>
          <p14:tracePt t="52037" x="5276850" y="2347913"/>
          <p14:tracePt t="52064" x="5276850" y="2330450"/>
          <p14:tracePt t="52074" x="5276850" y="2322513"/>
          <p14:tracePt t="52100" x="5276850" y="2312988"/>
          <p14:tracePt t="52306" x="5276850" y="2303463"/>
          <p14:tracePt t="52476" x="5276850" y="2295525"/>
          <p14:tracePt t="52487" x="5268913" y="2295525"/>
          <p14:tracePt t="53390" x="5268913" y="2312988"/>
          <p14:tracePt t="53413" x="5268913" y="2322513"/>
          <p14:tracePt t="53427" x="5268913" y="2339975"/>
          <p14:tracePt t="53429" x="5268913" y="2347913"/>
          <p14:tracePt t="53451" x="5268913" y="2374900"/>
          <p14:tracePt t="53461" x="5276850" y="2401888"/>
          <p14:tracePt t="53475" x="5322888" y="2465388"/>
          <p14:tracePt t="53505" x="5348288" y="2500313"/>
          <p14:tracePt t="53510" x="5394325" y="2571750"/>
          <p14:tracePt t="53525" x="5429250" y="2608263"/>
          <p14:tracePt t="53548" x="5446713" y="2643188"/>
          <p14:tracePt t="53573" x="5510213" y="2697163"/>
          <p14:tracePt t="53576" x="5537200" y="2724150"/>
          <p14:tracePt t="53597" x="5554663" y="2768600"/>
          <p14:tracePt t="53608" x="5581650" y="2840038"/>
          <p14:tracePt t="53875" x="5572125" y="2840038"/>
          <p14:tracePt t="53890" x="5562600" y="2840038"/>
          <p14:tracePt t="53902" x="5545138" y="2840038"/>
          <p14:tracePt t="53912" x="5518150" y="2840038"/>
          <p14:tracePt t="53928" x="5500688" y="2840038"/>
          <p14:tracePt t="53950" x="5483225" y="2847975"/>
          <p14:tracePt t="53975" x="5473700" y="2847975"/>
          <p14:tracePt t="53994" x="5473700" y="2857500"/>
          <p14:tracePt t="54010" x="5438775" y="2874963"/>
          <p14:tracePt t="54022" x="5411788" y="2901950"/>
          <p14:tracePt t="54035" x="5384800" y="2919413"/>
          <p14:tracePt t="54046" x="5367338" y="2928938"/>
          <p14:tracePt t="54072" x="5357813" y="2938463"/>
          <p14:tracePt t="54290" x="5367338" y="2938463"/>
          <p14:tracePt t="54301" x="5375275" y="2938463"/>
          <p14:tracePt t="54317" x="5384800" y="2938463"/>
          <p14:tracePt t="54328" x="5394325" y="2938463"/>
          <p14:tracePt t="54376" x="5402263" y="2938463"/>
          <p14:tracePt t="54424" x="5419725" y="2938463"/>
          <p14:tracePt t="54448" x="5438775" y="2938463"/>
          <p14:tracePt t="54462" x="5456238" y="2938463"/>
          <p14:tracePt t="54802" x="5456238" y="2946400"/>
          <p14:tracePt t="54816" x="5438775" y="2955925"/>
          <p14:tracePt t="54826" x="5419725" y="2982913"/>
          <p14:tracePt t="54838" x="5384800" y="3036888"/>
          <p14:tracePt t="54851" x="5375275" y="3062288"/>
          <p14:tracePt t="54884" x="5357813" y="3108325"/>
          <p14:tracePt t="54898" x="5348288" y="3133725"/>
          <p14:tracePt t="54910" x="5348288" y="3160713"/>
          <p14:tracePt t="54926" x="5348288" y="3197225"/>
          <p14:tracePt t="54936" x="5348288" y="3286125"/>
          <p14:tracePt t="54959" x="5348288" y="3330575"/>
          <p14:tracePt t="54972" x="5348288" y="3446463"/>
          <p14:tracePt t="54998" x="5348288" y="3509963"/>
          <p14:tracePt t="55010" x="5348288" y="3562350"/>
          <p14:tracePt t="55020" x="5375275" y="3759200"/>
          <p14:tracePt t="55046" x="5394325" y="3840163"/>
          <p14:tracePt t="55057" x="5465763" y="3983038"/>
          <p14:tracePt t="55070" x="5500688" y="4054475"/>
          <p14:tracePt t="55386" x="5483225" y="4081463"/>
          <p14:tracePt t="55398" x="5446713" y="4133850"/>
          <p14:tracePt t="55412" x="5340350" y="4313238"/>
          <p14:tracePt t="55434" x="5303838" y="4438650"/>
          <p14:tracePt t="55444" x="5259388" y="4589463"/>
          <p14:tracePt t="55458" x="5241925" y="4822825"/>
          <p14:tracePt t="55484" x="5241925" y="4929188"/>
          <p14:tracePt t="55495" x="5241925" y="5018088"/>
          <p14:tracePt t="55509" x="5251450" y="5180013"/>
          <p14:tracePt t="55529" x="5295900" y="5268913"/>
          <p14:tracePt t="55558" x="5313363" y="5295900"/>
          <p14:tracePt t="55571" x="5322888" y="5313363"/>
          <p14:tracePt t="55801" x="5322888" y="5322888"/>
          <p14:tracePt t="55813" x="5313363" y="5348288"/>
          <p14:tracePt t="55825" x="5295900" y="5384800"/>
          <p14:tracePt t="55838" x="5268913" y="5456238"/>
          <p14:tracePt t="55849" x="5251450" y="5537200"/>
          <p14:tracePt t="55861" x="5224463" y="5661025"/>
          <p14:tracePt t="55885" x="5214938" y="5724525"/>
          <p14:tracePt t="55899" x="5214938" y="5803900"/>
          <p14:tracePt t="55926" x="5214938" y="5840413"/>
          <p14:tracePt t="55936" x="5214938" y="5867400"/>
          <p14:tracePt t="55943" x="5197475" y="5884863"/>
          <p14:tracePt t="55978" x="5170488" y="5911850"/>
          <p14:tracePt t="55984" x="5099050" y="5946775"/>
          <p14:tracePt t="55994" x="4867275" y="6027738"/>
          <p14:tracePt t="56020" x="4705350" y="6072188"/>
          <p14:tracePt t="56032" x="4394200" y="6099175"/>
          <p14:tracePt t="56056" x="4224338" y="6099175"/>
          <p14:tracePt t="56068" x="3894138" y="6099175"/>
          <p14:tracePt t="56081" x="3724275" y="6089650"/>
          <p14:tracePt t="56105" x="3571875" y="6062663"/>
          <p14:tracePt t="56117" x="3446463" y="6045200"/>
          <p14:tracePt t="56130" x="3259138" y="6010275"/>
          <p14:tracePt t="56152" x="3179763" y="5983288"/>
          <p14:tracePt t="56165" x="3098800" y="5973763"/>
          <p14:tracePt t="56197" x="3062288" y="5973763"/>
          <p14:tracePt t="56203" x="3036888" y="5946775"/>
          <p14:tracePt t="56494" x="3017838" y="5946775"/>
          <p14:tracePt t="56506" x="2965450" y="5946775"/>
          <p14:tracePt t="56519" x="2874963" y="5973763"/>
          <p14:tracePt t="56531" x="2751138" y="6010275"/>
          <p14:tracePt t="56543" x="2589213" y="6054725"/>
          <p14:tracePt t="56555" x="2438400" y="6099175"/>
          <p14:tracePt t="56568" x="2187575" y="6188075"/>
          <p14:tracePt t="56598" x="2089150" y="6224588"/>
          <p14:tracePt t="56605" x="1973263" y="6259513"/>
          <p14:tracePt t="56618" x="1919288" y="6269038"/>
          <p14:tracePt t="56642" x="1874838" y="6286500"/>
          <p14:tracePt t="56654" x="1822450" y="6303963"/>
          <p14:tracePt t="56678" x="1803400" y="6313488"/>
          <p14:tracePt t="56697" x="1785938" y="6323013"/>
          <p14:tracePt t="56701" x="1776413" y="6330950"/>
          <p14:tracePt t="56725" x="1758950" y="6330950"/>
          <p14:tracePt t="56754" x="1751013" y="6330950"/>
          <p14:tracePt t="57068" x="1741488" y="6348413"/>
          <p14:tracePt t="57078" x="1714500" y="6357938"/>
          <p14:tracePt t="57092" x="1679575" y="6384925"/>
          <p14:tracePt t="57104" x="1455738" y="6483350"/>
          <p14:tracePt t="57127" x="1330325" y="6537325"/>
          <p14:tracePt t="57139" x="1169988" y="6581775"/>
          <p14:tracePt t="57163" x="1133475" y="6589713"/>
          <p14:tracePt t="57176" x="1071563" y="6599238"/>
          <p14:tracePt t="57208" x="1054100" y="6608763"/>
          <p14:tracePt t="57214" x="1036638" y="6608763"/>
          <p14:tracePt t="57225" x="1017588" y="6616700"/>
          <p14:tracePt t="57255" x="1017588" y="6626225"/>
          <p14:tracePt t="57256" x="1009650" y="6626225"/>
          <p14:tracePt t="57422" x="1017588" y="6626225"/>
          <p14:tracePt t="57433" x="1027113" y="6626225"/>
          <p14:tracePt t="57437" x="1044575" y="6616700"/>
          <p14:tracePt t="57473" x="1054100" y="6616700"/>
          <p14:tracePt t="57481" x="1054100" y="6608763"/>
          <p14:tracePt t="57555" x="1062038" y="6608763"/>
          <p14:tracePt t="57652" x="1081088" y="6608763"/>
          <p14:tracePt t="57663" x="1108075" y="6599238"/>
          <p14:tracePt t="57676" x="1143000" y="6589713"/>
          <p14:tracePt t="57692" x="1204913" y="6572250"/>
          <p14:tracePt t="57700" x="1303338" y="6537325"/>
          <p14:tracePt t="57712" x="1544638" y="6419850"/>
          <p14:tracePt t="57736" x="1670050" y="6357938"/>
          <p14:tracePt t="57762" x="1946275" y="6188075"/>
          <p14:tracePt t="57774" x="2071688" y="6099175"/>
          <p14:tracePt t="57787" x="2187575" y="6018213"/>
          <p14:tracePt t="57800" x="2357438" y="5875338"/>
          <p14:tracePt t="57812" x="2428875" y="5830888"/>
          <p14:tracePt t="57834" x="2482850" y="5786438"/>
          <p14:tracePt t="57848" x="2571750" y="5724525"/>
          <p14:tracePt t="57861" x="2625725" y="5705475"/>
          <p14:tracePt t="57883" x="2679700" y="5680075"/>
          <p14:tracePt t="57900" x="2714625" y="5661025"/>
          <p14:tracePt t="58175" x="2705100" y="5661025"/>
          <p14:tracePt t="58188" x="2687638" y="5661025"/>
          <p14:tracePt t="58199" x="2670175" y="5661025"/>
          <p14:tracePt t="58212" x="2660650" y="5661025"/>
          <p14:tracePt t="58224" x="2652713" y="5661025"/>
          <p14:tracePt t="58250" x="2643188" y="5643563"/>
          <p14:tracePt t="58252" x="2643188" y="5599113"/>
          <p14:tracePt t="58274" x="2652713" y="5527675"/>
          <p14:tracePt t="58285" x="2741613" y="5322888"/>
          <p14:tracePt t="58299" x="2803525" y="5224463"/>
          <p14:tracePt t="58320" x="2874963" y="5126038"/>
          <p14:tracePt t="58335" x="3054350" y="4929188"/>
          <p14:tracePt t="58357" x="3152775" y="4822825"/>
          <p14:tracePt t="58372" x="3251200" y="4751388"/>
          <p14:tracePt t="58383" x="3438525" y="4589463"/>
          <p14:tracePt t="58406" x="3536950" y="4500563"/>
          <p14:tracePt t="58424" x="3616325" y="4429125"/>
          <p14:tracePt t="58433" x="3751263" y="4313238"/>
          <p14:tracePt t="58450" x="3813175" y="4259263"/>
          <p14:tracePt t="58468" x="4000500" y="4133850"/>
          <p14:tracePt t="58749" x="4000500" y="4108450"/>
          <p14:tracePt t="58760" x="3990975" y="4062413"/>
          <p14:tracePt t="58772" x="3965575" y="3956050"/>
          <p14:tracePt t="58785" x="3956050" y="3830638"/>
          <p14:tracePt t="58795" x="3956050" y="3670300"/>
          <p14:tracePt t="58808" x="3956050" y="3482975"/>
          <p14:tracePt t="58820" x="4000500" y="3133725"/>
          <p14:tracePt t="58846" x="4027488" y="2973388"/>
          <p14:tracePt t="58858" x="4125913" y="2724150"/>
          <p14:tracePt t="58869" x="4197350" y="2625725"/>
          <p14:tracePt t="58893" x="4330700" y="2509838"/>
          <p14:tracePt t="58908" x="4527550" y="2357438"/>
          <p14:tracePt t="58920" x="4973638" y="2125663"/>
          <p14:tracePt t="59262" x="4965700" y="2125663"/>
          <p14:tracePt t="59272" x="4956175" y="2116138"/>
          <p14:tracePt t="59284" x="4946650" y="2098675"/>
          <p14:tracePt t="59294" x="4911725" y="2027238"/>
          <p14:tracePt t="59319" x="4875213" y="1955800"/>
          <p14:tracePt t="59333" x="4795838" y="1830388"/>
          <p14:tracePt t="59344" x="4759325" y="1776413"/>
          <p14:tracePt t="59370" x="4732338" y="1724025"/>
          <p14:tracePt t="59382" x="4714875" y="1679575"/>
          <p14:tracePt t="59392" x="4687888" y="1589088"/>
          <p14:tracePt t="59423" x="4687888" y="1554163"/>
          <p14:tracePt t="59429" x="4687888" y="1536700"/>
          <p14:tracePt t="59443" x="4687888" y="1500188"/>
          <p14:tracePt t="59492" x="4687888" y="1490663"/>
          <p14:tracePt t="59515" x="4687888" y="1482725"/>
          <p14:tracePt t="59553" x="4705350" y="1446213"/>
          <p14:tracePt t="59564" x="4751388" y="1419225"/>
          <p14:tracePt t="59929" x="4741863" y="1419225"/>
          <p14:tracePt t="60063" x="4751388" y="1428750"/>
          <p14:tracePt t="60100" x="4759325" y="1438275"/>
          <p14:tracePt t="60113" x="4776788" y="1446213"/>
          <p14:tracePt t="60135" x="4786313" y="1455738"/>
          <p14:tracePt t="60149" x="4803775" y="1455738"/>
          <p14:tracePt t="60162" x="4813300" y="1465263"/>
          <p14:tracePt t="60173" x="4830763" y="1482725"/>
          <p14:tracePt t="60197" x="4848225" y="1482725"/>
          <p14:tracePt t="60210" x="4857750" y="1482725"/>
          <p14:tracePt t="60223" x="4875213" y="1490663"/>
          <p14:tracePt t="60235" x="4894263" y="1509713"/>
          <p14:tracePt t="60250" x="4902200" y="1509713"/>
          <p14:tracePt t="60269" x="4919663" y="1517650"/>
          <p14:tracePt t="60294" x="4929188" y="1517650"/>
          <p14:tracePt t="60306" x="4938713" y="1527175"/>
          <p14:tracePt t="60321" x="4946650" y="1536700"/>
          <p14:tracePt t="60332" x="4973638" y="1554163"/>
          <p14:tracePt t="60356" x="4991100" y="1571625"/>
          <p14:tracePt t="60367" x="5018088" y="1625600"/>
          <p14:tracePt t="60399" x="5037138" y="1652588"/>
          <p14:tracePt t="60404" x="5062538" y="1724025"/>
          <p14:tracePt t="60416" x="5089525" y="1758950"/>
          <p14:tracePt t="60433" x="5108575" y="1830388"/>
          <p14:tracePt t="60452" x="5153025" y="1973263"/>
          <p14:tracePt t="60478" x="5180013" y="2054225"/>
          <p14:tracePt t="60490" x="5214938" y="2133600"/>
          <p14:tracePt t="60501" x="5268913" y="2295525"/>
          <p14:tracePt t="60530" x="5357813" y="2562225"/>
          <p14:tracePt t="60539" x="5384800" y="2660650"/>
          <p14:tracePt t="60904" x="5394325" y="2670175"/>
          <p14:tracePt t="60917" x="5402263" y="2705100"/>
          <p14:tracePt t="60928" x="5419725" y="2751138"/>
          <p14:tracePt t="60941" x="5473700" y="2867025"/>
          <p14:tracePt t="60966" x="5491163" y="2928938"/>
          <p14:tracePt t="60978" x="5562600" y="3062288"/>
          <p14:tracePt t="60989" x="5599113" y="3152775"/>
          <p14:tracePt t="61014" x="5643563" y="3241675"/>
          <p14:tracePt t="61027" x="5759450" y="3438525"/>
          <p14:tracePt t="61038" x="5803900" y="3536950"/>
          <p14:tracePt t="61072" x="5884863" y="3705225"/>
          <p14:tracePt t="61076" x="5919788" y="3813175"/>
          <p14:tracePt t="61378" x="5919788" y="3830638"/>
          <p14:tracePt t="61403" x="5919788" y="3848100"/>
          <p14:tracePt t="61414" x="5919788" y="3875088"/>
          <p14:tracePt t="61428" x="5919788" y="3911600"/>
          <p14:tracePt t="61446" x="5919788" y="3938588"/>
          <p14:tracePt t="61452" x="5919788" y="4000500"/>
          <p14:tracePt t="61465" x="5919788" y="4062413"/>
          <p14:tracePt t="61476" x="5919788" y="4224338"/>
          <p14:tracePt t="61508" x="5919788" y="4268788"/>
          <p14:tracePt t="61513" x="5929313" y="4348163"/>
          <p14:tracePt t="61525" x="5938838" y="4384675"/>
          <p14:tracePt t="61550" x="5956300" y="4456113"/>
          <p14:tracePt t="61561" x="5983288" y="4527550"/>
          <p14:tracePt t="61585" x="6000750" y="4562475"/>
          <p14:tracePt t="61915" x="6018213" y="4562475"/>
          <p14:tracePt t="61927" x="6054725" y="4572000"/>
          <p14:tracePt t="61939" x="6089650" y="4581525"/>
          <p14:tracePt t="61950" x="6126163" y="4589463"/>
          <p14:tracePt t="61963" x="6180138" y="4625975"/>
          <p14:tracePt t="61988" x="6197600" y="4652963"/>
          <p14:tracePt t="61999" x="6251575" y="4759325"/>
          <p14:tracePt t="62024" x="6276975" y="4840288"/>
          <p14:tracePt t="62034" x="6303963" y="4929188"/>
          <p14:tracePt t="62047" x="6357938" y="5126038"/>
          <p14:tracePt t="62060" x="6402388" y="5187950"/>
          <p14:tracePt t="62085" x="6456363" y="5303838"/>
          <p14:tracePt t="62099" x="6500813" y="5465763"/>
          <p14:tracePt t="62585" x="6491288" y="5465763"/>
          <p14:tracePt t="62597" x="6483350" y="5465763"/>
          <p14:tracePt t="62613" x="6473825" y="5456238"/>
          <p14:tracePt t="62622" x="6465888" y="5446713"/>
          <p14:tracePt t="62645" x="6456363" y="5446713"/>
          <p14:tracePt t="62665" x="6446838" y="5446713"/>
          <p14:tracePt t="62670" x="6419850" y="5446713"/>
          <p14:tracePt t="62693" x="6402388" y="5446713"/>
          <p14:tracePt t="62706" x="6367463" y="5446713"/>
          <p14:tracePt t="62720" x="6348413" y="5456238"/>
          <p14:tracePt t="62743" x="6323013" y="5465763"/>
          <p14:tracePt t="62754" x="6251575" y="5491163"/>
          <p14:tracePt t="62778" x="6215063" y="5510213"/>
          <p14:tracePt t="62791" x="6161088" y="5518150"/>
          <p14:tracePt t="62803" x="6018213" y="5554663"/>
          <p14:tracePt t="62836" x="5938838" y="5562600"/>
          <p14:tracePt t="62840" x="5768975" y="5589588"/>
          <p14:tracePt t="62853" x="5688013" y="5589588"/>
          <p14:tracePt t="62878" x="5608638" y="5599113"/>
          <p14:tracePt t="62890" x="5419725" y="5626100"/>
          <p14:tracePt t="62914" x="5276850" y="5643563"/>
          <p14:tracePt t="62941" x="5232400" y="5643563"/>
          <p14:tracePt t="63217" x="5232400" y="5705475"/>
          <p14:tracePt t="63229" x="5232400" y="5732463"/>
          <p14:tracePt t="63242" x="5232400" y="5751513"/>
          <p14:tracePt t="63258" x="5205413" y="5759450"/>
          <p14:tracePt t="63265" x="5160963" y="5768975"/>
          <p14:tracePt t="63279" x="5089525" y="5768975"/>
          <p14:tracePt t="63290" x="4840288" y="5776913"/>
          <p14:tracePt t="63316" x="4670425" y="5803900"/>
          <p14:tracePt t="63327" x="4197350" y="5884863"/>
          <p14:tracePt t="63353" x="3946525" y="5946775"/>
          <p14:tracePt t="63365" x="3679825" y="6000750"/>
          <p14:tracePt t="63375" x="3322638" y="6089650"/>
          <p14:tracePt t="63401" x="3224213" y="6099175"/>
          <p14:tracePt t="63414" x="3098800" y="6099175"/>
          <p14:tracePt t="63425" x="3062288" y="6099175"/>
          <p14:tracePt t="63442" x="3017838" y="6099175"/>
          <p14:tracePt t="63462" x="2982913" y="6081713"/>
          <p14:tracePt t="63803" x="2928938" y="6099175"/>
          <p14:tracePt t="63816" x="2884488" y="6134100"/>
          <p14:tracePt t="63826" x="2822575" y="6143625"/>
          <p14:tracePt t="63839" x="2759075" y="6143625"/>
          <p14:tracePt t="63851" x="2687638" y="6143625"/>
          <p14:tracePt t="63863" x="2581275" y="6143625"/>
          <p14:tracePt t="63887" x="2544763" y="6143625"/>
          <p14:tracePt t="63899" x="2517775" y="6143625"/>
          <p14:tracePt t="63912" x="2490788" y="6081713"/>
          <p14:tracePt t="63945" x="2490788" y="6018213"/>
          <p14:tracePt t="63962" x="2581275" y="5795963"/>
          <p14:tracePt t="63973" x="2697163" y="5626100"/>
          <p14:tracePt t="63985" x="2867025" y="5402263"/>
          <p14:tracePt t="63998" x="3367088" y="4956175"/>
          <p14:tracePt t="64022" x="3571875" y="4751388"/>
          <p14:tracePt t="64035" x="3965575" y="4438650"/>
          <p14:tracePt t="64059" x="4241800" y="4276725"/>
          <p14:tracePt t="64070" x="4572000" y="4081463"/>
          <p14:tracePt t="64082" x="5143500" y="3786188"/>
          <p14:tracePt t="64108" x="5367338" y="3705225"/>
          <p14:tracePt t="64119" x="5759450" y="3571875"/>
          <p14:tracePt t="64147" x="5875338" y="3544888"/>
          <p14:tracePt t="64155" x="5946775" y="3509963"/>
          <p14:tracePt t="64412" x="5938838" y="3509963"/>
          <p14:tracePt t="64424" x="5911850" y="3500438"/>
          <p14:tracePt t="64436" x="5822950" y="3455988"/>
          <p14:tracePt t="64454" x="5653088" y="3384550"/>
          <p14:tracePt t="64483" x="5554663" y="3340100"/>
          <p14:tracePt t="64498" x="5456238" y="3303588"/>
          <p14:tracePt t="64507" x="5375275" y="3251200"/>
          <p14:tracePt t="64520" x="5322888" y="3224213"/>
          <p14:tracePt t="64532" x="5268913" y="3152775"/>
          <p14:tracePt t="64556" x="5268913" y="3133725"/>
          <p14:tracePt t="64570" x="5268913" y="3108325"/>
          <p14:tracePt t="64606" x="5268913" y="3098800"/>
          <p14:tracePt t="64618" x="5268913" y="3089275"/>
          <p14:tracePt t="64630" x="5286375" y="3081338"/>
          <p14:tracePt t="64643" x="5313363" y="3062288"/>
          <p14:tracePt t="64948" x="5313363" y="3036888"/>
          <p14:tracePt t="64959" x="5313363" y="3000375"/>
          <p14:tracePt t="64971" x="5313363" y="2973388"/>
          <p14:tracePt t="64993" x="5313363" y="2955925"/>
          <p14:tracePt t="64997" x="5313363" y="2938463"/>
          <p14:tracePt t="65010" x="5303838" y="2884488"/>
          <p14:tracePt t="65022" x="5303838" y="2874963"/>
          <p14:tracePt t="65044" x="5303838" y="2847975"/>
          <p14:tracePt t="65057" x="5303838" y="2813050"/>
          <p14:tracePt t="65073" x="5303838" y="2795588"/>
          <p14:tracePt t="65093" x="5313363" y="2776538"/>
          <p14:tracePt t="65106" x="5313363" y="2759075"/>
          <p14:tracePt t="65130" x="5322888" y="2751138"/>
          <p14:tracePt t="65141" x="5322888" y="2741613"/>
          <p14:tracePt t="65166" x="5330825" y="2732088"/>
          <p14:tracePt t="65204" x="5330825" y="2724150"/>
          <p14:tracePt t="65387" x="5330825" y="2732088"/>
          <p14:tracePt t="65410" x="5330825" y="2741613"/>
          <p14:tracePt t="65429" x="5330825" y="2759075"/>
          <p14:tracePt t="65449" x="5322888" y="2786063"/>
          <p14:tracePt t="65459" x="5313363" y="2813050"/>
          <p14:tracePt t="65471" x="5303838" y="2847975"/>
          <p14:tracePt t="65483" x="5295900" y="2867025"/>
          <p14:tracePt t="65495" x="5286375" y="2965450"/>
          <p14:tracePt t="65510" x="5276850" y="3027363"/>
          <p14:tracePt t="65535" x="5276850" y="3125788"/>
          <p14:tracePt t="65545" x="5276850" y="3322638"/>
          <p14:tracePt t="65568" x="5276850" y="3411538"/>
          <p14:tracePt t="65581" x="5286375" y="3581400"/>
          <p14:tracePt t="65604" x="5303838" y="3652838"/>
          <p14:tracePt t="65617" x="5322888" y="3697288"/>
          <p14:tracePt t="65629" x="5348288" y="3759200"/>
          <p14:tracePt t="65948" x="5322888" y="3759200"/>
          <p14:tracePt t="65958" x="5276850" y="3759200"/>
          <p14:tracePt t="65971" x="5224463" y="3732213"/>
          <p14:tracePt t="65982" x="5045075" y="3660775"/>
          <p14:tracePt t="66005" x="4946650" y="3608388"/>
          <p14:tracePt t="66019" x="4741863" y="3536950"/>
          <p14:tracePt t="66032" x="4643438" y="3509963"/>
          <p14:tracePt t="66059" x="4518025" y="3482975"/>
          <p14:tracePt t="66069" x="4465638" y="3473450"/>
          <p14:tracePt t="66092" x="4411663" y="3455988"/>
          <p14:tracePt t="66114" x="4348163" y="3455988"/>
          <p14:tracePt t="66118" x="4322763" y="3455988"/>
          <p14:tracePt t="66148" x="4286250" y="3455988"/>
          <p14:tracePt t="66152" x="4251325" y="3455988"/>
          <p14:tracePt t="66560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B5EF3892-A40D-44C4-85D8-9E52DF4D72D3}" type="slidenum">
              <a:rPr lang="en-US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20765"/>
              </p:ext>
            </p:extLst>
          </p:nvPr>
        </p:nvGraphicFramePr>
        <p:xfrm>
          <a:off x="739775" y="5397500"/>
          <a:ext cx="4098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4" name="Équation" r:id="rId6" imgW="2298600" imgH="368280" progId="Equation.3">
                  <p:embed/>
                </p:oleObj>
              </mc:Choice>
              <mc:Fallback>
                <p:oleObj name="Équation" r:id="rId6" imgW="2298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397500"/>
                        <a:ext cx="4098925" cy="665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98808"/>
              </p:ext>
            </p:extLst>
          </p:nvPr>
        </p:nvGraphicFramePr>
        <p:xfrm>
          <a:off x="413544" y="2136922"/>
          <a:ext cx="4428802" cy="76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5" name="Equation" r:id="rId8" imgW="2768600" imgH="482600" progId="Equation.3">
                  <p:embed/>
                </p:oleObj>
              </mc:Choice>
              <mc:Fallback>
                <p:oleObj name="Equation" r:id="rId8" imgW="2768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4" y="2136922"/>
                        <a:ext cx="4428802" cy="7636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721"/>
              </p:ext>
            </p:extLst>
          </p:nvPr>
        </p:nvGraphicFramePr>
        <p:xfrm>
          <a:off x="179387" y="836712"/>
          <a:ext cx="8317049" cy="61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6" name="Equation" r:id="rId10" imgW="5727600" imgH="419040" progId="Equation.3">
                  <p:embed/>
                </p:oleObj>
              </mc:Choice>
              <mc:Fallback>
                <p:oleObj name="Equation" r:id="rId10" imgW="5727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" y="836712"/>
                        <a:ext cx="8317049" cy="6101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27202"/>
              </p:ext>
            </p:extLst>
          </p:nvPr>
        </p:nvGraphicFramePr>
        <p:xfrm>
          <a:off x="539750" y="3458406"/>
          <a:ext cx="5841631" cy="105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17" name="Equation" r:id="rId12" imgW="3682800" imgH="660240" progId="Equation.3">
                  <p:embed/>
                </p:oleObj>
              </mc:Choice>
              <mc:Fallback>
                <p:oleObj name="Equation" r:id="rId12" imgW="368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58406"/>
                        <a:ext cx="5841631" cy="1050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43508" y="1736812"/>
            <a:ext cx="87849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The delta function allows us to eliminate the constraint on the limits of the integral: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323850" y="3032956"/>
            <a:ext cx="460819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Delta function eliminates integral over </a:t>
            </a:r>
            <a:r>
              <a:rPr lang="en-CA" sz="2000" i="1" dirty="0" err="1">
                <a:latin typeface="Times New Roman" pitchFamily="18" charset="0"/>
              </a:rPr>
              <a:t>x</a:t>
            </a:r>
            <a:r>
              <a:rPr lang="en-CA" sz="2000" i="1" baseline="-25000" dirty="0" err="1">
                <a:latin typeface="Times New Roman" pitchFamily="18" charset="0"/>
              </a:rPr>
              <a:t>II</a:t>
            </a:r>
            <a:r>
              <a:rPr lang="en-CA" sz="2000" dirty="0">
                <a:latin typeface="Times New Roman" pitchFamily="18" charset="0"/>
              </a:rPr>
              <a:t>: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50825" y="5012345"/>
            <a:ext cx="6121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Final result for the convolution of independent variables: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7524" y="296652"/>
            <a:ext cx="828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A shorthand representation of the constraint with a delta function: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39229" y="6129300"/>
            <a:ext cx="44928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See extended lecture notes for examples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732240" y="3277433"/>
            <a:ext cx="223260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</a:rPr>
              <a:t>ntegral 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over </a:t>
            </a:r>
            <a:r>
              <a:rPr lang="en-CA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II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</a:rPr>
              <a:t>is non-zero only when </a:t>
            </a:r>
          </a:p>
          <a:p>
            <a:r>
              <a:rPr lang="en-CA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II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CA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sz="20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CA" sz="2000" dirty="0" smtClean="0">
                <a:solidFill>
                  <a:srgbClr val="FF0000"/>
                </a:solidFill>
                <a:latin typeface="Times New Roman" pitchFamily="18" charset="0"/>
              </a:rPr>
              <a:t> +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endParaRPr lang="en-CA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1132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023"/>
    </mc:Choice>
    <mc:Fallback xmlns="">
      <p:transition spd="slow" advTm="235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8921" grpId="0"/>
      <p:bldP spid="38922" grpId="0"/>
      <p:bldP spid="38923" grpId="0"/>
      <p:bldP spid="13" grpId="0"/>
      <p:bldP spid="14" grpId="0"/>
    </p:bldLst>
  </p:timing>
  <p:extLst mod="1">
    <p:ext uri="{3A86A75C-4F4B-4683-9AE1-C65F6400EC91}">
      <p14:laserTraceLst xmlns:p14="http://schemas.microsoft.com/office/powerpoint/2010/main">
        <p14:tracePtLst>
          <p14:tracePt t="11534" x="1500188" y="3276600"/>
          <p14:tracePt t="11836" x="1500188" y="3259138"/>
          <p14:tracePt t="11848" x="1490663" y="3232150"/>
          <p14:tracePt t="11860" x="1490663" y="3187700"/>
          <p14:tracePt t="11872" x="1490663" y="3108325"/>
          <p14:tracePt t="11883" x="1490663" y="2973388"/>
          <p14:tracePt t="11896" x="1571625" y="2679700"/>
          <p14:tracePt t="11909" x="1633538" y="2536825"/>
          <p14:tracePt t="11932" x="1714500" y="2393950"/>
          <p14:tracePt t="11944" x="1901825" y="2187575"/>
          <p14:tracePt t="11969" x="2054225" y="2081213"/>
          <p14:tracePt t="11983" x="2268538" y="1946275"/>
          <p14:tracePt t="11995" x="2901950" y="1724025"/>
          <p14:tracePt t="12018" x="3268663" y="1643063"/>
          <p14:tracePt t="12031" x="3813175" y="1544638"/>
          <p14:tracePt t="12060" x="4017963" y="1517650"/>
          <p14:tracePt t="12067" x="4179888" y="1517650"/>
          <p14:tracePt t="12080" x="4483100" y="1500188"/>
          <p14:tracePt t="12094" x="4589463" y="1500188"/>
          <p14:tracePt t="12127" x="4786313" y="1500188"/>
          <p14:tracePt t="12522" x="4795838" y="1465263"/>
          <p14:tracePt t="12531" x="4813300" y="1428750"/>
          <p14:tracePt t="12544" x="4857750" y="1374775"/>
          <p14:tracePt t="12554" x="4929188" y="1312863"/>
          <p14:tracePt t="12566" x="5170488" y="1204913"/>
          <p14:tracePt t="12591" x="5276850" y="1169988"/>
          <p14:tracePt t="12603" x="5375275" y="1143000"/>
          <p14:tracePt t="12614" x="5589588" y="1108075"/>
          <p14:tracePt t="12638" x="5688013" y="1098550"/>
          <p14:tracePt t="12651" x="5759450" y="1081088"/>
          <p14:tracePt t="12664" x="5919788" y="1081088"/>
          <p14:tracePt t="12689" x="5983288" y="1071563"/>
          <p14:tracePt t="12701" x="6089650" y="1062038"/>
          <p14:tracePt t="12725" x="6161088" y="1054100"/>
          <p14:tracePt t="12737" x="6224588" y="1036638"/>
          <p14:tracePt t="12745" x="6269038" y="1036638"/>
          <p14:tracePt t="12773" x="6276975" y="1036638"/>
          <p14:tracePt t="12846" x="6276975" y="1044575"/>
          <p14:tracePt t="12884" x="6276975" y="1054100"/>
          <p14:tracePt t="12896" x="6276975" y="1071563"/>
          <p14:tracePt t="12907" x="6269038" y="1071563"/>
          <p14:tracePt t="12920" x="6251575" y="1098550"/>
          <p14:tracePt t="12950" x="6242050" y="1108075"/>
          <p14:tracePt t="12955" x="6232525" y="1116013"/>
          <p14:tracePt t="12969" x="6215063" y="1133475"/>
          <p14:tracePt t="13041" x="6205538" y="1133475"/>
          <p14:tracePt t="13089" x="6205538" y="1152525"/>
          <p14:tracePt t="13105" x="6205538" y="1160463"/>
          <p14:tracePt t="13911" x="6143625" y="1160463"/>
          <p14:tracePt t="13919" x="6018213" y="1152525"/>
          <p14:tracePt t="13930" x="5830888" y="1133475"/>
          <p14:tracePt t="13940" x="5143500" y="1133475"/>
          <p14:tracePt t="13965" x="4679950" y="1133475"/>
          <p14:tracePt t="13979" x="3867150" y="1143000"/>
          <p14:tracePt t="14003" x="3554413" y="1160463"/>
          <p14:tracePt t="14016" x="3322638" y="1179513"/>
          <p14:tracePt t="14028" x="3062288" y="1179513"/>
          <p14:tracePt t="14052" x="2973388" y="1179513"/>
          <p14:tracePt t="14065" x="2867025" y="1179513"/>
          <p14:tracePt t="14078" x="2840038" y="1179513"/>
          <p14:tracePt t="14094" x="2813050" y="1179513"/>
          <p14:tracePt t="14127" x="2786063" y="1179513"/>
          <p14:tracePt t="14139" x="2768600" y="1179513"/>
          <p14:tracePt t="14407" x="2751138" y="1179513"/>
          <p14:tracePt t="14419" x="2714625" y="1196975"/>
          <p14:tracePt t="14435" x="2633663" y="1214438"/>
          <p14:tracePt t="14446" x="2509838" y="1241425"/>
          <p14:tracePt t="14455" x="2357438" y="1276350"/>
          <p14:tracePt t="14466" x="1830388" y="1393825"/>
          <p14:tracePt t="14496" x="1581150" y="1465263"/>
          <p14:tracePt t="14504" x="1411288" y="1490663"/>
          <p14:tracePt t="14516" x="1133475" y="1500188"/>
          <p14:tracePt t="14541" x="982663" y="1500188"/>
          <p14:tracePt t="14553" x="919163" y="1500188"/>
          <p14:tracePt t="14576" x="884238" y="1500188"/>
          <p14:tracePt t="14587" x="830263" y="1490663"/>
          <p14:tracePt t="14601" x="776288" y="1473200"/>
          <p14:tracePt t="14624" x="758825" y="1465263"/>
          <p14:tracePt t="14638" x="741363" y="1446213"/>
          <p14:tracePt t="14652" x="741363" y="1411288"/>
          <p14:tracePt t="14905" x="696913" y="1411288"/>
          <p14:tracePt t="14921" x="642938" y="1393825"/>
          <p14:tracePt t="14934" x="581025" y="1357313"/>
          <p14:tracePt t="14943" x="509588" y="1312863"/>
          <p14:tracePt t="14954" x="384175" y="1231900"/>
          <p14:tracePt t="14979" x="330200" y="1204913"/>
          <p14:tracePt t="14991" x="322263" y="1196975"/>
          <p14:tracePt t="15003" x="303213" y="1196975"/>
          <p14:tracePt t="15026" x="276225" y="1187450"/>
          <p14:tracePt t="15039" x="258763" y="1187450"/>
          <p14:tracePt t="15055" x="250825" y="1179513"/>
          <p14:tracePt t="15075" x="241300" y="1179513"/>
          <p14:tracePt t="15094" x="241300" y="1169988"/>
          <p14:tracePt t="15104" x="241300" y="1160463"/>
          <p14:tracePt t="15855" x="276225" y="1160463"/>
          <p14:tracePt t="15867" x="322263" y="1160463"/>
          <p14:tracePt t="15878" x="384175" y="1169988"/>
          <p14:tracePt t="15891" x="438150" y="1179513"/>
          <p14:tracePt t="15905" x="482600" y="1187450"/>
          <p14:tracePt t="15915" x="517525" y="1187450"/>
          <p14:tracePt t="15926" x="598488" y="1187450"/>
          <p14:tracePt t="15952" x="642938" y="1187450"/>
          <p14:tracePt t="15963" x="696913" y="1187450"/>
          <p14:tracePt t="15977" x="723900" y="1187450"/>
          <p14:tracePt t="16000" x="758825" y="1169988"/>
          <p14:tracePt t="16354" x="750888" y="1169988"/>
          <p14:tracePt t="16370" x="731838" y="1169988"/>
          <p14:tracePt t="16379" x="714375" y="1169988"/>
          <p14:tracePt t="16390" x="687388" y="1169988"/>
          <p14:tracePt t="16403" x="660400" y="1169988"/>
          <p14:tracePt t="16415" x="625475" y="1169988"/>
          <p14:tracePt t="16440" x="598488" y="1169988"/>
          <p14:tracePt t="16451" x="571500" y="1169988"/>
          <p14:tracePt t="16480" x="561975" y="1169988"/>
          <p14:tracePt t="16488" x="554038" y="1169988"/>
          <p14:tracePt t="16586" x="561975" y="1160463"/>
          <p14:tracePt t="16602" x="581025" y="1160463"/>
          <p14:tracePt t="16604" x="598488" y="1152525"/>
          <p14:tracePt t="16623" x="615950" y="1152525"/>
          <p14:tracePt t="16634" x="652463" y="1152525"/>
          <p14:tracePt t="16659" x="669925" y="1152525"/>
          <p14:tracePt t="16671" x="696913" y="1152525"/>
          <p14:tracePt t="16684" x="704850" y="1152525"/>
          <p14:tracePt t="16708" x="714375" y="1152525"/>
          <p14:tracePt t="16719" x="741363" y="1152525"/>
          <p14:tracePt t="16782" x="750888" y="1152525"/>
          <p14:tracePt t="16917" x="731838" y="1152525"/>
          <p14:tracePt t="16927" x="696913" y="1152525"/>
          <p14:tracePt t="16937" x="608013" y="1152525"/>
          <p14:tracePt t="16962" x="561975" y="1152525"/>
          <p14:tracePt t="16974" x="500063" y="1152525"/>
          <p14:tracePt t="16988" x="401638" y="1152525"/>
          <p14:tracePt t="17002" x="374650" y="1152525"/>
          <p14:tracePt t="17025" x="339725" y="1152525"/>
          <p14:tracePt t="17036" x="303213" y="1152525"/>
          <p14:tracePt t="17061" x="295275" y="1152525"/>
          <p14:tracePt t="17084" x="285750" y="1152525"/>
          <p14:tracePt t="17096" x="276225" y="1152525"/>
          <p14:tracePt t="17106" x="268288" y="1152525"/>
          <p14:tracePt t="17121" x="258763" y="1152525"/>
          <p14:tracePt t="17147" x="250825" y="1152525"/>
          <p14:tracePt t="17183" x="241300" y="1152525"/>
          <p14:tracePt t="17244" x="250825" y="1152525"/>
          <p14:tracePt t="17535" x="276225" y="1152525"/>
          <p14:tracePt t="17547" x="312738" y="1152525"/>
          <p14:tracePt t="17561" x="339725" y="1160463"/>
          <p14:tracePt t="17571" x="411163" y="1169988"/>
          <p14:tracePt t="17590" x="455613" y="1179513"/>
          <p14:tracePt t="17596" x="527050" y="1204913"/>
          <p14:tracePt t="17609" x="554038" y="1214438"/>
          <p14:tracePt t="17624" x="571500" y="1214438"/>
          <p14:tracePt t="17658" x="581025" y="1214438"/>
          <p14:tracePt t="18169" x="625475" y="1214438"/>
          <p14:tracePt t="18186" x="731838" y="1214438"/>
          <p14:tracePt t="18194" x="866775" y="1214438"/>
          <p14:tracePt t="18205" x="1036638" y="1241425"/>
          <p14:tracePt t="18217" x="1384300" y="1339850"/>
          <p14:tracePt t="18229" x="1509713" y="1374775"/>
          <p14:tracePt t="18246" x="1608138" y="1428750"/>
          <p14:tracePt t="18265" x="1724025" y="1500188"/>
          <p14:tracePt t="18276" x="1776413" y="1536700"/>
          <p14:tracePt t="18309" x="1830388" y="1571625"/>
          <p14:tracePt t="18313" x="1919288" y="1616075"/>
          <p14:tracePt t="18338" x="1973263" y="1625600"/>
          <p14:tracePt t="18353" x="2036763" y="1633538"/>
          <p14:tracePt t="18375" x="2044700" y="1633538"/>
          <p14:tracePt t="18619" x="2044700" y="1598613"/>
          <p14:tracePt t="18637" x="2044700" y="1562100"/>
          <p14:tracePt t="18643" x="2044700" y="1517650"/>
          <p14:tracePt t="18655" x="2027238" y="1465263"/>
          <p14:tracePt t="18668" x="1990725" y="1339850"/>
          <p14:tracePt t="18692" x="1990725" y="1285875"/>
          <p14:tracePt t="18704" x="1990725" y="1241425"/>
          <p14:tracePt t="18721" x="1982788" y="1187450"/>
          <p14:tracePt t="18735" x="1982788" y="1169988"/>
          <p14:tracePt t="18750" x="1982788" y="1143000"/>
          <p14:tracePt t="19093" x="1982788" y="1133475"/>
          <p14:tracePt t="19108" x="2000250" y="1133475"/>
          <p14:tracePt t="19110" x="2009775" y="1133475"/>
          <p14:tracePt t="19130" x="2027238" y="1133475"/>
          <p14:tracePt t="19144" x="2036763" y="1133475"/>
          <p14:tracePt t="19155" x="2054225" y="1133475"/>
          <p14:tracePt t="19187" x="2071688" y="1133475"/>
          <p14:tracePt t="19191" x="2098675" y="1133475"/>
          <p14:tracePt t="19206" x="2116138" y="1133475"/>
          <p14:tracePt t="19220" x="2133600" y="1133475"/>
          <p14:tracePt t="19238" x="2152650" y="1133475"/>
          <p14:tracePt t="19557" x="2187575" y="1133475"/>
          <p14:tracePt t="19571" x="2241550" y="1116013"/>
          <p14:tracePt t="19582" x="2322513" y="1089025"/>
          <p14:tracePt t="19594" x="2544763" y="1081088"/>
          <p14:tracePt t="19610" x="2670175" y="1062038"/>
          <p14:tracePt t="19631" x="2776538" y="1062038"/>
          <p14:tracePt t="19644" x="2946400" y="1081088"/>
          <p14:tracePt t="19657" x="3000375" y="1098550"/>
          <p14:tracePt t="19678" x="3062288" y="1116013"/>
          <p14:tracePt t="19693" x="3089275" y="1125538"/>
          <p14:tracePt t="19715" x="3108325" y="1133475"/>
          <p14:tracePt t="19727" x="3125788" y="1143000"/>
          <p14:tracePt t="19742" x="3133725" y="1143000"/>
          <p14:tracePt t="19794" x="3133725" y="1152525"/>
          <p14:tracePt t="19813" x="3143250" y="1152525"/>
          <p14:tracePt t="19826" x="3143250" y="1160463"/>
          <p14:tracePt t="19852" x="3152775" y="1160463"/>
          <p14:tracePt t="19862" x="3160713" y="1169988"/>
          <p14:tracePt t="19887" x="3170238" y="1169988"/>
          <p14:tracePt t="19934" x="3179763" y="1169988"/>
          <p14:tracePt t="19959" x="3187700" y="1169988"/>
          <p14:tracePt t="20011" x="3197225" y="1169988"/>
          <p14:tracePt t="20021" x="3205163" y="1169988"/>
          <p14:tracePt t="20203" x="3170238" y="1169988"/>
          <p14:tracePt t="20214" x="3125788" y="1169988"/>
          <p14:tracePt t="20227" x="3062288" y="1169988"/>
          <p14:tracePt t="20246" x="2973388" y="1169988"/>
          <p14:tracePt t="20247" x="2768600" y="1133475"/>
          <p14:tracePt t="20280" x="2660650" y="1125538"/>
          <p14:tracePt t="20289" x="2554288" y="1098550"/>
          <p14:tracePt t="20300" x="2411413" y="1089025"/>
          <p14:tracePt t="20315" x="2357438" y="1081088"/>
          <p14:tracePt t="20336" x="2295525" y="1081088"/>
          <p14:tracePt t="20348" x="2251075" y="1081088"/>
          <p14:tracePt t="20373" x="2241550" y="1081088"/>
          <p14:tracePt t="20385" x="2232025" y="1081088"/>
          <p14:tracePt t="20449" x="2232025" y="1071563"/>
          <p14:tracePt t="20461" x="2251075" y="1071563"/>
          <p14:tracePt t="20470" x="2286000" y="1071563"/>
          <p14:tracePt t="20484" x="2366963" y="1062038"/>
          <p14:tracePt t="20507" x="2411413" y="1062038"/>
          <p14:tracePt t="20519" x="2490788" y="1062038"/>
          <p14:tracePt t="20533" x="2527300" y="1062038"/>
          <p14:tracePt t="20550" x="2554288" y="1081088"/>
          <p14:tracePt t="20569" x="2571750" y="1089025"/>
          <p14:tracePt t="20592" x="2571750" y="1098550"/>
          <p14:tracePt t="20599" x="2473325" y="1152525"/>
          <p14:tracePt t="20628" x="2366963" y="1187450"/>
          <p14:tracePt t="20640" x="2224088" y="1223963"/>
          <p14:tracePt t="20655" x="1901825" y="1285875"/>
          <p14:tracePt t="20676" x="1758950" y="1312863"/>
          <p14:tracePt t="20690" x="1633538" y="1330325"/>
          <p14:tracePt t="20703" x="1482725" y="1330325"/>
          <p14:tracePt t="20726" x="1419225" y="1330325"/>
          <p14:tracePt t="20752" x="1339850" y="1330325"/>
          <p14:tracePt t="20763" x="1303338" y="1330325"/>
          <p14:tracePt t="20775" x="1295400" y="1330325"/>
          <p14:tracePt t="20786" x="1258888" y="1330325"/>
          <p14:tracePt t="20860" x="1250950" y="1330325"/>
          <p14:tracePt t="20921" x="1258888" y="1330325"/>
          <p14:tracePt t="20934" x="1268413" y="1330325"/>
          <p14:tracePt t="20956" x="1276350" y="1330325"/>
          <p14:tracePt t="21054" x="1312863" y="1330325"/>
          <p14:tracePt t="21068" x="1339850" y="1339850"/>
          <p14:tracePt t="21082" x="1374775" y="1357313"/>
          <p14:tracePt t="21105" x="1384300" y="1366838"/>
          <p14:tracePt t="21119" x="1401763" y="1366838"/>
          <p14:tracePt t="21127" x="1411288" y="1374775"/>
          <p14:tracePt t="21140" x="1438275" y="1384300"/>
          <p14:tracePt t="21164" x="1482725" y="1411288"/>
          <p14:tracePt t="21175" x="1517650" y="1438275"/>
          <p14:tracePt t="21192" x="1581150" y="1473200"/>
          <p14:tracePt t="21205" x="1598613" y="1490663"/>
          <p14:tracePt t="21226" x="1616075" y="1490663"/>
          <p14:tracePt t="21241" x="1643063" y="1490663"/>
          <p14:tracePt t="21256" x="1687513" y="1490663"/>
          <p14:tracePt t="21274" x="1704975" y="1490663"/>
          <p14:tracePt t="21541" x="1697038" y="1490663"/>
          <p14:tracePt t="21554" x="1670050" y="1490663"/>
          <p14:tracePt t="21567" x="1633538" y="1490663"/>
          <p14:tracePt t="21577" x="1554163" y="1490663"/>
          <p14:tracePt t="21603" x="1517650" y="1490663"/>
          <p14:tracePt t="21616" x="1482725" y="1490663"/>
          <p14:tracePt t="21627" x="1419225" y="1490663"/>
          <p14:tracePt t="21641" x="1401763" y="1490663"/>
          <p14:tracePt t="21663" x="1366838" y="1482725"/>
          <p14:tracePt t="21677" x="1357313" y="1482725"/>
          <p14:tracePt t="21700" x="1339850" y="1482725"/>
          <p14:tracePt t="21712" x="1330325" y="1473200"/>
          <p14:tracePt t="21786" x="1339850" y="1455738"/>
          <p14:tracePt t="21797" x="1374775" y="1446213"/>
          <p14:tracePt t="21810" x="1428750" y="1438275"/>
          <p14:tracePt t="21823" x="1473200" y="1428750"/>
          <p14:tracePt t="21835" x="1527175" y="1419225"/>
          <p14:tracePt t="21847" x="1679575" y="1419225"/>
          <p14:tracePt t="21861" x="1758950" y="1419225"/>
          <p14:tracePt t="21883" x="1847850" y="1419225"/>
          <p14:tracePt t="21897" x="2062163" y="1419225"/>
          <p14:tracePt t="21919" x="2152650" y="1419225"/>
          <p14:tracePt t="21934" x="2322513" y="1438275"/>
          <p14:tracePt t="21945" x="2357438" y="1446213"/>
          <p14:tracePt t="21968" x="2393950" y="1455738"/>
          <p14:tracePt t="21980" x="2438400" y="1455738"/>
          <p14:tracePt t="22005" x="2455863" y="1455738"/>
          <p14:tracePt t="22017" x="2490788" y="1465263"/>
          <p14:tracePt t="22030" x="2509838" y="1465263"/>
          <p14:tracePt t="22063" x="2517775" y="1465263"/>
          <p14:tracePt t="22079" x="2527300" y="1465263"/>
          <p14:tracePt t="22089" x="2536825" y="1465263"/>
          <p14:tracePt t="22138" x="2536825" y="1473200"/>
          <p14:tracePt t="22213" x="2490788" y="1473200"/>
          <p14:tracePt t="22224" x="2303463" y="1473200"/>
          <p14:tracePt t="22249" x="2187575" y="1473200"/>
          <p14:tracePt t="22261" x="2036763" y="1473200"/>
          <p14:tracePt t="22273" x="1901825" y="1473200"/>
          <p14:tracePt t="22284" x="1670050" y="1455738"/>
          <p14:tracePt t="22298" x="1589088" y="1455738"/>
          <p14:tracePt t="22321" x="1527175" y="1455738"/>
          <p14:tracePt t="22333" x="1500188" y="1455738"/>
          <p14:tracePt t="22359" x="1490663" y="1455738"/>
          <p14:tracePt t="22386" x="1482725" y="1455738"/>
          <p14:tracePt t="22577" x="1509713" y="1455738"/>
          <p14:tracePt t="22590" x="1554163" y="1455738"/>
          <p14:tracePt t="22601" x="1598613" y="1455738"/>
          <p14:tracePt t="22605" x="1679575" y="1455738"/>
          <p14:tracePt t="22626" x="1785938" y="1455738"/>
          <p14:tracePt t="22638" x="1857375" y="1455738"/>
          <p14:tracePt t="22650" x="2027238" y="1465263"/>
          <p14:tracePt t="22674" x="2081213" y="1473200"/>
          <p14:tracePt t="22687" x="2125663" y="1482725"/>
          <p14:tracePt t="22710" x="2133600" y="1482725"/>
          <p14:tracePt t="22724" x="2143125" y="1482725"/>
          <p14:tracePt t="22834" x="2125663" y="1482725"/>
          <p14:tracePt t="22844" x="2116138" y="1482725"/>
          <p14:tracePt t="22857" x="2089150" y="1482725"/>
          <p14:tracePt t="22869" x="2054225" y="1482725"/>
          <p14:tracePt t="22895" x="2036763" y="1482725"/>
          <p14:tracePt t="22906" x="1973263" y="1482725"/>
          <p14:tracePt t="22935" x="1946275" y="1482725"/>
          <p14:tracePt t="22943" x="1911350" y="1482725"/>
          <p14:tracePt t="22954" x="1822450" y="1473200"/>
          <p14:tracePt t="22979" x="1803400" y="1465263"/>
          <p14:tracePt t="22990" x="1768475" y="1455738"/>
          <p14:tracePt t="23005" x="1724025" y="1446213"/>
          <p14:tracePt t="23027" x="1714500" y="1446213"/>
          <p14:tracePt t="23040" x="1687513" y="1446213"/>
          <p14:tracePt t="23124" x="1687513" y="1438275"/>
          <p14:tracePt t="23149" x="1714500" y="1428750"/>
          <p14:tracePt t="23160" x="1758950" y="1428750"/>
          <p14:tracePt t="23174" x="1822450" y="1428750"/>
          <p14:tracePt t="23186" x="1884363" y="1428750"/>
          <p14:tracePt t="23198" x="1928813" y="1428750"/>
          <p14:tracePt t="23211" x="1955800" y="1428750"/>
          <p14:tracePt t="23224" x="2009775" y="1428750"/>
          <p14:tracePt t="23235" x="2027238" y="1428750"/>
          <p14:tracePt t="23252" x="2071688" y="1428750"/>
          <p14:tracePt t="23281" x="2081213" y="1428750"/>
          <p14:tracePt t="23296" x="2089150" y="1428750"/>
          <p14:tracePt t="23307" x="2098675" y="1428750"/>
          <p14:tracePt t="23380" x="2098675" y="1438275"/>
          <p14:tracePt t="23418" x="2081213" y="1438275"/>
          <p14:tracePt t="23433" x="2054225" y="1438275"/>
          <p14:tracePt t="23445" x="2036763" y="1438275"/>
          <p14:tracePt t="23454" x="2000250" y="1438275"/>
          <p14:tracePt t="23466" x="1965325" y="1438275"/>
          <p14:tracePt t="23480" x="1901825" y="1438275"/>
          <p14:tracePt t="23505" x="1874838" y="1438275"/>
          <p14:tracePt t="23516" x="1839913" y="1438275"/>
          <p14:tracePt t="23528" x="1812925" y="1438275"/>
          <p14:tracePt t="23543" x="1758950" y="1438275"/>
          <p14:tracePt t="23564" x="1724025" y="1438275"/>
          <p14:tracePt t="23601" x="1714500" y="1438275"/>
          <p14:tracePt t="23666" x="1714500" y="1428750"/>
          <p14:tracePt t="23772" x="1697038" y="1428750"/>
          <p14:tracePt t="23799" x="1687513" y="1428750"/>
          <p14:tracePt t="23808" x="1679575" y="1428750"/>
          <p14:tracePt t="23819" x="1670050" y="1428750"/>
          <p14:tracePt t="23833" x="1660525" y="1419225"/>
          <p14:tracePt t="24064" x="1652588" y="1411288"/>
          <p14:tracePt t="24091" x="1643063" y="1401763"/>
          <p14:tracePt t="24113" x="1643063" y="1393825"/>
          <p14:tracePt t="24123" x="1643063" y="1374775"/>
          <p14:tracePt t="24149" x="1643063" y="1366838"/>
          <p14:tracePt t="24161" x="1643063" y="1357313"/>
          <p14:tracePt t="24175" x="1643063" y="1347788"/>
          <p14:tracePt t="24210" x="1643063" y="1339850"/>
          <p14:tracePt t="24272" x="1643063" y="1330325"/>
          <p14:tracePt t="24282" x="1660525" y="1330325"/>
          <p14:tracePt t="24298" x="1679575" y="1322388"/>
          <p14:tracePt t="24307" x="1697038" y="1322388"/>
          <p14:tracePt t="24320" x="1758950" y="1322388"/>
          <p14:tracePt t="24333" x="1803400" y="1322388"/>
          <p14:tracePt t="24354" x="1866900" y="1330325"/>
          <p14:tracePt t="24368" x="1982788" y="1357313"/>
          <p14:tracePt t="24392" x="2054225" y="1384300"/>
          <p14:tracePt t="24407" x="2170113" y="1438275"/>
          <p14:tracePt t="24418" x="2224088" y="1455738"/>
          <p14:tracePt t="24439" x="2259013" y="1473200"/>
          <p14:tracePt t="24453" x="2330450" y="1490663"/>
          <p14:tracePt t="24483" x="2357438" y="1500188"/>
          <p14:tracePt t="24490" x="2384425" y="1500188"/>
          <p14:tracePt t="24503" x="2446338" y="1500188"/>
          <p14:tracePt t="24796" x="2438400" y="1446213"/>
          <p14:tracePt t="24808" x="2411413" y="1384300"/>
          <p14:tracePt t="24819" x="2393950" y="1330325"/>
          <p14:tracePt t="24833" x="2384425" y="1303338"/>
          <p14:tracePt t="24843" x="2374900" y="1285875"/>
          <p14:tracePt t="24858" x="2374900" y="1268413"/>
          <p14:tracePt t="24917" x="2374900" y="1258888"/>
          <p14:tracePt t="24953" x="2374900" y="1250950"/>
          <p14:tracePt t="25075" x="2347913" y="1250950"/>
          <p14:tracePt t="25086" x="2286000" y="1250950"/>
          <p14:tracePt t="25099" x="2197100" y="1250950"/>
          <p14:tracePt t="25105" x="2071688" y="1276350"/>
          <p14:tracePt t="25124" x="1704975" y="1330325"/>
          <p14:tracePt t="25147" x="1465263" y="1384300"/>
          <p14:tracePt t="25160" x="1098550" y="1411288"/>
          <p14:tracePt t="25173" x="973138" y="1411288"/>
          <p14:tracePt t="25196" x="884238" y="1411288"/>
          <p14:tracePt t="25209" x="776288" y="1411288"/>
          <p14:tracePt t="25233" x="750888" y="1411288"/>
          <p14:tracePt t="25240" x="696913" y="1411288"/>
          <p14:tracePt t="25269" x="679450" y="1411288"/>
          <p14:tracePt t="25282" x="660400" y="1411288"/>
          <p14:tracePt t="25293" x="625475" y="1411288"/>
          <p14:tracePt t="25317" x="608013" y="1411288"/>
          <p14:tracePt t="25330" x="598488" y="1411288"/>
          <p14:tracePt t="25343" x="571500" y="1411288"/>
          <p14:tracePt t="25374" x="561975" y="1411288"/>
          <p14:tracePt t="25624" x="544513" y="1411288"/>
          <p14:tracePt t="25636" x="536575" y="1411288"/>
          <p14:tracePt t="25659" x="536575" y="1401763"/>
          <p14:tracePt t="25671" x="536575" y="1384300"/>
          <p14:tracePt t="25689" x="536575" y="1322388"/>
          <p14:tracePt t="25709" x="536575" y="1295400"/>
          <p14:tracePt t="25719" x="536575" y="1268413"/>
          <p14:tracePt t="25732" x="536575" y="1250950"/>
          <p14:tracePt t="25757" x="536575" y="1231900"/>
          <p14:tracePt t="25769" x="536575" y="1223963"/>
          <p14:tracePt t="25988" x="536575" y="1214438"/>
          <p14:tracePt t="26000" x="544513" y="1214438"/>
          <p14:tracePt t="26013" x="554038" y="1204913"/>
          <p14:tracePt t="26030" x="561975" y="1204913"/>
          <p14:tracePt t="26037" x="561975" y="1196975"/>
          <p14:tracePt t="26049" x="571500" y="1179513"/>
          <p14:tracePt t="26086" x="571500" y="1160463"/>
          <p14:tracePt t="26097" x="581025" y="1160463"/>
          <p14:tracePt t="26102" x="581025" y="1152525"/>
          <p14:tracePt t="28827" x="608013" y="1152525"/>
          <p14:tracePt t="28837" x="625475" y="1152525"/>
          <p14:tracePt t="28856" x="642938" y="1152525"/>
          <p14:tracePt t="28871" x="669925" y="1152525"/>
          <p14:tracePt t="28875" x="731838" y="1152525"/>
          <p14:tracePt t="28909" x="839788" y="1169988"/>
          <p14:tracePt t="28922" x="901700" y="1187450"/>
          <p14:tracePt t="28934" x="990600" y="1223963"/>
          <p14:tracePt t="28947" x="1081088" y="1276350"/>
          <p14:tracePt t="28958" x="1322388" y="1384300"/>
          <p14:tracePt t="28983" x="1455738" y="1473200"/>
          <p14:tracePt t="28995" x="1562100" y="1562100"/>
          <p14:tracePt t="29009" x="1687513" y="1724025"/>
          <p14:tracePt t="29032" x="1741488" y="1785938"/>
          <p14:tracePt t="29244" x="1731963" y="1785938"/>
          <p14:tracePt t="29264" x="1724025" y="1785938"/>
          <p14:tracePt t="29292" x="1724025" y="1758950"/>
          <p14:tracePt t="29300" x="1751013" y="1724025"/>
          <p14:tracePt t="29311" x="1812925" y="1670050"/>
          <p14:tracePt t="29325" x="1893888" y="1589088"/>
          <p14:tracePt t="29337" x="1990725" y="1527175"/>
          <p14:tracePt t="29349" x="2108200" y="1455738"/>
          <p14:tracePt t="29361" x="2347913" y="1339850"/>
          <p14:tracePt t="29386" x="2428875" y="1295400"/>
          <p14:tracePt t="29399" x="2517775" y="1268413"/>
          <p14:tracePt t="29428" x="2527300" y="1268413"/>
          <p14:tracePt t="29435" x="2527300" y="1258888"/>
          <p14:tracePt t="29459" x="2536825" y="1258888"/>
          <p14:tracePt t="29496" x="2554288" y="1258888"/>
          <p14:tracePt t="29509" x="2571750" y="1276350"/>
          <p14:tracePt t="29519" x="2581275" y="1276350"/>
          <p14:tracePt t="29534" x="2598738" y="1276350"/>
          <p14:tracePt t="29593" x="2598738" y="1295400"/>
          <p14:tracePt t="29606" x="2598738" y="1312863"/>
          <p14:tracePt t="29617" x="2581275" y="1322388"/>
          <p14:tracePt t="29629" x="2581275" y="1347788"/>
          <p14:tracePt t="29644" x="2571750" y="1366838"/>
          <p14:tracePt t="29655" x="2571750" y="1393825"/>
          <p14:tracePt t="29666" x="2571750" y="1401763"/>
          <p14:tracePt t="29691" x="2571750" y="1411288"/>
          <p14:tracePt t="29703" x="2571750" y="1438275"/>
          <p14:tracePt t="29714" x="2598738" y="1482725"/>
          <p14:tracePt t="29745" x="2616200" y="1500188"/>
          <p14:tracePt t="29747" x="2670175" y="1509713"/>
          <p14:tracePt t="29764" x="2724150" y="1509713"/>
          <p14:tracePt t="29788" x="2768600" y="1509713"/>
          <p14:tracePt t="30140" x="2795588" y="1509713"/>
          <p14:tracePt t="30152" x="2840038" y="1509713"/>
          <p14:tracePt t="30164" x="2928938" y="1490663"/>
          <p14:tracePt t="30179" x="3081338" y="1482725"/>
          <p14:tracePt t="30189" x="3286125" y="1482725"/>
          <p14:tracePt t="30201" x="3697288" y="1482725"/>
          <p14:tracePt t="30233" x="3830638" y="1482725"/>
          <p14:tracePt t="30241" x="3946525" y="1500188"/>
          <p14:tracePt t="30249" x="4143375" y="1536700"/>
          <p14:tracePt t="30276" x="4224338" y="1544638"/>
          <p14:tracePt t="30288" x="4357688" y="1581150"/>
          <p14:tracePt t="30313" x="4419600" y="1589088"/>
          <p14:tracePt t="30324" x="4465638" y="1598613"/>
          <p14:tracePt t="30676" x="4438650" y="1581150"/>
          <p14:tracePt t="30688" x="4384675" y="1544638"/>
          <p14:tracePt t="30701" x="4348163" y="1517650"/>
          <p14:tracePt t="30715" x="4259263" y="1428750"/>
          <p14:tracePt t="30737" x="4232275" y="1411288"/>
          <p14:tracePt t="30750" x="4214813" y="1401763"/>
          <p14:tracePt t="30762" x="4197350" y="1384300"/>
          <p14:tracePt t="30774" x="4170363" y="1357313"/>
          <p14:tracePt t="30822" x="4170363" y="1347788"/>
          <p14:tracePt t="30885" x="4197350" y="1347788"/>
          <p14:tracePt t="30896" x="4224338" y="1347788"/>
          <p14:tracePt t="30908" x="4259263" y="1357313"/>
          <p14:tracePt t="30920" x="4286250" y="1374775"/>
          <p14:tracePt t="30933" x="4303713" y="1393825"/>
          <p14:tracePt t="30943" x="4330700" y="1419225"/>
          <p14:tracePt t="30982" x="4348163" y="1438275"/>
          <p14:tracePt t="30994" x="4357688" y="1446213"/>
          <p14:tracePt t="31006" x="4367213" y="1455738"/>
          <p14:tracePt t="31035" x="4367213" y="1465263"/>
          <p14:tracePt t="31103" x="4340225" y="1465263"/>
          <p14:tracePt t="31114" x="4313238" y="1465263"/>
          <p14:tracePt t="31126" x="4295775" y="1465263"/>
          <p14:tracePt t="31140" x="4268788" y="1465263"/>
          <p14:tracePt t="31158" x="4224338" y="1455738"/>
          <p14:tracePt t="31176" x="4098925" y="1455738"/>
          <p14:tracePt t="31179" x="4017963" y="1446213"/>
          <p14:tracePt t="31200" x="3938588" y="1446213"/>
          <p14:tracePt t="31214" x="3724275" y="1419225"/>
          <p14:tracePt t="31225" x="3598863" y="1411288"/>
          <p14:tracePt t="31243" x="3482975" y="1393825"/>
          <p14:tracePt t="31263" x="3276600" y="1393825"/>
          <p14:tracePt t="31285" x="3214688" y="1384300"/>
          <p14:tracePt t="31298" x="3170238" y="1384300"/>
          <p14:tracePt t="31310" x="3116263" y="1374775"/>
          <p14:tracePt t="31334" x="3098800" y="1366838"/>
          <p14:tracePt t="31348" x="3062288" y="1366838"/>
          <p14:tracePt t="31360" x="3054350" y="1366838"/>
          <p14:tracePt t="31383" x="3036888" y="1357313"/>
          <p14:tracePt t="31628" x="2973388" y="1357313"/>
          <p14:tracePt t="31638" x="2911475" y="1357313"/>
          <p14:tracePt t="31651" x="2803525" y="1357313"/>
          <p14:tracePt t="31663" x="2697163" y="1357313"/>
          <p14:tracePt t="31681" x="2589213" y="1357313"/>
          <p14:tracePt t="31688" x="2482850" y="1357313"/>
          <p14:tracePt t="31699" x="2268538" y="1357313"/>
          <p14:tracePt t="31728" x="2179638" y="1339850"/>
          <p14:tracePt t="31736" x="2098675" y="1330325"/>
          <p14:tracePt t="31749" x="1955800" y="1312863"/>
          <p14:tracePt t="31774" x="1919288" y="1303338"/>
          <p14:tracePt t="31786" x="1884363" y="1295400"/>
          <p14:tracePt t="31798" x="1847850" y="1276350"/>
          <p14:tracePt t="31822" x="1830388" y="1268413"/>
          <p14:tracePt t="31835" x="1803400" y="1231900"/>
          <p14:tracePt t="31858" x="1795463" y="1223963"/>
          <p14:tracePt t="31870" x="1785938" y="1196975"/>
          <p14:tracePt t="31883" x="1785938" y="1169988"/>
          <p14:tracePt t="32028" x="1795463" y="1152525"/>
          <p14:tracePt t="32039" x="1803400" y="1152525"/>
          <p14:tracePt t="32055" x="1803400" y="1143000"/>
          <p14:tracePt t="32066" x="1812925" y="1143000"/>
          <p14:tracePt t="32077" x="1839913" y="1133475"/>
          <p14:tracePt t="32089" x="1857375" y="1116013"/>
          <p14:tracePt t="32107" x="1874838" y="1108075"/>
          <p14:tracePt t="32125" x="1874838" y="1098550"/>
          <p14:tracePt t="32138" x="1893888" y="1081088"/>
          <p14:tracePt t="32163" x="1901825" y="1081088"/>
          <p14:tracePt t="32176" x="1901825" y="1071563"/>
          <p14:tracePt t="32187" x="1911350" y="1071563"/>
          <p14:tracePt t="32230" x="1928813" y="1062038"/>
          <p14:tracePt t="32240" x="1955800" y="1054100"/>
          <p14:tracePt t="32260" x="1973263" y="1054100"/>
          <p14:tracePt t="32286" x="1990725" y="1054100"/>
          <p14:tracePt t="32296" x="2000250" y="1054100"/>
          <p14:tracePt t="32314" x="2017713" y="1054100"/>
          <p14:tracePt t="32323" x="2036763" y="1054100"/>
          <p14:tracePt t="32334" x="2062163" y="1062038"/>
          <p14:tracePt t="32357" x="2081213" y="1062038"/>
          <p14:tracePt t="32370" x="2098675" y="1071563"/>
          <p14:tracePt t="32395" x="2108200" y="1071563"/>
          <p14:tracePt t="32406" x="2125663" y="1071563"/>
          <p14:tracePt t="32437" x="2143125" y="1071563"/>
          <p14:tracePt t="32444" x="2152650" y="1071563"/>
          <p14:tracePt t="32455" x="2160588" y="1071563"/>
          <p14:tracePt t="32479" x="2170113" y="1071563"/>
          <p14:tracePt t="32504" x="2179638" y="1071563"/>
          <p14:tracePt t="32685" x="2170113" y="1081088"/>
          <p14:tracePt t="32701" x="2152650" y="1081088"/>
          <p14:tracePt t="32722" x="2143125" y="1081088"/>
          <p14:tracePt t="32750" x="2133600" y="1081088"/>
          <p14:tracePt t="32771" x="2125663" y="1081088"/>
          <p14:tracePt t="32796" x="2125663" y="1089025"/>
          <p14:tracePt t="32810" x="2108200" y="1089025"/>
          <p14:tracePt t="32822" x="2089150" y="1089025"/>
          <p14:tracePt t="32838" x="2081213" y="1089025"/>
          <p14:tracePt t="32844" x="2062163" y="1089025"/>
          <p14:tracePt t="32860" x="2044700" y="1089025"/>
          <p14:tracePt t="32883" x="2027238" y="1089025"/>
          <p14:tracePt t="32905" x="2009775" y="1089025"/>
          <p14:tracePt t="32923" x="2000250" y="1089025"/>
          <p14:tracePt t="32941" x="1982788" y="1089025"/>
          <p14:tracePt t="32954" x="1973263" y="1089025"/>
          <p14:tracePt t="32978" x="1955800" y="1089025"/>
          <p14:tracePt t="32995" x="1946275" y="1089025"/>
          <p14:tracePt t="33003" x="1938338" y="1098550"/>
          <p14:tracePt t="33015" x="1928813" y="1098550"/>
          <p14:tracePt t="33027" x="1911350" y="1116013"/>
          <p14:tracePt t="33052" x="1911350" y="1125538"/>
          <p14:tracePt t="33092" x="1901825" y="1125538"/>
          <p14:tracePt t="33102" x="1893888" y="1125538"/>
          <p14:tracePt t="33114" x="1893888" y="1133475"/>
          <p14:tracePt t="33125" x="1893888" y="1143000"/>
          <p14:tracePt t="33136" x="1884363" y="1152525"/>
          <p14:tracePt t="33149" x="1866900" y="1152525"/>
          <p14:tracePt t="33162" x="1857375" y="1160463"/>
          <p14:tracePt t="33178" x="1830388" y="1179513"/>
          <p14:tracePt t="33199" x="1812925" y="1187450"/>
          <p14:tracePt t="33221" x="1795463" y="1187450"/>
          <p14:tracePt t="33234" x="1785938" y="1187450"/>
          <p14:tracePt t="33270" x="1776413" y="1187450"/>
          <p14:tracePt t="33297" x="1768475" y="1187450"/>
          <p14:tracePt t="33319" x="1758950" y="1187450"/>
          <p14:tracePt t="33440" x="1758950" y="1179513"/>
          <p14:tracePt t="33455" x="1776413" y="1179513"/>
          <p14:tracePt t="33466" x="1857375" y="1179513"/>
          <p14:tracePt t="33477" x="1946275" y="1179513"/>
          <p14:tracePt t="33503" x="2071688" y="1179513"/>
          <p14:tracePt t="33514" x="2500313" y="1179513"/>
          <p14:tracePt t="33539" x="2795588" y="1204913"/>
          <p14:tracePt t="33552" x="3027363" y="1241425"/>
          <p14:tracePt t="33564" x="3500438" y="1322388"/>
          <p14:tracePt t="33587" x="3643313" y="1357313"/>
          <p14:tracePt t="33599" x="3776663" y="1384300"/>
          <p14:tracePt t="33612" x="3983038" y="1455738"/>
          <p14:tracePt t="33635" x="4071938" y="1490663"/>
          <p14:tracePt t="33648" x="4170363" y="1544638"/>
          <p14:tracePt t="33672" x="4224338" y="1562100"/>
          <p14:tracePt t="33685" x="4313238" y="1589088"/>
          <p14:tracePt t="33697" x="4348163" y="1598613"/>
          <p14:tracePt t="33721" x="4394200" y="1598613"/>
          <p14:tracePt t="33733" x="4438650" y="1598613"/>
          <p14:tracePt t="33989" x="4625975" y="1554163"/>
          <p14:tracePt t="34003" x="4813300" y="1490663"/>
          <p14:tracePt t="34014" x="5000625" y="1438275"/>
          <p14:tracePt t="34026" x="5187950" y="1393825"/>
          <p14:tracePt t="34038" x="5340350" y="1366838"/>
          <p14:tracePt t="34051" x="5599113" y="1322388"/>
          <p14:tracePt t="34074" x="5680075" y="1285875"/>
          <p14:tracePt t="34087" x="5813425" y="1231900"/>
          <p14:tracePt t="34101" x="5867400" y="1187450"/>
          <p14:tracePt t="34123" x="5911850" y="1143000"/>
          <p14:tracePt t="34136" x="5965825" y="1098550"/>
          <p14:tracePt t="34161" x="5983288" y="1089025"/>
          <p14:tracePt t="34172" x="5991225" y="1089025"/>
          <p14:tracePt t="34209" x="6010275" y="1081088"/>
          <p14:tracePt t="34220" x="6018213" y="1081088"/>
          <p14:tracePt t="34453" x="6018213" y="1089025"/>
          <p14:tracePt t="34466" x="6018213" y="1098550"/>
          <p14:tracePt t="34477" x="6010275" y="1098550"/>
          <p14:tracePt t="34502" x="6000750" y="1098550"/>
          <p14:tracePt t="34513" x="6000750" y="1108075"/>
          <p14:tracePt t="34525" x="5946775" y="1143000"/>
          <p14:tracePt t="34537" x="5902325" y="1160463"/>
          <p14:tracePt t="34563" x="5822950" y="1179513"/>
          <p14:tracePt t="34575" x="5518150" y="1214438"/>
          <p14:tracePt t="34624" x="5473700" y="1214438"/>
          <p14:tracePt t="34635" x="5429250" y="1214438"/>
          <p14:tracePt t="34646" x="5394325" y="1214438"/>
          <p14:tracePt t="34657" x="5367338" y="1204913"/>
          <p14:tracePt t="34670" x="5313363" y="1196975"/>
          <p14:tracePt t="34704" x="5286375" y="1179513"/>
          <p14:tracePt t="34707" x="5259388" y="1169988"/>
          <p14:tracePt t="34722" x="5251450" y="1152525"/>
          <p14:tracePt t="34740" x="5251450" y="1125538"/>
          <p14:tracePt t="34758" x="5251450" y="1089025"/>
          <p14:tracePt t="34784" x="5259388" y="1017588"/>
          <p14:tracePt t="34810" x="5268913" y="982663"/>
          <p14:tracePt t="34817" x="5303838" y="946150"/>
          <p14:tracePt t="34829" x="5313363" y="919163"/>
          <p14:tracePt t="34842" x="5367338" y="857250"/>
          <p14:tracePt t="34867" x="5419725" y="795338"/>
          <p14:tracePt t="34879" x="5491163" y="768350"/>
          <p14:tracePt t="34892" x="5688013" y="679450"/>
          <p14:tracePt t="34915" x="5768975" y="642938"/>
          <p14:tracePt t="34940" x="5894388" y="615950"/>
          <p14:tracePt t="34953" x="5946775" y="615950"/>
          <p14:tracePt t="34965" x="5973763" y="615950"/>
          <p14:tracePt t="34976" x="6054725" y="615950"/>
          <p14:tracePt t="35001" x="6089650" y="625475"/>
          <p14:tracePt t="35013" x="6143625" y="652463"/>
          <p14:tracePt t="35037" x="6170613" y="652463"/>
          <p14:tracePt t="35048" x="6188075" y="669925"/>
          <p14:tracePt t="35060" x="6224588" y="714375"/>
          <p14:tracePt t="35091" x="6242050" y="741363"/>
          <p14:tracePt t="35099" x="6259513" y="776288"/>
          <p14:tracePt t="35107" x="6286500" y="839788"/>
          <p14:tracePt t="35134" x="6286500" y="866775"/>
          <p14:tracePt t="35146" x="6313488" y="919163"/>
          <p14:tracePt t="35159" x="6313488" y="938213"/>
          <p14:tracePt t="35182" x="6323013" y="955675"/>
          <p14:tracePt t="35194" x="6330950" y="990600"/>
          <p14:tracePt t="35219" x="6330950" y="1009650"/>
          <p14:tracePt t="35231" x="6330950" y="1036638"/>
          <p14:tracePt t="35246" x="6340475" y="1062038"/>
          <p14:tracePt t="35270" x="6340475" y="1089025"/>
          <p14:tracePt t="35282" x="6340475" y="1133475"/>
          <p14:tracePt t="35309" x="6340475" y="1160463"/>
          <p14:tracePt t="35318" x="6340475" y="1187450"/>
          <p14:tracePt t="35329" x="6340475" y="1223963"/>
          <p14:tracePt t="35354" x="6340475" y="1231900"/>
          <p14:tracePt t="35377" x="6330950" y="1241425"/>
          <p14:tracePt t="35390" x="6323013" y="1250950"/>
          <p14:tracePt t="35402" x="6296025" y="1258888"/>
          <p14:tracePt t="35413" x="6242050" y="1276350"/>
          <p14:tracePt t="35439" x="6224588" y="1276350"/>
          <p14:tracePt t="35451" x="6197600" y="1276350"/>
          <p14:tracePt t="35464" x="6126163" y="1276350"/>
          <p14:tracePt t="35487" x="6072188" y="1276350"/>
          <p14:tracePt t="35499" x="5929313" y="1223963"/>
          <p14:tracePt t="35512" x="5848350" y="1187450"/>
          <p14:tracePt t="35537" x="5776913" y="1152525"/>
          <p14:tracePt t="35548" x="5670550" y="1098550"/>
          <p14:tracePt t="35572" x="5634038" y="1081088"/>
          <p14:tracePt t="35584" x="5599113" y="1054100"/>
          <p14:tracePt t="35597" x="5527675" y="990600"/>
          <p14:tracePt t="35613" x="5510213" y="973138"/>
          <p14:tracePt t="35646" x="5500688" y="965200"/>
          <p14:tracePt t="35696" x="5510213" y="938213"/>
          <p14:tracePt t="35706" x="5537200" y="911225"/>
          <p14:tracePt t="35720" x="5589588" y="884238"/>
          <p14:tracePt t="35731" x="5768975" y="776288"/>
          <p14:tracePt t="35748" x="5894388" y="714375"/>
          <p14:tracePt t="35768" x="6153150" y="554038"/>
          <p14:tracePt t="35791" x="6251575" y="490538"/>
          <p14:tracePt t="35805" x="6340475" y="446088"/>
          <p14:tracePt t="35817" x="6438900" y="401638"/>
          <p14:tracePt t="35844" x="6500813" y="393700"/>
          <p14:tracePt t="35869" x="6518275" y="393700"/>
          <p14:tracePt t="35878" x="6527800" y="393700"/>
          <p14:tracePt t="35890" x="6537325" y="411163"/>
          <p14:tracePt t="35901" x="6554788" y="438150"/>
          <p14:tracePt t="35928" x="6581775" y="490538"/>
          <p14:tracePt t="35950" x="6589713" y="509588"/>
          <p14:tracePt t="35961" x="6608763" y="527050"/>
          <p14:tracePt t="35975" x="6616700" y="554038"/>
          <p14:tracePt t="35986" x="6653213" y="625475"/>
          <p14:tracePt t="36001" x="6670675" y="669925"/>
          <p14:tracePt t="36033" x="6688138" y="750888"/>
          <p14:tracePt t="36037" x="6697663" y="785813"/>
          <p14:tracePt t="36050" x="6697663" y="822325"/>
          <p14:tracePt t="36071" x="6697663" y="857250"/>
          <p14:tracePt t="36084" x="6697663" y="938213"/>
          <p14:tracePt t="36107" x="6680200" y="973138"/>
          <p14:tracePt t="36120" x="6626225" y="1062038"/>
          <p14:tracePt t="36146" x="6599238" y="1089025"/>
          <p14:tracePt t="36158" x="6545263" y="1125538"/>
          <p14:tracePt t="36171" x="6394450" y="1179513"/>
          <p14:tracePt t="36193" x="6348413" y="1187450"/>
          <p14:tracePt t="36206" x="6224588" y="1187450"/>
          <p14:tracePt t="36219" x="6180138" y="1187450"/>
          <p14:tracePt t="36251" x="6116638" y="1187450"/>
          <p14:tracePt t="36252" x="5991225" y="1143000"/>
          <p14:tracePt t="36282" x="5929313" y="1133475"/>
          <p14:tracePt t="36291" x="5875338" y="1116013"/>
          <p14:tracePt t="36302" x="5795963" y="1089025"/>
          <p14:tracePt t="36328" x="5751513" y="1062038"/>
          <p14:tracePt t="36340" x="5697538" y="1036638"/>
          <p14:tracePt t="36363" x="5653088" y="1017588"/>
          <p14:tracePt t="36381" x="5608638" y="990600"/>
          <p14:tracePt t="36392" x="5589588" y="982663"/>
          <p14:tracePt t="36412" x="5581650" y="955675"/>
          <p14:tracePt t="36424" x="5572125" y="938213"/>
          <p14:tracePt t="36438" x="5554663" y="884238"/>
          <p14:tracePt t="36461" x="5554663" y="874713"/>
          <p14:tracePt t="36486" x="5554663" y="847725"/>
          <p14:tracePt t="36497" x="5545138" y="847725"/>
          <p14:tracePt t="36506" x="5545138" y="839788"/>
          <p14:tracePt t="36535" x="5572125" y="830263"/>
          <p14:tracePt t="36547" x="5608638" y="822325"/>
          <p14:tracePt t="36560" x="5661025" y="795338"/>
          <p14:tracePt t="36572" x="5759450" y="776288"/>
          <p14:tracePt t="36595" x="5803900" y="776288"/>
          <p14:tracePt t="36608" x="5875338" y="768350"/>
          <p14:tracePt t="36633" x="5911850" y="768350"/>
          <p14:tracePt t="36644" x="5973763" y="768350"/>
          <p14:tracePt t="36656" x="6010275" y="768350"/>
          <p14:tracePt t="36689" x="6037263" y="768350"/>
          <p14:tracePt t="36694" x="6062663" y="776288"/>
          <p14:tracePt t="36706" x="6108700" y="795338"/>
          <p14:tracePt t="36728" x="6134100" y="803275"/>
          <p14:tracePt t="36739" x="6188075" y="830263"/>
          <p14:tracePt t="36765" x="6215063" y="839788"/>
          <p14:tracePt t="36777" x="6242050" y="847725"/>
          <p14:tracePt t="36791" x="6276975" y="884238"/>
          <p14:tracePt t="36815" x="6296025" y="893763"/>
          <p14:tracePt t="36829" x="6313488" y="911225"/>
          <p14:tracePt t="37145" x="6330950" y="911225"/>
          <p14:tracePt t="37158" x="6357938" y="911225"/>
          <p14:tracePt t="37169" x="6394450" y="911225"/>
          <p14:tracePt t="37181" x="6518275" y="919163"/>
          <p14:tracePt t="37205" x="6589713" y="955675"/>
          <p14:tracePt t="37217" x="6670675" y="990600"/>
          <p14:tracePt t="37229" x="6786563" y="1044575"/>
          <p14:tracePt t="37244" x="6813550" y="1054100"/>
          <p14:tracePt t="37267" x="6848475" y="1071563"/>
          <p14:tracePt t="37486" x="6848475" y="1089025"/>
          <p14:tracePt t="37496" x="6848475" y="1098550"/>
          <p14:tracePt t="37517" x="6848475" y="1116013"/>
          <p14:tracePt t="37522" x="6848475" y="1125538"/>
          <p14:tracePt t="37534" x="6848475" y="1133475"/>
          <p14:tracePt t="37547" x="6804025" y="1160463"/>
          <p14:tracePt t="37569" x="6777038" y="1169988"/>
          <p14:tracePt t="37582" x="6705600" y="1196975"/>
          <p14:tracePt t="37597" x="6661150" y="1204913"/>
          <p14:tracePt t="37613" x="6562725" y="1204913"/>
          <p14:tracePt t="37632" x="6500813" y="1204913"/>
          <p14:tracePt t="37655" x="6456363" y="1204913"/>
          <p14:tracePt t="37671" x="6340475" y="1204913"/>
          <p14:tracePt t="37702" x="6215063" y="1179513"/>
          <p14:tracePt t="37716" x="6161088" y="1152525"/>
          <p14:tracePt t="37731" x="6108700" y="1133475"/>
          <p14:tracePt t="37748" x="6072188" y="1125538"/>
          <p14:tracePt t="37749" x="6010275" y="1108075"/>
          <p14:tracePt t="37781" x="5973763" y="1098550"/>
          <p14:tracePt t="37789" x="5946775" y="1089025"/>
          <p14:tracePt t="37801" x="5884863" y="1071563"/>
          <p14:tracePt t="37816" x="5857875" y="1062038"/>
          <p14:tracePt t="37838" x="5840413" y="1054100"/>
          <p14:tracePt t="37851" x="5822950" y="1036638"/>
          <p14:tracePt t="37874" x="5813425" y="1027113"/>
          <p14:tracePt t="37886" x="5803900" y="1017588"/>
          <p14:tracePt t="37910" x="5795963" y="1009650"/>
          <p14:tracePt t="37935" x="5786438" y="1009650"/>
          <p14:tracePt t="37954" x="5776913" y="1000125"/>
          <p14:tracePt t="38080" x="5786438" y="990600"/>
          <p14:tracePt t="38096" x="5848350" y="982663"/>
          <p14:tracePt t="38107" x="5911850" y="965200"/>
          <p14:tracePt t="38118" x="6108700" y="965200"/>
          <p14:tracePt t="38142" x="6215063" y="965200"/>
          <p14:tracePt t="38155" x="6402388" y="965200"/>
          <p14:tracePt t="38184" x="6491288" y="965200"/>
          <p14:tracePt t="38191" x="6554788" y="965200"/>
          <p14:tracePt t="38206" x="6670675" y="982663"/>
          <p14:tracePt t="38218" x="6688138" y="982663"/>
          <p14:tracePt t="38239" x="6705600" y="990600"/>
          <p14:tracePt t="38252" x="6742113" y="1000125"/>
          <p14:tracePt t="38276" x="6742113" y="1009650"/>
          <p14:tracePt t="38289" x="6751638" y="1009650"/>
          <p14:tracePt t="38313" x="6759575" y="1017588"/>
          <p14:tracePt t="38350" x="6769100" y="1017588"/>
          <p14:tracePt t="38409" x="6769100" y="1027113"/>
          <p14:tracePt t="38470" x="6769100" y="1036638"/>
          <p14:tracePt t="38496" x="6769100" y="1044575"/>
          <p14:tracePt t="38557" x="6769100" y="1054100"/>
          <p14:tracePt t="38569" x="6759575" y="1062038"/>
          <p14:tracePt t="38581" x="6724650" y="1071563"/>
          <p14:tracePt t="38593" x="6616700" y="1125538"/>
          <p14:tracePt t="38606" x="6554788" y="1143000"/>
          <p14:tracePt t="38630" x="6500813" y="1152525"/>
          <p14:tracePt t="38641" x="6402388" y="1169988"/>
          <p14:tracePt t="38669" x="6367463" y="1169988"/>
          <p14:tracePt t="38677" x="6348413" y="1160463"/>
          <p14:tracePt t="38689" x="6286500" y="1143000"/>
          <p14:tracePt t="38713" x="6259513" y="1133475"/>
          <p14:tracePt t="38725" x="6197600" y="1116013"/>
          <p14:tracePt t="38744" x="6161088" y="1108075"/>
          <p14:tracePt t="38764" x="6126163" y="1098550"/>
          <p14:tracePt t="38775" x="6081713" y="1089025"/>
          <p14:tracePt t="38800" x="6062663" y="1081088"/>
          <p14:tracePt t="38811" x="6037263" y="1071563"/>
          <p14:tracePt t="38824" x="5991225" y="1054100"/>
          <p14:tracePt t="38849" x="5973763" y="1044575"/>
          <p14:tracePt t="38860" x="5929313" y="1027113"/>
          <p14:tracePt t="38884" x="5911850" y="1009650"/>
          <p14:tracePt t="38897" x="5902325" y="1000125"/>
          <p14:tracePt t="38911" x="5884863" y="982663"/>
          <p14:tracePt t="38933" x="5875338" y="982663"/>
          <p14:tracePt t="38959" x="5875338" y="973138"/>
          <p14:tracePt t="38970" x="5867400" y="965200"/>
          <p14:tracePt t="38982" x="5857875" y="965200"/>
          <p14:tracePt t="39007" x="5857875" y="955675"/>
          <p14:tracePt t="39021" x="5848350" y="946150"/>
          <p14:tracePt t="39032" x="5840413" y="938213"/>
          <p14:tracePt t="39044" x="5830888" y="938213"/>
          <p14:tracePt t="39107" x="5830888" y="928688"/>
          <p14:tracePt t="39167" x="5830888" y="919163"/>
          <p14:tracePt t="39190" x="5848350" y="919163"/>
          <p14:tracePt t="39202" x="5884863" y="919163"/>
          <p14:tracePt t="39214" x="5938838" y="919163"/>
          <p14:tracePt t="39228" x="6010275" y="919163"/>
          <p14:tracePt t="39238" x="6072188" y="946150"/>
          <p14:tracePt t="39248" x="6108700" y="955675"/>
          <p14:tracePt t="39265" x="6126163" y="965200"/>
          <p14:tracePt t="39361" x="6126163" y="973138"/>
          <p14:tracePt t="39628" x="6143625" y="973138"/>
          <p14:tracePt t="39848" x="6126163" y="973138"/>
          <p14:tracePt t="39860" x="6116638" y="973138"/>
          <p14:tracePt t="39872" x="6099175" y="973138"/>
          <p14:tracePt t="39885" x="6062663" y="973138"/>
          <p14:tracePt t="39910" x="5956300" y="973138"/>
          <p14:tracePt t="39922" x="5857875" y="982663"/>
          <p14:tracePt t="39946" x="5768975" y="1000125"/>
          <p14:tracePt t="39957" x="5643563" y="1027113"/>
          <p14:tracePt t="39970" x="5322888" y="1089025"/>
          <p14:tracePt t="40000" x="5133975" y="1133475"/>
          <p14:tracePt t="40004" x="4768850" y="1204913"/>
          <p14:tracePt t="40018" x="4616450" y="1223963"/>
          <p14:tracePt t="40042" x="4491038" y="1241425"/>
          <p14:tracePt t="40055" x="4357688" y="1250950"/>
          <p14:tracePt t="40078" x="4295775" y="1250950"/>
          <p14:tracePt t="40103" x="4286250" y="1250950"/>
          <p14:tracePt t="40128" x="4276725" y="1250950"/>
          <p14:tracePt t="40178" x="4268788" y="1250950"/>
          <p14:tracePt t="40845" x="4268788" y="1258888"/>
          <p14:tracePt t="40859" x="4276725" y="1258888"/>
          <p14:tracePt t="40870" x="4276725" y="1268413"/>
          <p14:tracePt t="40883" x="4286250" y="1276350"/>
          <p14:tracePt t="40893" x="4313238" y="1295400"/>
          <p14:tracePt t="40919" x="4367213" y="1312863"/>
          <p14:tracePt t="40945" x="4402138" y="1330325"/>
          <p14:tracePt t="40954" x="4438650" y="1339850"/>
          <p14:tracePt t="40967" x="4473575" y="1366838"/>
          <p14:tracePt t="40981" x="4527550" y="1374775"/>
          <p14:tracePt t="40992" x="4554538" y="1374775"/>
          <p14:tracePt t="41018" x="4562475" y="1374775"/>
          <p14:tracePt t="41212" x="4562475" y="1366838"/>
          <p14:tracePt t="41226" x="4545013" y="1347788"/>
          <p14:tracePt t="41235" x="4537075" y="1322388"/>
          <p14:tracePt t="41247" x="4500563" y="1285875"/>
          <p14:tracePt t="41278" x="4483100" y="1258888"/>
          <p14:tracePt t="41284" x="4446588" y="1214438"/>
          <p14:tracePt t="41298" x="4438650" y="1196975"/>
          <p14:tracePt t="41329" x="4419600" y="1187450"/>
          <p14:tracePt t="41333" x="4394200" y="1187450"/>
          <p14:tracePt t="41492" x="4411663" y="1187450"/>
          <p14:tracePt t="41502" x="4419600" y="1187450"/>
          <p14:tracePt t="41893" x="4419600" y="1196975"/>
          <p14:tracePt t="41906" x="4419600" y="1204913"/>
          <p14:tracePt t="41917" x="4419600" y="1214438"/>
          <p14:tracePt t="41938" x="4419600" y="1231900"/>
          <p14:tracePt t="41954" x="4419600" y="1250950"/>
          <p14:tracePt t="41969" x="4419600" y="1258888"/>
          <p14:tracePt t="41992" x="4411663" y="1276350"/>
          <p14:tracePt t="42002" x="4394200" y="1285875"/>
          <p14:tracePt t="42014" x="4394200" y="1295400"/>
          <p14:tracePt t="42027" x="4384675" y="1295400"/>
          <p14:tracePt t="42040" x="4367213" y="1303338"/>
          <p14:tracePt t="42065" x="4348163" y="1303338"/>
          <p14:tracePt t="42078" x="4330700" y="1169988"/>
          <p14:tracePt t="42118" x="4330700" y="1143000"/>
          <p14:tracePt t="42136" x="4330700" y="1108075"/>
          <p14:tracePt t="42166" x="4330700" y="1089025"/>
          <p14:tracePt t="42172" x="4330700" y="1081088"/>
          <p14:tracePt t="42185" x="4330700" y="1062038"/>
          <p14:tracePt t="42482" x="4330700" y="1044575"/>
          <p14:tracePt t="42491" x="4330700" y="1027113"/>
          <p14:tracePt t="42500" x="4330700" y="1009650"/>
          <p14:tracePt t="42513" x="4322763" y="1000125"/>
          <p14:tracePt t="42523" x="4322763" y="982663"/>
          <p14:tracePt t="42538" x="4313238" y="965200"/>
          <p14:tracePt t="42563" x="4313238" y="946150"/>
          <p14:tracePt t="42576" x="4303713" y="938213"/>
          <p14:tracePt t="42600" x="4303713" y="928688"/>
          <p14:tracePt t="42746" x="4322763" y="928688"/>
          <p14:tracePt t="43160" x="4322763" y="938213"/>
          <p14:tracePt t="43171" x="4322763" y="946150"/>
          <p14:tracePt t="43184" x="4322763" y="965200"/>
          <p14:tracePt t="43195" x="4313238" y="973138"/>
          <p14:tracePt t="43221" x="4313238" y="990600"/>
          <p14:tracePt t="43258" x="4313238" y="1009650"/>
          <p14:tracePt t="43269" x="4313238" y="1017588"/>
          <p14:tracePt t="43281" x="4313238" y="1027113"/>
          <p14:tracePt t="43295" x="4313238" y="1044575"/>
          <p14:tracePt t="43312" x="4313238" y="1062038"/>
          <p14:tracePt t="43317" x="4313238" y="1081088"/>
          <p14:tracePt t="43331" x="4322763" y="1125538"/>
          <p14:tracePt t="43345" x="4330700" y="1143000"/>
          <p14:tracePt t="43367" x="4357688" y="1160463"/>
          <p14:tracePt t="43390" x="4367213" y="1179513"/>
          <p14:tracePt t="43403" x="4375150" y="1187450"/>
          <p14:tracePt t="43965" x="4375150" y="1196975"/>
          <p14:tracePt t="43978" x="4375150" y="1204913"/>
          <p14:tracePt t="43987" x="4375150" y="1214438"/>
          <p14:tracePt t="44001" x="4375150" y="1223963"/>
          <p14:tracePt t="44011" x="4375150" y="1231900"/>
          <p14:tracePt t="44025" x="4375150" y="1241425"/>
          <p14:tracePt t="44037" x="4375150" y="1268413"/>
          <p14:tracePt t="44077" x="4375150" y="1285875"/>
          <p14:tracePt t="44090" x="4375150" y="1295400"/>
          <p14:tracePt t="44097" x="4375150" y="1303338"/>
          <p14:tracePt t="44106" x="4375150" y="1312863"/>
          <p14:tracePt t="44122" x="4375150" y="1339850"/>
          <p14:tracePt t="44145" x="4375150" y="1347788"/>
          <p14:tracePt t="44159" x="4375150" y="1357313"/>
          <p14:tracePt t="44170" x="4375150" y="1393825"/>
          <p14:tracePt t="44194" x="4375150" y="1401763"/>
          <p14:tracePt t="44207" x="4375150" y="1446213"/>
          <p14:tracePt t="44221" x="4367213" y="1465263"/>
          <p14:tracePt t="44240" x="4367213" y="1482725"/>
          <p14:tracePt t="44254" x="4357688" y="1517650"/>
          <p14:tracePt t="44280" x="4348163" y="1544638"/>
          <p14:tracePt t="44294" x="4348163" y="1571625"/>
          <p14:tracePt t="44305" x="4348163" y="1581150"/>
          <p14:tracePt t="44329" x="4348163" y="1598613"/>
          <p14:tracePt t="44340" x="4348163" y="1633538"/>
          <p14:tracePt t="44371" x="4348163" y="1652588"/>
          <p14:tracePt t="44378" x="4348163" y="1670050"/>
          <p14:tracePt t="44394" x="4348163" y="1704975"/>
          <p14:tracePt t="44405" x="4348163" y="1724025"/>
          <p14:tracePt t="44426" x="4348163" y="1751013"/>
          <p14:tracePt t="44440" x="4348163" y="1768475"/>
          <p14:tracePt t="44462" x="4348163" y="1785938"/>
          <p14:tracePt t="44513" x="4348163" y="1751013"/>
          <p14:tracePt t="44526" x="4348163" y="1704975"/>
          <p14:tracePt t="44536" x="4348163" y="1670050"/>
          <p14:tracePt t="44549" x="4348163" y="1643063"/>
          <p14:tracePt t="44560" x="4348163" y="1598613"/>
          <p14:tracePt t="44594" x="4348163" y="1562100"/>
          <p14:tracePt t="44597" x="4348163" y="1527175"/>
          <p14:tracePt t="44606" x="4348163" y="1465263"/>
          <p14:tracePt t="44635" x="4348163" y="1438275"/>
          <p14:tracePt t="44647" x="4348163" y="1393825"/>
          <p14:tracePt t="44658" x="4348163" y="1384300"/>
          <p14:tracePt t="44690" x="4348163" y="1357313"/>
          <p14:tracePt t="44693" x="4340225" y="1303338"/>
          <p14:tracePt t="44720" x="4340225" y="1285875"/>
          <p14:tracePt t="44731" x="4340225" y="1258888"/>
          <p14:tracePt t="44746" x="4340225" y="1241425"/>
          <p14:tracePt t="44767" x="4340225" y="1231900"/>
          <p14:tracePt t="44793" x="4340225" y="1223963"/>
          <p14:tracePt t="45220" x="4340225" y="1214438"/>
          <p14:tracePt t="45234" x="4330700" y="1187450"/>
          <p14:tracePt t="45249" x="4322763" y="1152525"/>
          <p14:tracePt t="45250" x="4303713" y="1054100"/>
          <p14:tracePt t="45279" x="4276725" y="1000125"/>
          <p14:tracePt t="45296" x="4276725" y="965200"/>
          <p14:tracePt t="45312" x="4268788" y="919163"/>
          <p14:tracePt t="45316" x="4268788" y="901700"/>
          <p14:tracePt t="45330" x="4268788" y="884238"/>
          <p14:tracePt t="45378" x="4268788" y="874713"/>
          <p14:tracePt t="45499" x="4268788" y="884238"/>
          <p14:tracePt t="45511" x="4268788" y="893763"/>
          <p14:tracePt t="45522" x="4268788" y="901700"/>
          <p14:tracePt t="45534" x="4268788" y="946150"/>
          <p14:tracePt t="45548" x="4268788" y="955675"/>
          <p14:tracePt t="45569" x="4268788" y="982663"/>
          <p14:tracePt t="45582" x="4268788" y="1009650"/>
          <p14:tracePt t="45608" x="4268788" y="1027113"/>
          <p14:tracePt t="45620" x="4268788" y="1071563"/>
          <p14:tracePt t="45646" x="4276725" y="1089025"/>
          <p14:tracePt t="45657" x="4286250" y="1116013"/>
          <p14:tracePt t="45668" x="4303713" y="1169988"/>
          <p14:tracePt t="45695" x="4313238" y="1179513"/>
          <p14:tracePt t="45706" x="4313238" y="1196975"/>
          <p14:tracePt t="45718" x="4348163" y="1250950"/>
          <p14:tracePt t="45749" x="4367213" y="1268413"/>
          <p14:tracePt t="45751" x="4429125" y="1339850"/>
          <p14:tracePt t="45778" x="4456113" y="1366838"/>
          <p14:tracePt t="45791" x="4473575" y="1393825"/>
          <p14:tracePt t="45801" x="4510088" y="1438275"/>
          <p14:tracePt t="45826" x="4518025" y="1446213"/>
          <p14:tracePt t="45840" x="4537075" y="1455738"/>
          <p14:tracePt t="45852" x="4554538" y="1465263"/>
          <p14:tracePt t="45877" x="4581525" y="1465263"/>
          <p14:tracePt t="45888" x="4608513" y="1465263"/>
          <p14:tracePt t="45911" x="4616450" y="1482725"/>
          <p14:tracePt t="45924" x="4625975" y="1482725"/>
          <p14:tracePt t="45951" x="4633913" y="1482725"/>
          <p14:tracePt t="45968" x="4652963" y="1490663"/>
          <p14:tracePt t="45974" x="4670425" y="1490663"/>
          <p14:tracePt t="45987" x="4679950" y="1490663"/>
          <p14:tracePt t="46018" x="4687888" y="1490663"/>
          <p14:tracePt t="46022" x="4714875" y="1490663"/>
          <p14:tracePt t="46059" x="4724400" y="1490663"/>
          <p14:tracePt t="46069" x="4732338" y="1490663"/>
          <p14:tracePt t="46083" x="4741863" y="1490663"/>
          <p14:tracePt t="46107" x="4751388" y="1490663"/>
          <p14:tracePt t="46120" x="4759325" y="1500188"/>
          <p14:tracePt t="46143" x="4768850" y="1500188"/>
          <p14:tracePt t="46191" x="4768850" y="1490663"/>
          <p14:tracePt t="46203" x="4768850" y="1473200"/>
          <p14:tracePt t="46220" x="4768850" y="1455738"/>
          <p14:tracePt t="46229" x="4768850" y="1446213"/>
          <p14:tracePt t="46237" x="4768850" y="1428750"/>
          <p14:tracePt t="46327" x="4768850" y="1419225"/>
          <p14:tracePt t="46341" x="4732338" y="1411288"/>
          <p14:tracePt t="46350" x="4687888" y="1393825"/>
          <p14:tracePt t="46363" x="4633913" y="1366838"/>
          <p14:tracePt t="46374" x="4562475" y="1312863"/>
          <p14:tracePt t="46401" x="4518025" y="1276350"/>
          <p14:tracePt t="46424" x="4491038" y="1268413"/>
          <p14:tracePt t="46437" x="4456113" y="1231900"/>
          <p14:tracePt t="46449" x="4419600" y="1214438"/>
          <p14:tracePt t="46460" x="4384675" y="1196975"/>
          <p14:tracePt t="46474" x="4330700" y="1179513"/>
          <p14:tracePt t="46498" x="4313238" y="1169988"/>
          <p14:tracePt t="46510" x="4295775" y="1169988"/>
          <p14:tracePt t="46533" x="4286250" y="1169988"/>
          <p14:tracePt t="46548" x="4268788" y="1169988"/>
          <p14:tracePt t="46558" x="4232275" y="1169988"/>
          <p14:tracePt t="46607" x="4224338" y="1169988"/>
          <p14:tracePt t="46680" x="4268788" y="1169988"/>
          <p14:tracePt t="46691" x="4295775" y="1169988"/>
          <p14:tracePt t="46704" x="4340225" y="1169988"/>
          <p14:tracePt t="46716" x="4375150" y="1169988"/>
          <p14:tracePt t="46728" x="4456113" y="1169988"/>
          <p14:tracePt t="46745" x="4518025" y="1169988"/>
          <p14:tracePt t="46765" x="4581525" y="1169988"/>
          <p14:tracePt t="46778" x="4687888" y="1223963"/>
          <p14:tracePt t="47166" x="4724400" y="1223963"/>
          <p14:tracePt t="47182" x="4768850" y="1223963"/>
          <p14:tracePt t="47191" x="4795838" y="1223963"/>
          <p14:tracePt t="47203" x="4848225" y="1223963"/>
          <p14:tracePt t="47215" x="4938713" y="1231900"/>
          <p14:tracePt t="47245" x="4965700" y="1241425"/>
          <p14:tracePt t="47247" x="5000625" y="1250950"/>
          <p14:tracePt t="47293" x="5018088" y="1250950"/>
          <p14:tracePt t="47302" x="5037138" y="1250950"/>
          <p14:tracePt t="47327" x="5054600" y="1250950"/>
          <p14:tracePt t="47350" x="5062538" y="1250950"/>
          <p14:tracePt t="47509" x="5054600" y="1250950"/>
          <p14:tracePt t="47519" x="5018088" y="1250950"/>
          <p14:tracePt t="47533" x="4973638" y="1250950"/>
          <p14:tracePt t="47544" x="4875213" y="1231900"/>
          <p14:tracePt t="47556" x="4768850" y="1204913"/>
          <p14:tracePt t="47570" x="4625975" y="1169988"/>
          <p14:tracePt t="47592" x="4589463" y="1160463"/>
          <p14:tracePt t="47608" x="4562475" y="1152525"/>
          <p14:tracePt t="47617" x="4500563" y="1152525"/>
          <p14:tracePt t="47642" x="4473575" y="1152525"/>
          <p14:tracePt t="47653" x="4446588" y="1152525"/>
          <p14:tracePt t="47687" x="4438650" y="1152525"/>
          <p14:tracePt t="47690" x="4411663" y="1152525"/>
          <p14:tracePt t="47701" x="4402138" y="1152525"/>
          <p14:tracePt t="47717" x="4367213" y="1169988"/>
          <p14:tracePt t="47750" x="4348163" y="1179513"/>
          <p14:tracePt t="47995" x="4348163" y="1187450"/>
          <p14:tracePt t="48007" x="4357688" y="1187450"/>
          <p14:tracePt t="48068" x="4357688" y="1196975"/>
          <p14:tracePt t="48081" x="4367213" y="1196975"/>
          <p14:tracePt t="48177" x="4367213" y="1187450"/>
          <p14:tracePt t="48190" x="4367213" y="1179513"/>
          <p14:tracePt t="48202" x="4367213" y="1152525"/>
          <p14:tracePt t="48213" x="4367213" y="1116013"/>
          <p14:tracePt t="48227" x="4367213" y="1089025"/>
          <p14:tracePt t="48238" x="4357688" y="1062038"/>
          <p14:tracePt t="48262" x="4348163" y="1054100"/>
          <p14:tracePt t="48275" x="4348163" y="1044575"/>
          <p14:tracePt t="48398" x="4367213" y="1054100"/>
          <p14:tracePt t="48410" x="4402138" y="1081088"/>
          <p14:tracePt t="48421" x="4438650" y="1108075"/>
          <p14:tracePt t="48434" x="4510088" y="1160463"/>
          <p14:tracePt t="48446" x="4608513" y="1204913"/>
          <p14:tracePt t="48458" x="4786313" y="1276350"/>
          <p14:tracePt t="48481" x="4867275" y="1312863"/>
          <p14:tracePt t="48494" x="4983163" y="1357313"/>
          <p14:tracePt t="48518" x="5018088" y="1374775"/>
          <p14:tracePt t="48529" x="5045075" y="1374775"/>
          <p14:tracePt t="48544" x="5081588" y="1384300"/>
          <p14:tracePt t="48567" x="5099050" y="1384300"/>
          <p14:tracePt t="48580" x="5160963" y="1384300"/>
          <p14:tracePt t="48749" x="5160963" y="1357313"/>
          <p14:tracePt t="48763" x="5153025" y="1330325"/>
          <p14:tracePt t="48777" x="5133975" y="1303338"/>
          <p14:tracePt t="48789" x="5116513" y="1276350"/>
          <p14:tracePt t="48799" x="5089525" y="1231900"/>
          <p14:tracePt t="48827" x="5089525" y="1204913"/>
          <p14:tracePt t="48835" x="5089525" y="1169988"/>
          <p14:tracePt t="48849" x="5089525" y="1125538"/>
          <p14:tracePt t="48861" x="5089525" y="1098550"/>
          <p14:tracePt t="48883" x="5099050" y="1081088"/>
          <p14:tracePt t="48896" x="5126038" y="1036638"/>
          <p14:tracePt t="48921" x="5143500" y="1027113"/>
          <p14:tracePt t="48932" x="5143500" y="1017588"/>
          <p14:tracePt t="48945" x="5153025" y="1009650"/>
          <p14:tracePt t="48969" x="5153025" y="1000125"/>
          <p14:tracePt t="49127" x="5143500" y="1000125"/>
          <p14:tracePt t="50028" x="5126038" y="1000125"/>
          <p14:tracePt t="50044" x="5089525" y="1000125"/>
          <p14:tracePt t="50058" x="5045075" y="1009650"/>
          <p14:tracePt t="50065" x="5010150" y="1009650"/>
          <p14:tracePt t="50079" x="4983163" y="1009650"/>
          <p14:tracePt t="50090" x="4911725" y="1017588"/>
          <p14:tracePt t="50107" x="4875213" y="1027113"/>
          <p14:tracePt t="50126" x="4822825" y="1036638"/>
          <p14:tracePt t="50140" x="4724400" y="1071563"/>
          <p14:tracePt t="50163" x="4687888" y="1081088"/>
          <p14:tracePt t="50174" x="4652963" y="1089025"/>
          <p14:tracePt t="50185" x="4625975" y="1089025"/>
          <p14:tracePt t="50210" x="4608513" y="1089025"/>
          <p14:tracePt t="50223" x="4598988" y="1089025"/>
          <p14:tracePt t="50248" x="4589463" y="1089025"/>
          <p14:tracePt t="50297" x="4581525" y="1089025"/>
          <p14:tracePt t="50420" x="4572000" y="1098550"/>
          <p14:tracePt t="50431" x="4572000" y="1108075"/>
          <p14:tracePt t="50442" x="4562475" y="1108075"/>
          <p14:tracePt t="50456" x="4545013" y="1116013"/>
          <p14:tracePt t="50479" x="4527550" y="1116013"/>
          <p14:tracePt t="50491" x="4518025" y="1125538"/>
          <p14:tracePt t="50512" x="4518025" y="1133475"/>
          <p14:tracePt t="50516" x="4510088" y="1133475"/>
          <p14:tracePt t="50528" x="4491038" y="1143000"/>
          <p14:tracePt t="50650" x="4483100" y="1143000"/>
          <p14:tracePt t="50662" x="4473575" y="1143000"/>
          <p14:tracePt t="50675" x="4465638" y="1152525"/>
          <p14:tracePt t="51126" x="4456113" y="1160463"/>
          <p14:tracePt t="51137" x="4456113" y="1169988"/>
          <p14:tracePt t="51152" x="4446588" y="1169988"/>
          <p14:tracePt t="51162" x="4438650" y="1179513"/>
          <p14:tracePt t="51173" x="4411663" y="1187450"/>
          <p14:tracePt t="51185" x="4384675" y="1196975"/>
          <p14:tracePt t="51198" x="4340225" y="1223963"/>
          <p14:tracePt t="51222" x="4330700" y="1231900"/>
          <p14:tracePt t="51234" x="4295775" y="1241425"/>
          <p14:tracePt t="51249" x="4286250" y="1241425"/>
          <p14:tracePt t="51516" x="4286250" y="1231900"/>
          <p14:tracePt t="51528" x="4286250" y="1214438"/>
          <p14:tracePt t="51538" x="4286250" y="1187450"/>
          <p14:tracePt t="51550" x="4286250" y="1179513"/>
          <p14:tracePt t="51564" x="4286250" y="1160463"/>
          <p14:tracePt t="51577" x="4286250" y="1152525"/>
          <p14:tracePt t="51587" x="4286250" y="1108075"/>
          <p14:tracePt t="51601" x="4286250" y="1098550"/>
          <p14:tracePt t="51625" x="4286250" y="1081088"/>
          <p14:tracePt t="51637" x="4286250" y="1062038"/>
          <p14:tracePt t="51667" x="4286250" y="1054100"/>
          <p14:tracePt t="51673" x="4286250" y="1036638"/>
          <p14:tracePt t="51700" x="4286250" y="1027113"/>
          <p14:tracePt t="51708" x="4286250" y="1017588"/>
          <p14:tracePt t="51759" x="4286250" y="1009650"/>
          <p14:tracePt t="51807" x="4295775" y="1009650"/>
          <p14:tracePt t="53293" x="4313238" y="990600"/>
          <p14:tracePt t="53307" x="4357688" y="973138"/>
          <p14:tracePt t="53317" x="4438650" y="946150"/>
          <p14:tracePt t="53331" x="4562475" y="919163"/>
          <p14:tracePt t="53341" x="4965700" y="866775"/>
          <p14:tracePt t="53366" x="5224463" y="847725"/>
          <p14:tracePt t="53379" x="5446713" y="847725"/>
          <p14:tracePt t="53389" x="5616575" y="866775"/>
          <p14:tracePt t="53402" x="5894388" y="946150"/>
          <p14:tracePt t="53427" x="6010275" y="973138"/>
          <p14:tracePt t="53438" x="6224588" y="1036638"/>
          <p14:tracePt t="53451" x="6340475" y="1054100"/>
          <p14:tracePt t="53485" x="6429375" y="1081088"/>
          <p14:tracePt t="53490" x="6589713" y="1116013"/>
          <p14:tracePt t="53501" x="6643688" y="1125538"/>
          <p14:tracePt t="53523" x="6688138" y="1133475"/>
          <p14:tracePt t="53536" x="6724650" y="1152525"/>
          <p14:tracePt t="53816" x="6786563" y="1152525"/>
          <p14:tracePt t="53828" x="6867525" y="1152525"/>
          <p14:tracePt t="53841" x="7054850" y="1179513"/>
          <p14:tracePt t="53874" x="7134225" y="1187450"/>
          <p14:tracePt t="53877" x="7197725" y="1204913"/>
          <p14:tracePt t="53889" x="7269163" y="1214438"/>
          <p14:tracePt t="53914" x="7304088" y="1214438"/>
          <p14:tracePt t="53927" x="7358063" y="1214438"/>
          <p14:tracePt t="53937" x="7385050" y="1204913"/>
          <p14:tracePt t="53962" x="7412038" y="1204913"/>
          <p14:tracePt t="53975" x="7446963" y="1196975"/>
          <p14:tracePt t="53988" x="7491413" y="1179513"/>
          <p14:tracePt t="54010" x="7518400" y="1179513"/>
          <p14:tracePt t="54026" x="7537450" y="1179513"/>
          <p14:tracePt t="54048" x="7545388" y="1179513"/>
          <p14:tracePt t="54060" x="7562850" y="1179513"/>
          <p14:tracePt t="54072" x="7572375" y="1179513"/>
          <p14:tracePt t="54098" x="7589838" y="1179513"/>
          <p14:tracePt t="54104" x="7589838" y="1160463"/>
          <p14:tracePt t="54137" x="7599363" y="1152525"/>
          <p14:tracePt t="54146" x="7599363" y="1143000"/>
          <p14:tracePt t="54156" x="7608888" y="1125538"/>
          <p14:tracePt t="54193" x="7616825" y="1116013"/>
          <p14:tracePt t="54206" x="7616825" y="1108075"/>
          <p14:tracePt t="54230" x="7626350" y="1098550"/>
          <p14:tracePt t="54244" x="7643813" y="1089025"/>
          <p14:tracePt t="54246" x="7653338" y="1081088"/>
          <p14:tracePt t="54267" x="7688263" y="1062038"/>
          <p14:tracePt t="54292" x="7697788" y="1062038"/>
          <p14:tracePt t="54341" x="7705725" y="1062038"/>
          <p14:tracePt t="54351" x="7715250" y="1062038"/>
          <p14:tracePt t="54363" x="7724775" y="1062038"/>
          <p14:tracePt t="54376" x="7732713" y="1062038"/>
          <p14:tracePt t="54390" x="7751763" y="1062038"/>
          <p14:tracePt t="54402" x="7777163" y="1062038"/>
          <p14:tracePt t="54415" x="7796213" y="1062038"/>
          <p14:tracePt t="54449" x="7804150" y="1062038"/>
          <p14:tracePt t="54461" x="7823200" y="1062038"/>
          <p14:tracePt t="54485" x="7840663" y="1062038"/>
          <p14:tracePt t="54498" x="7858125" y="1062038"/>
          <p14:tracePt t="54524" x="7867650" y="1062038"/>
          <p14:tracePt t="54547" x="7875588" y="1062038"/>
          <p14:tracePt t="54596" x="7885113" y="1062038"/>
          <p14:tracePt t="54607" x="7894638" y="1062038"/>
          <p14:tracePt t="54620" x="7902575" y="1062038"/>
          <p14:tracePt t="54656" x="7912100" y="1062038"/>
          <p14:tracePt t="54670" x="7920038" y="1062038"/>
          <p14:tracePt t="54813" x="7912100" y="1062038"/>
          <p14:tracePt t="54827" x="7894638" y="1062038"/>
          <p14:tracePt t="54838" x="7875588" y="1062038"/>
          <p14:tracePt t="54851" x="7831138" y="1062038"/>
          <p14:tracePt t="54864" x="7545388" y="1062038"/>
          <p14:tracePt t="54878" x="7099300" y="1108075"/>
          <p14:tracePt t="54901" x="6205538" y="1204913"/>
          <p14:tracePt t="54912" x="5965825" y="1231900"/>
          <p14:tracePt t="54938" x="5894388" y="1250950"/>
          <p14:tracePt t="54949" x="5786438" y="1276350"/>
          <p14:tracePt t="54972" x="5680075" y="1303338"/>
          <p14:tracePt t="54986" x="5554663" y="1339850"/>
          <p14:tracePt t="54998" x="5322888" y="1401763"/>
          <p14:tracePt t="55023" x="5268913" y="1411288"/>
          <p14:tracePt t="55034" x="5232400" y="1428750"/>
          <p14:tracePt t="55048" x="5224463" y="1428750"/>
          <p14:tracePt t="55071" x="5214938" y="1428750"/>
          <p14:tracePt t="55168" x="5205413" y="1428750"/>
          <p14:tracePt t="55205" x="5197475" y="1428750"/>
          <p14:tracePt t="55235" x="5170488" y="1428750"/>
          <p14:tracePt t="55247" x="5160963" y="1428750"/>
          <p14:tracePt t="55249" x="5143500" y="1428750"/>
          <p14:tracePt t="55290" x="5143500" y="1419225"/>
          <p14:tracePt t="55307" x="5126038" y="1401763"/>
          <p14:tracePt t="55315" x="5108575" y="1384300"/>
          <p14:tracePt t="55329" x="5089525" y="1366838"/>
          <p14:tracePt t="55338" x="5072063" y="1347788"/>
          <p14:tracePt t="55350" x="5054600" y="1322388"/>
          <p14:tracePt t="55375" x="5054600" y="1303338"/>
          <p14:tracePt t="55386" x="5045075" y="1285875"/>
          <p14:tracePt t="55423" x="5037138" y="1276350"/>
          <p14:tracePt t="55437" x="5037138" y="1268413"/>
          <p14:tracePt t="55461" x="5045075" y="1258888"/>
          <p14:tracePt t="55472" x="5054600" y="1250950"/>
          <p14:tracePt t="55899" x="5054600" y="1241425"/>
          <p14:tracePt t="55910" x="5045075" y="1223963"/>
          <p14:tracePt t="55923" x="5037138" y="1204913"/>
          <p14:tracePt t="55934" x="5037138" y="1187450"/>
          <p14:tracePt t="55947" x="5027613" y="1169988"/>
          <p14:tracePt t="55960" x="5027613" y="1108075"/>
          <p14:tracePt t="55972" x="5027613" y="1081088"/>
          <p14:tracePt t="55989" x="5027613" y="1054100"/>
          <p14:tracePt t="56009" x="5027613" y="1000125"/>
          <p14:tracePt t="56032" x="5027613" y="982663"/>
          <p14:tracePt t="56060" x="5027613" y="973138"/>
          <p14:tracePt t="56070" x="5018088" y="965200"/>
          <p14:tracePt t="56657" x="5037138" y="955675"/>
          <p14:tracePt t="56669" x="5072063" y="946150"/>
          <p14:tracePt t="56683" x="5143500" y="938213"/>
          <p14:tracePt t="56692" x="5286375" y="928688"/>
          <p14:tracePt t="56702" x="5483225" y="901700"/>
          <p14:tracePt t="56715" x="6089650" y="847725"/>
          <p14:tracePt t="56739" x="6375400" y="830263"/>
          <p14:tracePt t="56748" x="6572250" y="812800"/>
          <p14:tracePt t="56764" x="6894513" y="776288"/>
          <p14:tracePt t="56788" x="7045325" y="750888"/>
          <p14:tracePt t="56801" x="7323138" y="714375"/>
          <p14:tracePt t="56814" x="7429500" y="714375"/>
          <p14:tracePt t="56836" x="7518400" y="714375"/>
          <p14:tracePt t="56848" x="7680325" y="714375"/>
          <p14:tracePt t="56863" x="7724775" y="723900"/>
          <p14:tracePt t="56884" x="7796213" y="750888"/>
          <p14:tracePt t="56900" x="7912100" y="776288"/>
          <p14:tracePt t="56922" x="7974013" y="785813"/>
          <p14:tracePt t="56934" x="8081963" y="803275"/>
          <p14:tracePt t="56947" x="8126413" y="822325"/>
          <p14:tracePt t="57251" x="8161338" y="839788"/>
          <p14:tracePt t="57263" x="8197850" y="857250"/>
          <p14:tracePt t="57274" x="8251825" y="901700"/>
          <p14:tracePt t="57287" x="8348663" y="1000125"/>
          <p14:tracePt t="57311" x="8394700" y="1044575"/>
          <p14:tracePt t="57327" x="8447088" y="1089025"/>
          <p14:tracePt t="57349" x="8466138" y="1116013"/>
          <p14:tracePt t="57360" x="8474075" y="1143000"/>
          <p14:tracePt t="57372" x="8483600" y="1160463"/>
          <p14:tracePt t="57385" x="8483600" y="1179513"/>
          <p14:tracePt t="57409" x="8483600" y="1187450"/>
          <p14:tracePt t="57421" x="8483600" y="1196975"/>
          <p14:tracePt t="57454" x="8491538" y="1196975"/>
          <p14:tracePt t="57579" x="8483600" y="1196975"/>
          <p14:tracePt t="57591" x="8474075" y="1196975"/>
          <p14:tracePt t="57603" x="8466138" y="1196975"/>
          <p14:tracePt t="57628" x="8447088" y="1196975"/>
          <p14:tracePt t="57640" x="8439150" y="1196975"/>
          <p14:tracePt t="57665" x="8420100" y="1196975"/>
          <p14:tracePt t="57677" x="8412163" y="1196975"/>
          <p14:tracePt t="58042" x="8385175" y="1196975"/>
          <p14:tracePt t="58059" x="8348663" y="1196975"/>
          <p14:tracePt t="58066" x="8215313" y="1196975"/>
          <p14:tracePt t="58091" x="8126413" y="1179513"/>
          <p14:tracePt t="58105" x="8018463" y="1169988"/>
          <p14:tracePt t="58107" x="7867650" y="1143000"/>
          <p14:tracePt t="58127" x="7402513" y="1054100"/>
          <p14:tracePt t="58141" x="7170738" y="1036638"/>
          <p14:tracePt t="58162" x="6983413" y="1036638"/>
          <p14:tracePt t="58174" x="6848475" y="1036638"/>
          <p14:tracePt t="58189" x="6705600" y="1036638"/>
          <p14:tracePt t="58211" x="6688138" y="1036638"/>
          <p14:tracePt t="58226" x="6680200" y="1036638"/>
          <p14:tracePt t="58276" x="6688138" y="1036638"/>
          <p14:tracePt t="58290" x="6705600" y="1036638"/>
          <p14:tracePt t="58577" x="6697663" y="1036638"/>
          <p14:tracePt t="58591" x="6661150" y="1036638"/>
          <p14:tracePt t="58610" x="6599238" y="1036638"/>
          <p14:tracePt t="58616" x="6402388" y="1044575"/>
          <p14:tracePt t="58628" x="6296025" y="1054100"/>
          <p14:tracePt t="58643" x="6170613" y="1081088"/>
          <p14:tracePt t="58662" x="5946775" y="1143000"/>
          <p14:tracePt t="58688" x="5840413" y="1169988"/>
          <p14:tracePt t="58700" x="5697538" y="1214438"/>
          <p14:tracePt t="58711" x="5634038" y="1214438"/>
          <p14:tracePt t="58736" x="5581650" y="1223963"/>
          <p14:tracePt t="58750" x="5518150" y="1223963"/>
          <p14:tracePt t="58772" x="5483225" y="1223963"/>
          <p14:tracePt t="58784" x="5456238" y="1223963"/>
          <p14:tracePt t="58797" x="5446713" y="1223963"/>
          <p14:tracePt t="59102" x="5491163" y="1223963"/>
          <p14:tracePt t="59115" x="5537200" y="1214438"/>
          <p14:tracePt t="59126" x="5572125" y="1214438"/>
          <p14:tracePt t="59139" x="5599113" y="1214438"/>
          <p14:tracePt t="59150" x="5653088" y="1214438"/>
          <p14:tracePt t="59177" x="5724525" y="1214438"/>
          <p14:tracePt t="59188" x="5768975" y="1214438"/>
          <p14:tracePt t="59212" x="5840413" y="1214438"/>
          <p14:tracePt t="59224" x="5911850" y="1223963"/>
          <p14:tracePt t="59235" x="6010275" y="1241425"/>
          <p14:tracePt t="59249" x="6081713" y="1268413"/>
          <p14:tracePt t="59272" x="6143625" y="1268413"/>
          <p14:tracePt t="59284" x="6251575" y="1268413"/>
          <p14:tracePt t="59309" x="6296025" y="1268413"/>
          <p14:tracePt t="59321" x="6375400" y="1268413"/>
          <p14:tracePt t="59344" x="6411913" y="1258888"/>
          <p14:tracePt t="59359" x="6429375" y="1250950"/>
          <p14:tracePt t="59651" x="6438900" y="1250950"/>
          <p14:tracePt t="59699" x="6402388" y="1223963"/>
          <p14:tracePt t="59711" x="6323013" y="1187450"/>
          <p14:tracePt t="59722" x="6215063" y="1160463"/>
          <p14:tracePt t="59734" x="6089650" y="1143000"/>
          <p14:tracePt t="59755" x="5956300" y="1143000"/>
          <p14:tracePt t="59760" x="5830888" y="1143000"/>
          <p14:tracePt t="59773" x="5634038" y="1143000"/>
          <p14:tracePt t="59795" x="5572125" y="1143000"/>
          <p14:tracePt t="59808" x="5500688" y="1143000"/>
          <p14:tracePt t="59832" x="5491163" y="1143000"/>
          <p14:tracePt t="59846" x="5483225" y="1143000"/>
          <p14:tracePt t="59966" x="5500688" y="1143000"/>
          <p14:tracePt t="59980" x="5527675" y="1152525"/>
          <p14:tracePt t="59996" x="5554663" y="1152525"/>
          <p14:tracePt t="60006" x="5589588" y="1152525"/>
          <p14:tracePt t="60015" x="5626100" y="1160463"/>
          <p14:tracePt t="60027" x="5661025" y="1160463"/>
          <p14:tracePt t="60040" x="5741988" y="1160463"/>
          <p14:tracePt t="60063" x="5768975" y="1160463"/>
          <p14:tracePt t="60077" x="5840413" y="1160463"/>
          <p14:tracePt t="60110" x="5884863" y="1160463"/>
          <p14:tracePt t="60111" x="5919788" y="1160463"/>
          <p14:tracePt t="60126" x="5973763" y="1160463"/>
          <p14:tracePt t="60148" x="6000750" y="1160463"/>
          <p14:tracePt t="60162" x="6062663" y="1160463"/>
          <p14:tracePt t="60174" x="6089650" y="1160463"/>
          <p14:tracePt t="60198" x="6126163" y="1160463"/>
          <p14:tracePt t="60211" x="6188075" y="1143000"/>
          <p14:tracePt t="60405" x="6197600" y="1143000"/>
          <p14:tracePt t="60429" x="6205538" y="1143000"/>
          <p14:tracePt t="60466" x="6215063" y="1143000"/>
          <p14:tracePt t="60492" x="6224588" y="1143000"/>
          <p14:tracePt t="60503" x="6242050" y="1143000"/>
          <p14:tracePt t="60531" x="6259513" y="1143000"/>
          <p14:tracePt t="60543" x="6269038" y="1143000"/>
          <p14:tracePt t="60563" x="6286500" y="1133475"/>
          <p14:tracePt t="60578" x="6303963" y="1125538"/>
          <p14:tracePt t="60588" x="6303963" y="1116013"/>
          <p14:tracePt t="60600" x="6340475" y="1098550"/>
          <p14:tracePt t="60638" x="6357938" y="1089025"/>
          <p14:tracePt t="60648" x="6367463" y="1089025"/>
          <p14:tracePt t="60659" x="6375400" y="1081088"/>
          <p14:tracePt t="60674" x="6394450" y="1081088"/>
          <p14:tracePt t="60685" x="6402388" y="1081088"/>
          <p14:tracePt t="61025" x="6446838" y="1081088"/>
          <p14:tracePt t="61038" x="6491288" y="1081088"/>
          <p14:tracePt t="61050" x="6527800" y="1081088"/>
          <p14:tracePt t="61064" x="6572250" y="1081088"/>
          <p14:tracePt t="61075" x="6608763" y="1081088"/>
          <p14:tracePt t="61086" x="6643688" y="1081088"/>
          <p14:tracePt t="61098" x="6688138" y="1081088"/>
          <p14:tracePt t="61116" x="6715125" y="1081088"/>
          <p14:tracePt t="61135" x="6742113" y="1081088"/>
          <p14:tracePt t="61173" x="6751638" y="1081088"/>
          <p14:tracePt t="61258" x="6724650" y="1081088"/>
          <p14:tracePt t="61273" x="6661150" y="1081088"/>
          <p14:tracePt t="61281" x="6562725" y="1081088"/>
          <p14:tracePt t="61293" x="6411913" y="1081088"/>
          <p14:tracePt t="61302" x="6232525" y="1081088"/>
          <p14:tracePt t="61318" x="5384800" y="1089025"/>
          <p14:tracePt t="61343" x="4956175" y="1089025"/>
          <p14:tracePt t="61355" x="4205288" y="1116013"/>
          <p14:tracePt t="61368" x="3956050" y="1116013"/>
          <p14:tracePt t="61392" x="3786188" y="1116013"/>
          <p14:tracePt t="61403" x="3571875" y="1116013"/>
          <p14:tracePt t="61434" x="3509963" y="1108075"/>
          <p14:tracePt t="61439" x="3465513" y="1108075"/>
          <p14:tracePt t="61453" x="3411538" y="1108075"/>
          <p14:tracePt t="61476" x="3402013" y="1108075"/>
          <p14:tracePt t="61817" x="3367088" y="1116013"/>
          <p14:tracePt t="61830" x="3330575" y="1133475"/>
          <p14:tracePt t="61842" x="3268663" y="1143000"/>
          <p14:tracePt t="61853" x="3187700" y="1143000"/>
          <p14:tracePt t="61875" x="3071813" y="1160463"/>
          <p14:tracePt t="61879" x="2946400" y="1169988"/>
          <p14:tracePt t="61890" x="2670175" y="1204913"/>
          <p14:tracePt t="61915" x="2527300" y="1223963"/>
          <p14:tracePt t="61939" x="2268538" y="1258888"/>
          <p14:tracePt t="61952" x="2179638" y="1258888"/>
          <p14:tracePt t="61963" x="2071688" y="1258888"/>
          <p14:tracePt t="61974" x="1919288" y="1258888"/>
          <p14:tracePt t="62000" x="1839913" y="1258888"/>
          <p14:tracePt t="62012" x="1795463" y="1258888"/>
          <p14:tracePt t="62030" x="1687513" y="1258888"/>
          <p14:tracePt t="62048" x="1652588" y="1258888"/>
          <p14:tracePt t="62061" x="1625600" y="1258888"/>
          <p14:tracePt t="62074" x="1608138" y="1258888"/>
          <p14:tracePt t="62098" x="1598613" y="1258888"/>
          <p14:tracePt t="62106" x="1589088" y="1258888"/>
          <p14:tracePt t="62161" x="1581150" y="1258888"/>
          <p14:tracePt t="62171" x="1571625" y="1258888"/>
          <p14:tracePt t="62195" x="1562100" y="1258888"/>
          <p14:tracePt t="62208" x="1544638" y="1258888"/>
          <p14:tracePt t="62232" x="1536700" y="1258888"/>
          <p14:tracePt t="62246" x="1527175" y="1258888"/>
          <p14:tracePt t="62247" x="1517650" y="1258888"/>
          <p14:tracePt t="62268" x="1509713" y="1258888"/>
          <p14:tracePt t="62293" x="1500188" y="1250950"/>
          <p14:tracePt t="62309" x="1490663" y="1250950"/>
          <p14:tracePt t="62402" x="1482725" y="1250950"/>
          <p14:tracePt t="62596" x="1490663" y="1250950"/>
          <p14:tracePt t="62610" x="1527175" y="1250950"/>
          <p14:tracePt t="62621" x="1598613" y="1250950"/>
          <p14:tracePt t="62633" x="1857375" y="1258888"/>
          <p14:tracePt t="62657" x="2044700" y="1268413"/>
          <p14:tracePt t="62672" x="2446338" y="1312863"/>
          <p14:tracePt t="62694" x="2589213" y="1347788"/>
          <p14:tracePt t="62707" x="2732088" y="1393825"/>
          <p14:tracePt t="62719" x="2840038" y="1411288"/>
          <p14:tracePt t="62729" x="2982913" y="1473200"/>
          <p14:tracePt t="62746" x="3036888" y="1490663"/>
          <p14:tracePt t="62766" x="3062288" y="1500188"/>
          <p14:tracePt t="62782" x="3098800" y="1509713"/>
          <p14:tracePt t="62813" x="3125788" y="1509713"/>
          <p14:tracePt t="62829" x="3125788" y="1517650"/>
          <p14:tracePt t="62840" x="3133725" y="1517650"/>
          <p14:tracePt t="62853" x="3143250" y="1517650"/>
          <p14:tracePt t="62974" x="3133725" y="1517650"/>
          <p14:tracePt t="62986" x="3108325" y="1509713"/>
          <p14:tracePt t="63000" x="3071813" y="1490663"/>
          <p14:tracePt t="63010" x="3027363" y="1465263"/>
          <p14:tracePt t="63022" x="2928938" y="1446213"/>
          <p14:tracePt t="63035" x="2670175" y="1411288"/>
          <p14:tracePt t="63049" x="2490788" y="1384300"/>
          <p14:tracePt t="63072" x="2330450" y="1366838"/>
          <p14:tracePt t="63084" x="2160588" y="1357313"/>
          <p14:tracePt t="63100" x="1874838" y="1339850"/>
          <p14:tracePt t="63116" x="1687513" y="1330325"/>
          <p14:tracePt t="63145" x="1625600" y="1322388"/>
          <p14:tracePt t="63156" x="1581150" y="1322388"/>
          <p14:tracePt t="63169" x="1544638" y="1322388"/>
          <p14:tracePt t="63197" x="1536700" y="1322388"/>
          <p14:tracePt t="63219" x="1527175" y="1322388"/>
          <p14:tracePt t="63229" x="1517650" y="1322388"/>
          <p14:tracePt t="63255" x="1509713" y="1322388"/>
          <p14:tracePt t="63415" x="1527175" y="1322388"/>
          <p14:tracePt t="63433" x="1608138" y="1322388"/>
          <p14:tracePt t="63438" x="1697038" y="1322388"/>
          <p14:tracePt t="63462" x="1938338" y="1322388"/>
          <p14:tracePt t="63474" x="2089150" y="1322388"/>
          <p14:tracePt t="63487" x="2259013" y="1322388"/>
          <p14:tracePt t="63515" x="2393950" y="1322388"/>
          <p14:tracePt t="63533" x="2589213" y="1322388"/>
          <p14:tracePt t="63533" x="2652713" y="1322388"/>
          <p14:tracePt t="63551" x="2724150" y="1330325"/>
          <p14:tracePt t="63583" x="2751138" y="1330325"/>
          <p14:tracePt t="63597" x="2795588" y="1330325"/>
          <p14:tracePt t="63608" x="2822575" y="1330325"/>
          <p14:tracePt t="63637" x="2847975" y="1330325"/>
          <p14:tracePt t="63646" x="2874963" y="1339850"/>
          <p14:tracePt t="63657" x="2919413" y="1339850"/>
          <p14:tracePt t="63687" x="2946400" y="1339850"/>
          <p14:tracePt t="63692" x="2955925" y="1339850"/>
          <p14:tracePt t="63706" x="2982913" y="1339850"/>
          <p14:tracePt t="63721" x="2990850" y="1339850"/>
          <p14:tracePt t="63913" x="2973388" y="1339850"/>
          <p14:tracePt t="63937" x="2965450" y="1339850"/>
          <p14:tracePt t="63949" x="2955925" y="1339850"/>
          <p14:tracePt t="63958" x="2946400" y="1339850"/>
          <p14:tracePt t="64023" x="2938463" y="1339850"/>
          <p14:tracePt t="64033" x="2928938" y="1339850"/>
          <p14:tracePt t="64046" x="2919413" y="1339850"/>
          <p14:tracePt t="64059" x="2874963" y="1339850"/>
          <p14:tracePt t="64081" x="2867025" y="1339850"/>
          <p14:tracePt t="64095" x="2813050" y="1339850"/>
          <p14:tracePt t="64108" x="2786063" y="1339850"/>
          <p14:tracePt t="64140" x="2759075" y="1339850"/>
          <p14:tracePt t="64144" x="2660650" y="1339850"/>
          <p14:tracePt t="64158" x="2598738" y="1339850"/>
          <p14:tracePt t="64176" x="2455863" y="1330325"/>
          <p14:tracePt t="64204" x="2411413" y="1330325"/>
          <p14:tracePt t="64216" x="2374900" y="1330325"/>
          <p14:tracePt t="64229" x="2295525" y="1330325"/>
          <p14:tracePt t="64243" x="2276475" y="1330325"/>
          <p14:tracePt t="64265" x="2241550" y="1330325"/>
          <p14:tracePt t="64278" x="2187575" y="1330325"/>
          <p14:tracePt t="64302" x="2170113" y="1330325"/>
          <p14:tracePt t="64313" x="2143125" y="1330325"/>
          <p14:tracePt t="64400" x="2125663" y="1330325"/>
          <p14:tracePt t="64413" x="2108200" y="1330325"/>
          <p14:tracePt t="64424" x="2098675" y="1322388"/>
          <p14:tracePt t="64435" x="2089150" y="1322388"/>
          <p14:tracePt t="64447" x="2071688" y="1312863"/>
          <p14:tracePt t="64727" x="2108200" y="1312863"/>
          <p14:tracePt t="64742" x="2170113" y="1303338"/>
          <p14:tracePt t="64744" x="2259013" y="1303338"/>
          <p14:tracePt t="64765" x="2562225" y="1303338"/>
          <p14:tracePt t="64789" x="2768600" y="1303338"/>
          <p14:tracePt t="64801" x="3419475" y="1366838"/>
          <p14:tracePt t="64813" x="3687763" y="1419225"/>
          <p14:tracePt t="64837" x="3902075" y="1465263"/>
          <p14:tracePt t="64849" x="4152900" y="1554163"/>
          <p14:tracePt t="64874" x="4232275" y="1571625"/>
          <p14:tracePt t="64885" x="4330700" y="1616075"/>
          <p14:tracePt t="64899" x="4357688" y="1616075"/>
          <p14:tracePt t="64924" x="4384675" y="1616075"/>
          <p14:tracePt t="64938" x="4446588" y="1616075"/>
          <p14:tracePt t="64960" x="4483100" y="1608138"/>
          <p14:tracePt t="64971" x="4500563" y="1598613"/>
          <p14:tracePt t="64984" x="4518025" y="1589088"/>
          <p14:tracePt t="65192" x="4500563" y="1589088"/>
          <p14:tracePt t="65204" x="4465638" y="1571625"/>
          <p14:tracePt t="65216" x="4438650" y="1554163"/>
          <p14:tracePt t="65231" x="4402138" y="1517650"/>
          <p14:tracePt t="65253" x="4330700" y="1438275"/>
          <p14:tracePt t="65263" x="4303713" y="1393825"/>
          <p14:tracePt t="65277" x="4268788" y="1339850"/>
          <p14:tracePt t="65288" x="4241800" y="1250950"/>
          <p14:tracePt t="65303" x="4241800" y="1223963"/>
          <p14:tracePt t="65325" x="4232275" y="1196975"/>
          <p14:tracePt t="65338" x="4232275" y="1152525"/>
          <p14:tracePt t="65385" x="4232275" y="1143000"/>
          <p14:tracePt t="65422" x="4241800" y="1143000"/>
          <p14:tracePt t="65435" x="4276725" y="1143000"/>
          <p14:tracePt t="65449" x="4322763" y="1143000"/>
          <p14:tracePt t="65459" x="4384675" y="1143000"/>
          <p14:tracePt t="65471" x="4438650" y="1143000"/>
          <p14:tracePt t="65483" x="4473575" y="1152525"/>
          <p14:tracePt t="65496" x="4510088" y="1152525"/>
          <p14:tracePt t="65507" x="4545013" y="1160463"/>
          <p14:tracePt t="65520" x="4598988" y="1160463"/>
          <p14:tracePt t="65543" x="4633913" y="1160463"/>
          <p14:tracePt t="65555" x="4697413" y="1169988"/>
          <p14:tracePt t="65581" x="4724400" y="1169988"/>
          <p14:tracePt t="65592" x="4759325" y="1169988"/>
          <p14:tracePt t="65604" x="4830763" y="1187450"/>
          <p14:tracePt t="65630" x="4867275" y="1187450"/>
          <p14:tracePt t="65641" x="4902200" y="1196975"/>
          <p14:tracePt t="65655" x="4929188" y="1204913"/>
          <p14:tracePt t="65677" x="4946650" y="1204913"/>
          <p14:tracePt t="65690" x="4991100" y="1214438"/>
          <p14:tracePt t="65714" x="5010150" y="1214438"/>
          <p14:tracePt t="65729" x="5027613" y="1214438"/>
          <p14:tracePt t="65777" x="5027613" y="1223963"/>
          <p14:tracePt t="65800" x="5027613" y="1231900"/>
          <p14:tracePt t="65827" x="5018088" y="1231900"/>
          <p14:tracePt t="65848" x="5000625" y="1231900"/>
          <p14:tracePt t="65860" x="4983163" y="1231900"/>
          <p14:tracePt t="65876" x="4956175" y="1231900"/>
          <p14:tracePt t="65886" x="4902200" y="1241425"/>
          <p14:tracePt t="65898" x="4830763" y="1241425"/>
          <p14:tracePt t="65909" x="4581525" y="1241425"/>
          <p14:tracePt t="65940" x="4446588" y="1241425"/>
          <p14:tracePt t="65946" x="4295775" y="1241425"/>
          <p14:tracePt t="65957" x="3938588" y="1223963"/>
          <p14:tracePt t="65985" x="3714750" y="1196975"/>
          <p14:tracePt t="66007" x="3660775" y="1187450"/>
          <p14:tracePt t="66018" x="3643313" y="1187450"/>
          <p14:tracePt t="66031" x="3643313" y="1179513"/>
          <p14:tracePt t="66093" x="3697288" y="1169988"/>
          <p14:tracePt t="66106" x="3776663" y="1169988"/>
          <p14:tracePt t="66120" x="3867150" y="1169988"/>
          <p14:tracePt t="66128" x="3973513" y="1169988"/>
          <p14:tracePt t="66143" x="4098925" y="1169988"/>
          <p14:tracePt t="66154" x="4214813" y="1179513"/>
          <p14:tracePt t="66166" x="4340225" y="1187450"/>
          <p14:tracePt t="66177" x="4527550" y="1214438"/>
          <p14:tracePt t="66203" x="4687888" y="1250950"/>
          <p14:tracePt t="66229" x="4768850" y="1258888"/>
          <p14:tracePt t="66238" x="4857750" y="1285875"/>
          <p14:tracePt t="66246" x="5018088" y="1330325"/>
          <p14:tracePt t="66263" x="5081588" y="1339850"/>
          <p14:tracePt t="66286" x="5153025" y="1347788"/>
          <p14:tracePt t="66302" x="5214938" y="1347788"/>
          <p14:tracePt t="66312" x="5348288" y="1347788"/>
          <p14:tracePt t="66337" x="5411788" y="1347788"/>
          <p14:tracePt t="66348" x="5491163" y="1347788"/>
          <p14:tracePt t="66363" x="5518150" y="1347788"/>
          <p14:tracePt t="66377" x="5545138" y="1347788"/>
          <p14:tracePt t="66397" x="5554663" y="1347788"/>
          <p14:tracePt t="66762" x="5572125" y="1347788"/>
          <p14:tracePt t="66774" x="5589588" y="1347788"/>
          <p14:tracePt t="66786" x="5599113" y="1347788"/>
          <p14:tracePt t="66800" x="5626100" y="1339850"/>
          <p14:tracePt t="66811" x="5680075" y="1312863"/>
          <p14:tracePt t="66823" x="5741988" y="1268413"/>
          <p14:tracePt t="66834" x="5938838" y="1143000"/>
          <p14:tracePt t="66849" x="6027738" y="1098550"/>
          <p14:tracePt t="66870" x="6062663" y="1062038"/>
          <p14:tracePt t="66883" x="6126163" y="1036638"/>
          <p14:tracePt t="66907" x="6134100" y="1036638"/>
          <p14:tracePt t="66920" x="6143625" y="1036638"/>
          <p14:tracePt t="66948" x="6153150" y="1036638"/>
          <p14:tracePt t="66955" x="6161088" y="1036638"/>
          <p14:tracePt t="66987" x="6170613" y="1036638"/>
          <p14:tracePt t="66992" x="6188075" y="1036638"/>
          <p14:tracePt t="67005" x="6197600" y="1036638"/>
          <p14:tracePt t="67165" x="6161088" y="1036638"/>
          <p14:tracePt t="67176" x="6126163" y="1036638"/>
          <p14:tracePt t="67188" x="5938838" y="1054100"/>
          <p14:tracePt t="67202" x="5813425" y="1071563"/>
          <p14:tracePt t="67225" x="5680075" y="1071563"/>
          <p14:tracePt t="67235" x="5483225" y="1071563"/>
          <p14:tracePt t="67251" x="5419725" y="1071563"/>
          <p14:tracePt t="67272" x="5394325" y="1062038"/>
          <p14:tracePt t="67285" x="5384800" y="1054100"/>
          <p14:tracePt t="67407" x="5394325" y="1054100"/>
          <p14:tracePt t="67419" x="5419725" y="1054100"/>
          <p14:tracePt t="67436" x="5446713" y="1054100"/>
          <p14:tracePt t="67444" x="5473700" y="1054100"/>
          <p14:tracePt t="67456" x="5545138" y="1054100"/>
          <p14:tracePt t="67469" x="5589588" y="1054100"/>
          <p14:tracePt t="67502" x="5670550" y="1054100"/>
          <p14:tracePt t="67517" x="5715000" y="1054100"/>
          <p14:tracePt t="67529" x="5786438" y="1036638"/>
          <p14:tracePt t="67543" x="5884863" y="1017588"/>
          <p14:tracePt t="67554" x="5911850" y="1017588"/>
          <p14:tracePt t="67577" x="5938838" y="1017588"/>
          <p14:tracePt t="67592" x="5991225" y="1017588"/>
          <p14:tracePt t="67605" x="6010275" y="1017588"/>
          <p14:tracePt t="67625" x="6037263" y="1017588"/>
          <p14:tracePt t="67639" x="6089650" y="1017588"/>
          <p14:tracePt t="67663" x="6116638" y="1017588"/>
          <p14:tracePt t="67675" x="6170613" y="1036638"/>
          <p14:tracePt t="67688" x="6188075" y="1044575"/>
          <p14:tracePt t="67712" x="6197600" y="1062038"/>
          <p14:tracePt t="67723" x="6215063" y="1071563"/>
          <p14:tracePt t="67741" x="6224588" y="1081088"/>
          <p14:tracePt t="67760" x="6232525" y="1081088"/>
          <p14:tracePt t="67785" x="6242050" y="1081088"/>
          <p14:tracePt t="67798" x="6251575" y="1081088"/>
          <p14:tracePt t="67808" x="6259513" y="1081088"/>
          <p14:tracePt t="67882" x="6269038" y="1081088"/>
          <p14:tracePt t="67895" x="6276975" y="1081088"/>
          <p14:tracePt t="67919" x="6286500" y="1062038"/>
          <p14:tracePt t="67931" x="6286500" y="1054100"/>
          <p14:tracePt t="68064" x="6251575" y="1054100"/>
          <p14:tracePt t="68079" x="6188075" y="1054100"/>
          <p14:tracePt t="68090" x="6072188" y="1054100"/>
          <p14:tracePt t="68101" x="5875338" y="1071563"/>
          <p14:tracePt t="68108" x="5581650" y="1098550"/>
          <p14:tracePt t="68126" x="5126038" y="1152525"/>
          <p14:tracePt t="68150" x="4956175" y="1152525"/>
          <p14:tracePt t="68163" x="4652963" y="1179513"/>
          <p14:tracePt t="68186" x="4527550" y="1187450"/>
          <p14:tracePt t="68199" x="4411663" y="1196975"/>
          <p14:tracePt t="68212" x="4313238" y="1204913"/>
          <p14:tracePt t="68235" x="4295775" y="1214438"/>
          <p14:tracePt t="68248" x="4286250" y="1223963"/>
          <p14:tracePt t="68260" x="4276725" y="1223963"/>
          <p14:tracePt t="68284" x="4268788" y="1231900"/>
          <p14:tracePt t="68298" x="4259263" y="1231900"/>
          <p14:tracePt t="68369" x="4251325" y="1231900"/>
          <p14:tracePt t="68406" x="4232275" y="1231900"/>
          <p14:tracePt t="68419" x="4224338" y="1231900"/>
          <p14:tracePt t="68433" x="4214813" y="1231900"/>
          <p14:tracePt t="68447" x="4205288" y="1231900"/>
          <p14:tracePt t="68491" x="4187825" y="1231900"/>
          <p14:tracePt t="68504" x="4179888" y="1231900"/>
          <p14:tracePt t="68515" x="4170363" y="1231900"/>
          <p14:tracePt t="68540" x="4160838" y="1231900"/>
          <p14:tracePt t="68588" x="4179888" y="1231900"/>
          <p14:tracePt t="68604" x="4232275" y="1223963"/>
          <p14:tracePt t="68613" x="4313238" y="1214438"/>
          <p14:tracePt t="68624" x="4419600" y="1187450"/>
          <p14:tracePt t="68636" x="4554538" y="1187450"/>
          <p14:tracePt t="68653" x="4857750" y="1179513"/>
          <p14:tracePt t="68674" x="4983163" y="1196975"/>
          <p14:tracePt t="68685" x="5081588" y="1204913"/>
          <p14:tracePt t="68698" x="5232400" y="1214438"/>
          <p14:tracePt t="68722" x="5295900" y="1214438"/>
          <p14:tracePt t="68735" x="5394325" y="1223963"/>
          <p14:tracePt t="68749" x="5429250" y="1223963"/>
          <p14:tracePt t="68771" x="5473700" y="1223963"/>
          <p14:tracePt t="68784" x="5554663" y="1223963"/>
          <p14:tracePt t="68799" x="5581650" y="1223963"/>
          <p14:tracePt t="68820" x="5589588" y="1223963"/>
          <p14:tracePt t="68856" x="5599113" y="1223963"/>
          <p14:tracePt t="68955" x="5572125" y="1214438"/>
          <p14:tracePt t="68966" x="5527675" y="1204913"/>
          <p14:tracePt t="68979" x="5473700" y="1196975"/>
          <p14:tracePt t="68990" x="5276850" y="1169988"/>
          <p14:tracePt t="69016" x="5153025" y="1160463"/>
          <p14:tracePt t="69027" x="5018088" y="1143000"/>
          <p14:tracePt t="69040" x="4867275" y="1133475"/>
          <p14:tracePt t="69052" x="4572000" y="1116013"/>
          <p14:tracePt t="69075" x="4483100" y="1108075"/>
          <p14:tracePt t="69087" x="4402138" y="1098550"/>
          <p14:tracePt t="69101" x="4303713" y="1098550"/>
          <p14:tracePt t="69124" x="4276725" y="1098550"/>
          <p14:tracePt t="69136" x="4197350" y="1098550"/>
          <p14:tracePt t="69161" x="4160838" y="1098550"/>
          <p14:tracePt t="69173" x="4143375" y="1098550"/>
          <p14:tracePt t="69188" x="4133850" y="1098550"/>
          <p14:tracePt t="69258" x="4143375" y="1098550"/>
          <p14:tracePt t="69271" x="4187825" y="1098550"/>
          <p14:tracePt t="69283" x="4251325" y="1098550"/>
          <p14:tracePt t="69296" x="4330700" y="1098550"/>
          <p14:tracePt t="69308" x="4438650" y="1098550"/>
          <p14:tracePt t="69320" x="4633913" y="1098550"/>
          <p14:tracePt t="69345" x="4724400" y="1098550"/>
          <p14:tracePt t="69357" x="4840288" y="1098550"/>
          <p14:tracePt t="69381" x="4884738" y="1098550"/>
          <p14:tracePt t="69393" x="4965700" y="1108075"/>
          <p14:tracePt t="69405" x="5099050" y="1108075"/>
          <p14:tracePt t="69437" x="5143500" y="1108075"/>
          <p14:tracePt t="69441" x="5224463" y="1108075"/>
          <p14:tracePt t="69454" x="5259388" y="1108075"/>
          <p14:tracePt t="69478" x="5295900" y="1108075"/>
          <p14:tracePt t="69489" x="5330825" y="1098550"/>
          <p14:tracePt t="69507" x="5367338" y="1098550"/>
          <p14:tracePt t="69660" x="5340350" y="1098550"/>
          <p14:tracePt t="69672" x="5276850" y="1098550"/>
          <p14:tracePt t="69685" x="5197475" y="1098550"/>
          <p14:tracePt t="69697" x="5126038" y="1098550"/>
          <p14:tracePt t="69709" x="4919663" y="1098550"/>
          <p14:tracePt t="69724" x="4822825" y="1098550"/>
          <p14:tracePt t="69736" x="4724400" y="1098550"/>
          <p14:tracePt t="69757" x="4527550" y="1098550"/>
          <p14:tracePt t="69781" x="4483100" y="1098550"/>
          <p14:tracePt t="69795" x="4438650" y="1098550"/>
          <p14:tracePt t="69806" x="4429125" y="1098550"/>
          <p14:tracePt t="69917" x="4438650" y="1098550"/>
          <p14:tracePt t="69930" x="4473575" y="1098550"/>
          <p14:tracePt t="69940" x="4510088" y="1098550"/>
          <p14:tracePt t="69955" x="4554538" y="1098550"/>
          <p14:tracePt t="69965" x="4598988" y="1098550"/>
          <p14:tracePt t="69977" x="4724400" y="1108075"/>
          <p14:tracePt t="70002" x="4803775" y="1116013"/>
          <p14:tracePt t="70013" x="4946650" y="1143000"/>
          <p14:tracePt t="70046" x="5010150" y="1143000"/>
          <p14:tracePt t="70051" x="5045075" y="1152525"/>
          <p14:tracePt t="70063" x="5126038" y="1160463"/>
          <p14:tracePt t="70092" x="5160963" y="1160463"/>
          <p14:tracePt t="70099" x="5197475" y="1160463"/>
          <p14:tracePt t="70108" x="5268913" y="1160463"/>
          <p14:tracePt t="70136" x="5313363" y="1160463"/>
          <p14:tracePt t="70160" x="5394325" y="1116013"/>
          <p14:tracePt t="70170" x="5411788" y="1098550"/>
          <p14:tracePt t="70379" x="5384800" y="1098550"/>
          <p14:tracePt t="70391" x="5367338" y="1098550"/>
          <p14:tracePt t="70402" x="5313363" y="1108075"/>
          <p14:tracePt t="70417" x="5259388" y="1116013"/>
          <p14:tracePt t="70431" x="5205413" y="1133475"/>
          <p14:tracePt t="70452" x="5160963" y="1133475"/>
          <p14:tracePt t="70465" x="4983163" y="1179513"/>
          <p14:tracePt t="70488" x="4875213" y="1204913"/>
          <p14:tracePt t="70501" x="4768850" y="1241425"/>
          <p14:tracePt t="70513" x="4589463" y="1295400"/>
          <p14:tracePt t="70538" x="4562475" y="1303338"/>
          <p14:tracePt t="70550" x="4545013" y="1312863"/>
          <p14:tracePt t="70574" x="4527550" y="1322388"/>
          <p14:tracePt t="70587" x="4510088" y="1330325"/>
          <p14:tracePt t="70659" x="4500563" y="1339850"/>
          <p14:tracePt t="70670" x="4491038" y="1357313"/>
          <p14:tracePt t="70692" x="4483100" y="1374775"/>
          <p14:tracePt t="70701" x="4473575" y="1401763"/>
          <p14:tracePt t="70710" x="4465638" y="1411288"/>
          <p14:tracePt t="70721" x="4456113" y="1419225"/>
          <p14:tracePt t="70733" x="4446588" y="1438275"/>
          <p14:tracePt t="70768" x="4446588" y="1446213"/>
          <p14:tracePt t="70780" x="4446588" y="1465263"/>
          <p14:tracePt t="70806" x="4446588" y="1482725"/>
          <p14:tracePt t="70817" x="4446588" y="1490663"/>
          <p14:tracePt t="70828" x="4446588" y="1509713"/>
          <p14:tracePt t="70841" x="4446588" y="1527175"/>
          <p14:tracePt t="70852" x="4438650" y="1554163"/>
          <p14:tracePt t="70867" x="4429125" y="1562100"/>
          <p14:tracePt t="70889" x="4419600" y="1571625"/>
          <p14:tracePt t="70901" x="4402138" y="1571625"/>
          <p14:tracePt t="70926" x="4394200" y="1581150"/>
          <p14:tracePt t="71025" x="0" y="0"/>
        </p14:tracePtLst>
        <p14:tracePtLst>
          <p14:tracePt t="78887" x="660400" y="2697163"/>
          <p14:tracePt t="79453" x="704850" y="2697163"/>
          <p14:tracePt t="79464" x="776288" y="2670175"/>
          <p14:tracePt t="79473" x="884238" y="2652713"/>
          <p14:tracePt t="79487" x="990600" y="2633663"/>
          <p14:tracePt t="79497" x="1098550" y="2625725"/>
          <p14:tracePt t="79511" x="1268413" y="2625725"/>
          <p14:tracePt t="79533" x="1330325" y="2625725"/>
          <p14:tracePt t="79547" x="1393825" y="2625725"/>
          <p14:tracePt t="79559" x="1517650" y="2643188"/>
          <p14:tracePt t="79584" x="1571625" y="2670175"/>
          <p14:tracePt t="79596" x="1660525" y="2687638"/>
          <p14:tracePt t="79608" x="1704975" y="2687638"/>
          <p14:tracePt t="79631" x="1768475" y="2687638"/>
          <p14:tracePt t="79643" x="1866900" y="2660650"/>
          <p14:tracePt t="79975" x="1857375" y="2660650"/>
          <p14:tracePt t="80021" x="1866900" y="2643188"/>
          <p14:tracePt t="80034" x="1901825" y="2625725"/>
          <p14:tracePt t="80045" x="1955800" y="2589213"/>
          <p14:tracePt t="80060" x="2036763" y="2562225"/>
          <p14:tracePt t="80069" x="2116138" y="2527300"/>
          <p14:tracePt t="80081" x="2295525" y="2455863"/>
          <p14:tracePt t="80095" x="2393950" y="2401888"/>
          <p14:tracePt t="80112" x="2536825" y="2322513"/>
          <p14:tracePt t="80131" x="2822575" y="2179638"/>
          <p14:tracePt t="80154" x="2938463" y="2133600"/>
          <p14:tracePt t="80167" x="3081338" y="2081213"/>
          <p14:tracePt t="80181" x="3098800" y="2081213"/>
          <p14:tracePt t="80203" x="3108325" y="2081213"/>
          <p14:tracePt t="80229" x="3116263" y="2089150"/>
          <p14:tracePt t="80246" x="3116263" y="2125663"/>
          <p14:tracePt t="80248" x="3116263" y="2160588"/>
          <p14:tracePt t="80276" x="3116263" y="2179638"/>
          <p14:tracePt t="80303" x="3108325" y="2197100"/>
          <p14:tracePt t="80314" x="3089275" y="2197100"/>
          <p14:tracePt t="80325" x="3071813" y="2205038"/>
          <p14:tracePt t="80338" x="3054350" y="2224088"/>
          <p14:tracePt t="80350" x="2965450" y="2268538"/>
          <p14:tracePt t="80375" x="2894013" y="2295525"/>
          <p14:tracePt t="80386" x="2813050" y="2322513"/>
          <p14:tracePt t="80399" x="2562225" y="2393950"/>
          <p14:tracePt t="80423" x="2411413" y="2438400"/>
          <p14:tracePt t="80435" x="2009775" y="2554288"/>
          <p14:tracePt t="80449" x="1812925" y="2633663"/>
          <p14:tracePt t="80471" x="1633538" y="2670175"/>
          <p14:tracePt t="80484" x="1455738" y="2697163"/>
          <p14:tracePt t="80499" x="1223963" y="2741613"/>
          <p14:tracePt t="80520" x="1133475" y="2751138"/>
          <p14:tracePt t="80533" x="990600" y="2759075"/>
          <p14:tracePt t="80550" x="928688" y="2768600"/>
          <p14:tracePt t="80569" x="812800" y="2776538"/>
          <p14:tracePt t="80592" x="768350" y="2776538"/>
          <p14:tracePt t="80607" x="731838" y="2776538"/>
          <p14:tracePt t="80617" x="704850" y="2776538"/>
          <p14:tracePt t="80643" x="696913" y="2776538"/>
          <p14:tracePt t="81020" x="704850" y="2776538"/>
          <p14:tracePt t="81032" x="731838" y="2776538"/>
          <p14:tracePt t="81044" x="768350" y="2776538"/>
          <p14:tracePt t="81056" x="847725" y="2776538"/>
          <p14:tracePt t="81080" x="893763" y="2776538"/>
          <p14:tracePt t="81091" x="973138" y="2759075"/>
          <p14:tracePt t="81104" x="1204913" y="2741613"/>
          <p14:tracePt t="81130" x="1339850" y="2724150"/>
          <p14:tracePt t="81141" x="1473200" y="2724150"/>
          <p14:tracePt t="81155" x="1704975" y="2724150"/>
          <p14:tracePt t="81187" x="1795463" y="2724150"/>
          <p14:tracePt t="81191" x="1955800" y="2724150"/>
          <p14:tracePt t="81204" x="2009775" y="2724150"/>
          <p14:tracePt t="81507" x="2017713" y="2724150"/>
          <p14:tracePt t="81518" x="2036763" y="2724150"/>
          <p14:tracePt t="81530" x="2054225" y="2724150"/>
          <p14:tracePt t="81543" x="2071688" y="2724150"/>
          <p14:tracePt t="81559" x="2089150" y="2724150"/>
          <p14:tracePt t="81628" x="2081213" y="2724150"/>
          <p14:tracePt t="81642" x="2044700" y="2724150"/>
          <p14:tracePt t="81653" x="1990725" y="2741613"/>
          <p14:tracePt t="81665" x="1946275" y="2759075"/>
          <p14:tracePt t="81679" x="1839913" y="2795588"/>
          <p14:tracePt t="81703" x="1803400" y="2803525"/>
          <p14:tracePt t="81715" x="1776413" y="2803525"/>
          <p14:tracePt t="81740" x="1768475" y="2803525"/>
          <p14:tracePt t="81776" x="1758950" y="2803525"/>
          <p14:tracePt t="82116" x="1741488" y="2803525"/>
          <p14:tracePt t="82128" x="1731963" y="2803525"/>
          <p14:tracePt t="82225" x="1724025" y="2803525"/>
          <p14:tracePt t="82249" x="1714500" y="2803525"/>
          <p14:tracePt t="82266" x="1704975" y="2803525"/>
          <p14:tracePt t="82280" x="1697038" y="2803525"/>
          <p14:tracePt t="82297" x="1687513" y="2803525"/>
          <p14:tracePt t="82300" x="1670050" y="2803525"/>
          <p14:tracePt t="82323" x="1660525" y="2803525"/>
          <p14:tracePt t="82332" x="1643063" y="2803525"/>
          <p14:tracePt t="82361" x="1633538" y="2795588"/>
          <p14:tracePt t="82373" x="1625600" y="2795588"/>
          <p14:tracePt t="82384" x="1625600" y="2786063"/>
          <p14:tracePt t="82445" x="1625600" y="2776538"/>
          <p14:tracePt t="82797" x="1633538" y="2751138"/>
          <p14:tracePt t="82810" x="1731963" y="2705100"/>
          <p14:tracePt t="82825" x="1901825" y="2608263"/>
          <p14:tracePt t="82834" x="2179638" y="2438400"/>
          <p14:tracePt t="82848" x="2419350" y="2303463"/>
          <p14:tracePt t="82860" x="2652713" y="2205038"/>
          <p14:tracePt t="82871" x="3000375" y="2027238"/>
          <p14:tracePt t="82896" x="3241675" y="1901825"/>
          <p14:tracePt t="82923" x="3322638" y="1866900"/>
          <p14:tracePt t="82933" x="3348038" y="1847850"/>
          <p14:tracePt t="82944" x="3367088" y="1847850"/>
          <p14:tracePt t="82956" x="3367088" y="1839913"/>
          <p14:tracePt t="83018" x="3367088" y="1866900"/>
          <p14:tracePt t="83040" x="3367088" y="1884363"/>
          <p14:tracePt t="83050" x="3367088" y="1901825"/>
          <p14:tracePt t="83058" x="3348038" y="1946275"/>
          <p14:tracePt t="83079" x="3340100" y="1965325"/>
          <p14:tracePt t="83091" x="3303588" y="2009775"/>
          <p14:tracePt t="83104" x="3286125" y="2036763"/>
          <p14:tracePt t="83127" x="3259138" y="2081213"/>
          <p14:tracePt t="83138" x="3187700" y="2160588"/>
          <p14:tracePt t="83172" x="3081338" y="2232025"/>
          <p14:tracePt t="83187" x="3027363" y="2276475"/>
          <p14:tracePt t="83199" x="2973388" y="2312988"/>
          <p14:tracePt t="83212" x="2928938" y="2347913"/>
          <p14:tracePt t="83224" x="2857500" y="2419350"/>
          <p14:tracePt t="83241" x="2822575" y="2455863"/>
          <p14:tracePt t="83261" x="2795588" y="2482850"/>
          <p14:tracePt t="83272" x="2768600" y="2527300"/>
          <p14:tracePt t="83297" x="2759075" y="2536825"/>
          <p14:tracePt t="83310" x="2759075" y="2544763"/>
          <p14:tracePt t="83359" x="2786063" y="2544763"/>
          <p14:tracePt t="83371" x="2822575" y="2544763"/>
          <p14:tracePt t="83382" x="2874963" y="2544763"/>
          <p14:tracePt t="83723" x="2874963" y="2536825"/>
          <p14:tracePt t="83736" x="2847975" y="2527300"/>
          <p14:tracePt t="83749" x="2795588" y="2482850"/>
          <p14:tracePt t="83761" x="2759075" y="2465388"/>
          <p14:tracePt t="83785" x="2697163" y="2438400"/>
          <p14:tracePt t="83797" x="2536825" y="2393950"/>
          <p14:tracePt t="83826" x="2411413" y="2393950"/>
          <p14:tracePt t="83833" x="2295525" y="2393950"/>
          <p14:tracePt t="83847" x="2036763" y="2393950"/>
          <p14:tracePt t="83862" x="1893888" y="2393950"/>
          <p14:tracePt t="83882" x="1785938" y="2393950"/>
          <p14:tracePt t="83896" x="1571625" y="2419350"/>
          <p14:tracePt t="83917" x="1465263" y="2455863"/>
          <p14:tracePt t="83931" x="1258888" y="2544763"/>
          <p14:tracePt t="83955" x="1187450" y="2589213"/>
          <p14:tracePt t="83967" x="1152525" y="2598738"/>
          <p14:tracePt t="84213" x="1133475" y="2598738"/>
          <p14:tracePt t="84226" x="1116013" y="2598738"/>
          <p14:tracePt t="84236" x="1027113" y="2608263"/>
          <p14:tracePt t="84251" x="965200" y="2608263"/>
          <p14:tracePt t="84272" x="919163" y="2608263"/>
          <p14:tracePt t="84284" x="839788" y="2608263"/>
          <p14:tracePt t="84314" x="812800" y="2608263"/>
          <p14:tracePt t="84322" x="803275" y="2608263"/>
          <p14:tracePt t="84333" x="758825" y="2616200"/>
          <p14:tracePt t="84358" x="731838" y="2625725"/>
          <p14:tracePt t="84369" x="714375" y="2625725"/>
          <p14:tracePt t="84382" x="660400" y="2633663"/>
          <p14:tracePt t="84406" x="633413" y="2633663"/>
          <p14:tracePt t="84418" x="615950" y="2633663"/>
          <p14:tracePt t="84442" x="608013" y="2633663"/>
          <p14:tracePt t="84759" x="625475" y="2633663"/>
          <p14:tracePt t="84770" x="660400" y="2633663"/>
          <p14:tracePt t="84783" x="723900" y="2633663"/>
          <p14:tracePt t="84796" x="812800" y="2633663"/>
          <p14:tracePt t="84807" x="938213" y="2643188"/>
          <p14:tracePt t="84820" x="1179513" y="2697163"/>
          <p14:tracePt t="84844" x="1276350" y="2714625"/>
          <p14:tracePt t="84857" x="1411288" y="2776538"/>
          <p14:tracePt t="84869" x="1446213" y="2803525"/>
          <p14:tracePt t="84892" x="1473200" y="2813050"/>
          <p14:tracePt t="84905" x="1509713" y="2822575"/>
          <p14:tracePt t="84936" x="1517650" y="2822575"/>
          <p14:tracePt t="84941" x="1527175" y="2822575"/>
          <p14:tracePt t="84954" x="1544638" y="2822575"/>
          <p14:tracePt t="84978" x="1562100" y="2822575"/>
          <p14:tracePt t="85004" x="1589088" y="2803525"/>
          <p14:tracePt t="85017" x="1608138" y="2795588"/>
          <p14:tracePt t="85307" x="1589088" y="2786063"/>
          <p14:tracePt t="85318" x="1562100" y="2786063"/>
          <p14:tracePt t="85333" x="1527175" y="2776538"/>
          <p14:tracePt t="85343" x="1428750" y="2741613"/>
          <p14:tracePt t="85374" x="1357313" y="2714625"/>
          <p14:tracePt t="85381" x="1295400" y="2705100"/>
          <p14:tracePt t="85393" x="1169988" y="2670175"/>
          <p14:tracePt t="85416" x="1116013" y="2660650"/>
          <p14:tracePt t="85425" x="1044575" y="2652713"/>
          <p14:tracePt t="85455" x="1027113" y="2652713"/>
          <p14:tracePt t="85466" x="1009650" y="2652713"/>
          <p14:tracePt t="85478" x="990600" y="2652713"/>
          <p14:tracePt t="85526" x="973138" y="2652713"/>
          <p14:tracePt t="85546" x="955675" y="2652713"/>
          <p14:tracePt t="85673" x="965200" y="2652713"/>
          <p14:tracePt t="85686" x="973138" y="2652713"/>
          <p14:tracePt t="85696" x="1027113" y="2652713"/>
          <p14:tracePt t="85722" x="1062038" y="2652713"/>
          <p14:tracePt t="85733" x="1108075" y="2652713"/>
          <p14:tracePt t="85745" x="1231900" y="2652713"/>
          <p14:tracePt t="86075" x="1268413" y="2643188"/>
          <p14:tracePt t="86087" x="1312863" y="2643188"/>
          <p14:tracePt t="86102" x="1374775" y="2643188"/>
          <p14:tracePt t="86114" x="1465263" y="2643188"/>
          <p14:tracePt t="86124" x="1616075" y="2643188"/>
          <p14:tracePt t="86150" x="1670050" y="2643188"/>
          <p14:tracePt t="86159" x="1687513" y="2643188"/>
          <p14:tracePt t="86171" x="1714500" y="2643188"/>
          <p14:tracePt t="86185" x="1758950" y="2652713"/>
          <p14:tracePt t="86213" x="1776413" y="2652713"/>
          <p14:tracePt t="86221" x="1795463" y="2652713"/>
          <p14:tracePt t="86234" x="1822450" y="2652713"/>
          <p14:tracePt t="86247" x="1847850" y="2652713"/>
          <p14:tracePt t="86270" x="1884363" y="2652713"/>
          <p14:tracePt t="86282" x="1946275" y="2652713"/>
          <p14:tracePt t="86315" x="1973263" y="2652713"/>
          <p14:tracePt t="86320" x="2000250" y="2652713"/>
          <p14:tracePt t="86585" x="2027238" y="2652713"/>
          <p14:tracePt t="86600" x="2054225" y="2643188"/>
          <p14:tracePt t="86605" x="2081213" y="2633663"/>
          <p14:tracePt t="86622" x="2152650" y="2616200"/>
          <p14:tracePt t="86637" x="2339975" y="2527300"/>
          <p14:tracePt t="86658" x="2411413" y="2500313"/>
          <p14:tracePt t="86672" x="2473325" y="2473325"/>
          <p14:tracePt t="86701" x="2500313" y="2455863"/>
          <p14:tracePt t="86707" x="2527300" y="2428875"/>
          <p14:tracePt t="86721" x="2554288" y="2411413"/>
          <p14:tracePt t="86752" x="2554288" y="2401888"/>
          <p14:tracePt t="86756" x="2562225" y="2401888"/>
          <p14:tracePt t="86855" x="2581275" y="2384425"/>
          <p14:tracePt t="86868" x="2581275" y="2374900"/>
          <p14:tracePt t="86879" x="2589213" y="2374900"/>
          <p14:tracePt t="86891" x="2598738" y="2347913"/>
          <p14:tracePt t="86929" x="2598738" y="2330450"/>
          <p14:tracePt t="86940" x="2608263" y="2322513"/>
          <p14:tracePt t="87063" x="2589213" y="2330450"/>
          <p14:tracePt t="87073" x="2571750" y="2339975"/>
          <p14:tracePt t="87087" x="2562225" y="2347913"/>
          <p14:tracePt t="87110" x="2554288" y="2357438"/>
          <p14:tracePt t="87123" x="2554288" y="2366963"/>
          <p14:tracePt t="87146" x="2544763" y="2366963"/>
          <p14:tracePt t="87172" x="2544763" y="2374900"/>
          <p14:tracePt t="87188" x="2536825" y="2374900"/>
          <p14:tracePt t="87403" x="2517775" y="2374900"/>
          <p14:tracePt t="87415" x="2500313" y="2374900"/>
          <p14:tracePt t="87426" x="2473325" y="2384425"/>
          <p14:tracePt t="87440" x="2446338" y="2393950"/>
          <p14:tracePt t="87452" x="2374900" y="2401888"/>
          <p14:tracePt t="87462" x="2160588" y="2465388"/>
          <p14:tracePt t="87487" x="2017713" y="2500313"/>
          <p14:tracePt t="87500" x="1839913" y="2536825"/>
          <p14:tracePt t="87511" x="1536700" y="2616200"/>
          <p14:tracePt t="87536" x="1411288" y="2643188"/>
          <p14:tracePt t="87548" x="1330325" y="2670175"/>
          <p14:tracePt t="87562" x="1187450" y="2687638"/>
          <p14:tracePt t="87584" x="1143000" y="2697163"/>
          <p14:tracePt t="87598" x="1036638" y="2724150"/>
          <p14:tracePt t="87610" x="990600" y="2732088"/>
          <p14:tracePt t="87627" x="938213" y="2741613"/>
          <p14:tracePt t="87646" x="874713" y="2751138"/>
          <p14:tracePt t="87660" x="847725" y="2768600"/>
          <p14:tracePt t="87682" x="822325" y="2776538"/>
          <p14:tracePt t="87695" x="795338" y="2776538"/>
          <p14:tracePt t="87712" x="785813" y="2776538"/>
          <p14:tracePt t="87989" x="768350" y="2776538"/>
          <p14:tracePt t="88000" x="758825" y="2768600"/>
          <p14:tracePt t="88010" x="750888" y="2751138"/>
          <p14:tracePt t="88030" x="741363" y="2724150"/>
          <p14:tracePt t="88035" x="723900" y="2705100"/>
          <p14:tracePt t="88048" x="714375" y="2679700"/>
          <p14:tracePt t="88072" x="704850" y="2660650"/>
          <p14:tracePt t="88098" x="687388" y="2633663"/>
          <p14:tracePt t="88100" x="687388" y="2625725"/>
          <p14:tracePt t="88120" x="687388" y="2616200"/>
          <p14:tracePt t="88134" x="679450" y="2608263"/>
          <p14:tracePt t="88156" x="669925" y="2598738"/>
          <p14:tracePt t="88184" x="669925" y="2589213"/>
          <p14:tracePt t="88316" x="679450" y="2589213"/>
          <p14:tracePt t="88329" x="687388" y="2589213"/>
          <p14:tracePt t="88340" x="696913" y="2589213"/>
          <p14:tracePt t="88353" x="714375" y="2589213"/>
          <p14:tracePt t="88377" x="731838" y="2598738"/>
          <p14:tracePt t="88389" x="750888" y="2608263"/>
          <p14:tracePt t="88402" x="785813" y="2625725"/>
          <p14:tracePt t="88425" x="803275" y="2633663"/>
          <p14:tracePt t="88437" x="866775" y="2660650"/>
          <p14:tracePt t="88467" x="901700" y="2679700"/>
          <p14:tracePt t="88473" x="955675" y="2697163"/>
          <p14:tracePt t="88487" x="1036638" y="2714625"/>
          <p14:tracePt t="88509" x="1089025" y="2724150"/>
          <p14:tracePt t="88522" x="1179513" y="2724150"/>
          <p14:tracePt t="88535" x="1231900" y="2732088"/>
          <p14:tracePt t="88865" x="1285875" y="2724150"/>
          <p14:tracePt t="88878" x="1330325" y="2724150"/>
          <p14:tracePt t="88888" x="1393825" y="2705100"/>
          <p14:tracePt t="88907" x="1473200" y="2705100"/>
          <p14:tracePt t="88920" x="1536700" y="2697163"/>
          <p14:tracePt t="88924" x="1625600" y="2697163"/>
          <p14:tracePt t="88949" x="1670050" y="2687638"/>
          <p14:tracePt t="88976" x="1679575" y="2687638"/>
          <p14:tracePt t="88986" x="1687513" y="2687638"/>
          <p14:tracePt t="88998" x="1704975" y="2679700"/>
          <p14:tracePt t="89023" x="1724025" y="2679700"/>
          <p14:tracePt t="89035" x="1731963" y="2679700"/>
          <p14:tracePt t="89047" x="1741488" y="2679700"/>
          <p14:tracePt t="89082" x="1751013" y="2670175"/>
          <p14:tracePt t="89094" x="1768475" y="2670175"/>
          <p14:tracePt t="89131" x="1776413" y="2670175"/>
          <p14:tracePt t="89145" x="1785938" y="2670175"/>
          <p14:tracePt t="89182" x="1795463" y="2670175"/>
          <p14:tracePt t="89217" x="1803400" y="2670175"/>
          <p14:tracePt t="89231" x="1812925" y="2660650"/>
          <p14:tracePt t="89279" x="1812925" y="2652713"/>
          <p14:tracePt t="89303" x="1795463" y="2652713"/>
          <p14:tracePt t="89314" x="1776413" y="2652713"/>
          <p14:tracePt t="89325" x="1758950" y="2643188"/>
          <p14:tracePt t="89341" x="1741488" y="2643188"/>
          <p14:tracePt t="89351" x="1714500" y="2633663"/>
          <p14:tracePt t="89363" x="1608138" y="2608263"/>
          <p14:tracePt t="89375" x="1527175" y="2608263"/>
          <p14:tracePt t="89408" x="1455738" y="2608263"/>
          <p14:tracePt t="89412" x="1285875" y="2608263"/>
          <p14:tracePt t="89438" x="1204913" y="2608263"/>
          <p14:tracePt t="89450" x="1125538" y="2608263"/>
          <p14:tracePt t="89461" x="1017588" y="2625725"/>
          <p14:tracePt t="89487" x="955675" y="2633663"/>
          <p14:tracePt t="89498" x="919163" y="2643188"/>
          <p14:tracePt t="89510" x="857250" y="2660650"/>
          <p14:tracePt t="89533" x="830263" y="2660650"/>
          <p14:tracePt t="89546" x="803275" y="2660650"/>
          <p14:tracePt t="89571" x="785813" y="2670175"/>
          <p14:tracePt t="89582" x="768350" y="2670175"/>
          <p14:tracePt t="89595" x="741363" y="2670175"/>
          <p14:tracePt t="89611" x="731838" y="2670175"/>
          <p14:tracePt t="89716" x="768350" y="2660650"/>
          <p14:tracePt t="89728" x="795338" y="2643188"/>
          <p14:tracePt t="89749" x="866775" y="2625725"/>
          <p14:tracePt t="89766" x="893763" y="2616200"/>
          <p14:tracePt t="89781" x="911225" y="2608263"/>
          <p14:tracePt t="89791" x="919163" y="2608263"/>
          <p14:tracePt t="89811" x="955675" y="2598738"/>
          <p14:tracePt t="89814" x="965200" y="2598738"/>
          <p14:tracePt t="89831" x="990600" y="2598738"/>
          <p14:tracePt t="89845" x="1027113" y="2598738"/>
          <p14:tracePt t="89845" x="1054100" y="2598738"/>
          <p14:tracePt t="89864" x="1081088" y="2598738"/>
          <p14:tracePt t="89888" x="1116013" y="2598738"/>
          <p14:tracePt t="89900" x="1187450" y="2598738"/>
          <p14:tracePt t="89923" x="1223963" y="2608263"/>
          <p14:tracePt t="89935" x="1268413" y="2616200"/>
          <p14:tracePt t="89947" x="1357313" y="2660650"/>
          <p14:tracePt t="89971" x="1411288" y="2670175"/>
          <p14:tracePt t="89983" x="1490663" y="2714625"/>
          <p14:tracePt t="89998" x="1527175" y="2732088"/>
          <p14:tracePt t="90020" x="1562100" y="2759075"/>
          <p14:tracePt t="90035" x="1608138" y="2786063"/>
          <p14:tracePt t="90048" x="1625600" y="2803525"/>
          <p14:tracePt t="90068" x="1652588" y="2822575"/>
          <p14:tracePt t="90301" x="1660525" y="2822575"/>
          <p14:tracePt t="90314" x="1679575" y="2813050"/>
          <p14:tracePt t="90327" x="1741488" y="2786063"/>
          <p14:tracePt t="90355" x="1768475" y="2776538"/>
          <p14:tracePt t="90363" x="1795463" y="2759075"/>
          <p14:tracePt t="90375" x="1830388" y="2741613"/>
          <p14:tracePt t="90386" x="1874838" y="2724150"/>
          <p14:tracePt t="90411" x="1884363" y="2714625"/>
          <p14:tracePt t="90422" x="1901825" y="2697163"/>
          <p14:tracePt t="90435" x="1919288" y="2679700"/>
          <p14:tracePt t="90680" x="1911350" y="2679700"/>
          <p14:tracePt t="90877" x="1901825" y="2679700"/>
          <p14:tracePt t="91252" x="1857375" y="2687638"/>
          <p14:tracePt t="91263" x="1795463" y="2714625"/>
          <p14:tracePt t="91274" x="1714500" y="2732088"/>
          <p14:tracePt t="91287" x="1633538" y="2759075"/>
          <p14:tracePt t="91299" x="1562100" y="2776538"/>
          <p14:tracePt t="91313" x="1366838" y="2813050"/>
          <p14:tracePt t="91325" x="1250950" y="2840038"/>
          <p14:tracePt t="91349" x="1143000" y="2867025"/>
          <p14:tracePt t="91361" x="946150" y="2874963"/>
          <p14:tracePt t="91385" x="866775" y="2874963"/>
          <p14:tracePt t="91398" x="830263" y="2874963"/>
          <p14:tracePt t="91414" x="776288" y="2874963"/>
          <p14:tracePt t="91434" x="758825" y="2874963"/>
          <p14:tracePt t="91446" x="750888" y="2874963"/>
          <p14:tracePt t="91741" x="750888" y="2867025"/>
          <p14:tracePt t="91763" x="750888" y="2822575"/>
          <p14:tracePt t="91775" x="750888" y="2768600"/>
          <p14:tracePt t="91786" x="768350" y="2732088"/>
          <p14:tracePt t="91798" x="795338" y="2697163"/>
          <p14:tracePt t="91811" x="822325" y="2652713"/>
          <p14:tracePt t="91823" x="839788" y="2616200"/>
          <p14:tracePt t="91835" x="857250" y="2589213"/>
          <p14:tracePt t="91848" x="884238" y="2544763"/>
          <p14:tracePt t="91871" x="884238" y="2536825"/>
          <p14:tracePt t="91883" x="893763" y="2500313"/>
          <p14:tracePt t="91923" x="901700" y="2490788"/>
          <p14:tracePt t="91968" x="911225" y="2490788"/>
          <p14:tracePt t="92189" x="893763" y="2490788"/>
          <p14:tracePt t="92200" x="874713" y="2500313"/>
          <p14:tracePt t="92214" x="847725" y="2509838"/>
          <p14:tracePt t="92232" x="830263" y="2517775"/>
          <p14:tracePt t="92236" x="795338" y="2554288"/>
          <p14:tracePt t="92250" x="768350" y="2571750"/>
          <p14:tracePt t="92274" x="750888" y="2581275"/>
          <p14:tracePt t="92300" x="741363" y="2589213"/>
          <p14:tracePt t="92325" x="731838" y="2589213"/>
          <p14:tracePt t="92346" x="723900" y="2598738"/>
          <p14:tracePt t="92359" x="704850" y="2608263"/>
          <p14:tracePt t="92373" x="687388" y="2625725"/>
          <p14:tracePt t="92394" x="669925" y="2633663"/>
          <p14:tracePt t="92409" x="660400" y="2643188"/>
          <p14:tracePt t="92420" x="652463" y="2660650"/>
          <p14:tracePt t="92445" x="642938" y="2660650"/>
          <p14:tracePt t="92761" x="660400" y="2660650"/>
          <p14:tracePt t="92786" x="669925" y="2660650"/>
          <p14:tracePt t="92798" x="679450" y="2660650"/>
          <p14:tracePt t="93325" x="696913" y="2660650"/>
          <p14:tracePt t="93334" x="723900" y="2660650"/>
          <p14:tracePt t="93345" x="758825" y="2660650"/>
          <p14:tracePt t="93357" x="795338" y="2660650"/>
          <p14:tracePt t="93369" x="822325" y="2660650"/>
          <p14:tracePt t="93392" x="901700" y="2660650"/>
          <p14:tracePt t="93407" x="938213" y="2660650"/>
          <p14:tracePt t="93418" x="973138" y="2660650"/>
          <p14:tracePt t="93430" x="1009650" y="2660650"/>
          <p14:tracePt t="93445" x="1036638" y="2660650"/>
          <p14:tracePt t="93468" x="1044575" y="2660650"/>
          <p14:tracePt t="93480" x="1071563" y="2660650"/>
          <p14:tracePt t="93502" x="1081088" y="2660650"/>
          <p14:tracePt t="93532" x="1089025" y="2660650"/>
          <p14:tracePt t="93542" x="1108075" y="2660650"/>
          <p14:tracePt t="93565" x="1116013" y="2660650"/>
          <p14:tracePt t="93577" x="1125538" y="2660650"/>
          <p14:tracePt t="93589" x="1133475" y="2660650"/>
          <p14:tracePt t="93639" x="1143000" y="2660650"/>
          <p14:tracePt t="93665" x="1152525" y="2660650"/>
          <p14:tracePt t="93674" x="1160463" y="2660650"/>
          <p14:tracePt t="93736" x="1169988" y="2660650"/>
          <p14:tracePt t="93750" x="1179513" y="2660650"/>
          <p14:tracePt t="93796" x="1179513" y="2670175"/>
          <p14:tracePt t="93809" x="1187450" y="2679700"/>
          <p14:tracePt t="93820" x="1196975" y="2679700"/>
          <p14:tracePt t="93831" x="1204913" y="2679700"/>
          <p14:tracePt t="94164" x="1250950" y="2679700"/>
          <p14:tracePt t="94172" x="1330325" y="2679700"/>
          <p14:tracePt t="94186" x="1419225" y="2679700"/>
          <p14:tracePt t="94197" x="1527175" y="2679700"/>
          <p14:tracePt t="94216" x="1625600" y="2679700"/>
          <p14:tracePt t="94222" x="1679575" y="2679700"/>
          <p14:tracePt t="94236" x="1768475" y="2679700"/>
          <p14:tracePt t="94250" x="1785938" y="2679700"/>
          <p14:tracePt t="94274" x="1822450" y="2687638"/>
          <p14:tracePt t="94284" x="1830388" y="2687638"/>
          <p14:tracePt t="94307" x="1839913" y="2687638"/>
          <p14:tracePt t="94319" x="1847850" y="2687638"/>
          <p14:tracePt t="94345" x="1857375" y="2687638"/>
          <p14:tracePt t="94575" x="1866900" y="2687638"/>
          <p14:tracePt t="95613" x="1857375" y="2687638"/>
          <p14:tracePt t="95623" x="1830388" y="2687638"/>
          <p14:tracePt t="95651" x="1795463" y="2687638"/>
          <p14:tracePt t="95660" x="1751013" y="2687638"/>
          <p14:tracePt t="95672" x="1687513" y="2687638"/>
          <p14:tracePt t="95684" x="1608138" y="2687638"/>
          <p14:tracePt t="95697" x="1455738" y="2687638"/>
          <p14:tracePt t="95720" x="1374775" y="2687638"/>
          <p14:tracePt t="95733" x="1223963" y="2687638"/>
          <p14:tracePt t="95767" x="1160463" y="2687638"/>
          <p14:tracePt t="95777" x="1081088" y="2679700"/>
          <p14:tracePt t="95786" x="1044575" y="2670175"/>
          <p14:tracePt t="95796" x="1017588" y="2660650"/>
          <p14:tracePt t="95818" x="990600" y="2660650"/>
          <p14:tracePt t="95832" x="946150" y="2660650"/>
          <p14:tracePt t="95848" x="928688" y="2660650"/>
          <p14:tracePt t="95870" x="919163" y="2660650"/>
          <p14:tracePt t="95903" x="911225" y="2660650"/>
          <p14:tracePt t="96292" x="919163" y="2652713"/>
          <p14:tracePt t="96308" x="965200" y="2643188"/>
          <p14:tracePt t="96318" x="1027113" y="2633663"/>
          <p14:tracePt t="96329" x="1116013" y="2625725"/>
          <p14:tracePt t="96342" x="1196975" y="2625725"/>
          <p14:tracePt t="96354" x="1322388" y="2625725"/>
          <p14:tracePt t="96377" x="1366838" y="2625725"/>
          <p14:tracePt t="96390" x="1401763" y="2625725"/>
          <p14:tracePt t="96405" x="1482725" y="2660650"/>
          <p14:tracePt t="96435" x="1517650" y="2670175"/>
          <p14:tracePt t="96439" x="1571625" y="2687638"/>
          <p14:tracePt t="96462" x="1589088" y="2687638"/>
          <p14:tracePt t="96476" x="1616075" y="2687638"/>
          <p14:tracePt t="96487" x="1633538" y="2697163"/>
          <p14:tracePt t="96755" x="1679575" y="2660650"/>
          <p14:tracePt t="96767" x="1812925" y="2571750"/>
          <p14:tracePt t="96781" x="2000250" y="2446338"/>
          <p14:tracePt t="96791" x="2517775" y="2170113"/>
          <p14:tracePt t="96816" x="2625725" y="2089150"/>
          <p14:tracePt t="96827" x="2697163" y="2054225"/>
          <p14:tracePt t="96840" x="2751138" y="2027238"/>
          <p14:tracePt t="96872" x="2768600" y="2017713"/>
          <p14:tracePt t="96891" x="2776538" y="2017713"/>
          <p14:tracePt t="96906" x="2786063" y="2017713"/>
          <p14:tracePt t="96930" x="2786063" y="2009775"/>
          <p14:tracePt t="96988" x="2795588" y="2009775"/>
          <p14:tracePt t="96998" x="2803525" y="2009775"/>
          <p14:tracePt t="97084" x="2803525" y="2017713"/>
          <p14:tracePt t="97096" x="2803525" y="2027238"/>
          <p14:tracePt t="97109" x="2803525" y="2036763"/>
          <p14:tracePt t="97124" x="2803525" y="2054225"/>
          <p14:tracePt t="97133" x="2795588" y="2071688"/>
          <p14:tracePt t="97146" x="2687638" y="2143125"/>
          <p14:tracePt t="97159" x="2608263" y="2197100"/>
          <p14:tracePt t="97182" x="2509838" y="2251075"/>
          <p14:tracePt t="97193" x="2197100" y="2401888"/>
          <p14:tracePt t="97219" x="2036763" y="2473325"/>
          <p14:tracePt t="97231" x="1893888" y="2527300"/>
          <p14:tracePt t="97247" x="1625600" y="2598738"/>
          <p14:tracePt t="97268" x="1517650" y="2625725"/>
          <p14:tracePt t="97279" x="1347788" y="2633663"/>
          <p14:tracePt t="97309" x="1268413" y="2643188"/>
          <p14:tracePt t="97315" x="1204913" y="2643188"/>
          <p14:tracePt t="97327" x="1098550" y="2643188"/>
          <p14:tracePt t="97354" x="1036638" y="2643188"/>
          <p14:tracePt t="97365" x="1009650" y="2643188"/>
          <p14:tracePt t="97587" x="1009650" y="2633663"/>
          <p14:tracePt t="97693" x="1009650" y="2625725"/>
          <p14:tracePt t="98253" x="1027113" y="2625725"/>
          <p14:tracePt t="98266" x="1062038" y="2616200"/>
          <p14:tracePt t="98278" x="1133475" y="2598738"/>
          <p14:tracePt t="98306" x="1204913" y="2589213"/>
          <p14:tracePt t="98314" x="1268413" y="2581275"/>
          <p14:tracePt t="98325" x="1357313" y="2581275"/>
          <p14:tracePt t="98338" x="1465263" y="2581275"/>
          <p14:tracePt t="98350" x="1704975" y="2581275"/>
          <p14:tracePt t="98376" x="1830388" y="2608263"/>
          <p14:tracePt t="98387" x="2036763" y="2670175"/>
          <p14:tracePt t="98418" x="2108200" y="2705100"/>
          <p14:tracePt t="98424" x="2170113" y="2751138"/>
          <p14:tracePt t="98448" x="2197100" y="2759075"/>
          <p14:tracePt t="98460" x="2232025" y="2768600"/>
          <p14:tracePt t="98474" x="2259013" y="2776538"/>
          <p14:tracePt t="98728" x="2259013" y="2786063"/>
          <p14:tracePt t="98744" x="2259013" y="2795588"/>
          <p14:tracePt t="98745" x="2259013" y="2803525"/>
          <p14:tracePt t="98790" x="2232025" y="2803525"/>
          <p14:tracePt t="98810" x="2170113" y="2803525"/>
          <p14:tracePt t="98813" x="2089150" y="2803525"/>
          <p14:tracePt t="98830" x="1830388" y="2795588"/>
          <p14:tracePt t="98851" x="1660525" y="2768600"/>
          <p14:tracePt t="98864" x="1527175" y="2751138"/>
          <p14:tracePt t="98874" x="1276350" y="2741613"/>
          <p14:tracePt t="98899" x="1187450" y="2741613"/>
          <p14:tracePt t="98910" x="1044575" y="2732088"/>
          <p14:tracePt t="98925" x="982663" y="2732088"/>
          <p14:tracePt t="98940" x="938213" y="2732088"/>
          <p14:tracePt t="98962" x="866775" y="2732088"/>
          <p14:tracePt t="98986" x="839788" y="2732088"/>
          <p14:tracePt t="98997" x="822325" y="2732088"/>
          <p14:tracePt t="99009" x="803275" y="2732088"/>
          <p14:tracePt t="99033" x="795338" y="2732088"/>
          <p14:tracePt t="99143" x="785813" y="2732088"/>
          <p14:tracePt t="99327" x="785813" y="2724150"/>
          <p14:tracePt t="99338" x="812800" y="2714625"/>
          <p14:tracePt t="99352" x="839788" y="2705100"/>
          <p14:tracePt t="99367" x="866775" y="2697163"/>
          <p14:tracePt t="99375" x="901700" y="2687638"/>
          <p14:tracePt t="99387" x="946150" y="2679700"/>
          <p14:tracePt t="99398" x="1036638" y="2652713"/>
          <p14:tracePt t="99425" x="1062038" y="2652713"/>
          <p14:tracePt t="99435" x="1116013" y="2643188"/>
          <p14:tracePt t="99447" x="1223963" y="2643188"/>
          <p14:tracePt t="99473" x="1322388" y="2643188"/>
          <p14:tracePt t="99484" x="1347788" y="2643188"/>
          <p14:tracePt t="99509" x="1374775" y="2643188"/>
          <p14:tracePt t="99520" x="1411288" y="2652713"/>
          <p14:tracePt t="99534" x="1455738" y="2660650"/>
          <p14:tracePt t="99546" x="1490663" y="2679700"/>
          <p14:tracePt t="99578" x="1500188" y="2679700"/>
          <p14:tracePt t="99583" x="1544638" y="2697163"/>
          <p14:tracePt t="99596" x="1562100" y="2697163"/>
          <p14:tracePt t="99618" x="1571625" y="2705100"/>
          <p14:tracePt t="99630" x="1608138" y="2724150"/>
          <p14:tracePt t="99655" x="1633538" y="2732088"/>
          <p14:tracePt t="99667" x="1660525" y="2741613"/>
          <p14:tracePt t="99703" x="1679575" y="2751138"/>
          <p14:tracePt t="100004" x="1697038" y="2741613"/>
          <p14:tracePt t="100013" x="1731963" y="2732088"/>
          <p14:tracePt t="100022" x="1857375" y="2724150"/>
          <p14:tracePt t="100034" x="1965325" y="2724150"/>
          <p14:tracePt t="100051" x="2089150" y="2724150"/>
          <p14:tracePt t="100069" x="2312988" y="2724150"/>
          <p14:tracePt t="100094" x="2401888" y="2724150"/>
          <p14:tracePt t="100105" x="2482850" y="2724150"/>
          <p14:tracePt t="100118" x="2571750" y="2732088"/>
          <p14:tracePt t="100142" x="2589213" y="2741613"/>
          <p14:tracePt t="100153" x="2625725" y="2751138"/>
          <p14:tracePt t="100183" x="2633663" y="2751138"/>
          <p14:tracePt t="100205" x="2652713" y="2751138"/>
          <p14:tracePt t="100216" x="2660650" y="2751138"/>
          <p14:tracePt t="100349" x="2660650" y="2759075"/>
          <p14:tracePt t="100387" x="2660650" y="2768600"/>
          <p14:tracePt t="100409" x="2660650" y="2776538"/>
          <p14:tracePt t="100422" x="2633663" y="2786063"/>
          <p14:tracePt t="100438" x="2616200" y="2795588"/>
          <p14:tracePt t="100446" x="2562225" y="2813050"/>
          <p14:tracePt t="100458" x="2527300" y="2822575"/>
          <p14:tracePt t="100471" x="2490788" y="2840038"/>
          <p14:tracePt t="100488" x="2473325" y="2847975"/>
          <p14:tracePt t="100507" x="2465388" y="2847975"/>
          <p14:tracePt t="100531" x="2455863" y="2857500"/>
          <p14:tracePt t="100545" x="2446338" y="2857500"/>
          <p14:tracePt t="100677" x="2455863" y="2857500"/>
          <p14:tracePt t="100703" x="2473325" y="2857500"/>
          <p14:tracePt t="100717" x="2490788" y="2847975"/>
          <p14:tracePt t="100727" x="2490788" y="2840038"/>
          <p14:tracePt t="100738" x="2500313" y="2840038"/>
          <p14:tracePt t="100775" x="2509838" y="2840038"/>
          <p14:tracePt t="100887" x="2517775" y="2840038"/>
          <p14:tracePt t="100909" x="2527300" y="2840038"/>
          <p14:tracePt t="100921" x="2544763" y="2840038"/>
          <p14:tracePt t="100946" x="2554288" y="2840038"/>
          <p14:tracePt t="101066" x="2562225" y="2840038"/>
          <p14:tracePt t="101104" x="2562225" y="2830513"/>
          <p14:tracePt t="102528" x="2554288" y="2830513"/>
          <p14:tracePt t="102540" x="2544763" y="2830513"/>
          <p14:tracePt t="102559" x="2536825" y="2830513"/>
          <p14:tracePt t="102566" x="2509838" y="2830513"/>
          <p14:tracePt t="102590" x="2490788" y="2830513"/>
          <p14:tracePt t="102605" x="2465388" y="2822575"/>
          <p14:tracePt t="102607" x="2446338" y="2813050"/>
          <p14:tracePt t="102626" x="2357438" y="2768600"/>
          <p14:tracePt t="102639" x="2286000" y="2751138"/>
          <p14:tracePt t="102663" x="2224088" y="2714625"/>
          <p14:tracePt t="102674" x="2062163" y="2679700"/>
          <p14:tracePt t="102699" x="1982788" y="2679700"/>
          <p14:tracePt t="102710" x="1938338" y="2670175"/>
          <p14:tracePt t="102724" x="1857375" y="2670175"/>
          <p14:tracePt t="102742" x="1822450" y="2670175"/>
          <p14:tracePt t="102761" x="1795463" y="2670175"/>
          <p14:tracePt t="103079" x="1776413" y="2679700"/>
          <p14:tracePt t="103088" x="1768475" y="2679700"/>
          <p14:tracePt t="103100" x="1741488" y="2679700"/>
          <p14:tracePt t="103109" x="1697038" y="2679700"/>
          <p14:tracePt t="103136" x="1616075" y="2679700"/>
          <p14:tracePt t="103161" x="1589088" y="2679700"/>
          <p14:tracePt t="103173" x="1554163" y="2679700"/>
          <p14:tracePt t="103186" x="1517650" y="2679700"/>
          <p14:tracePt t="103198" x="1473200" y="2670175"/>
          <p14:tracePt t="103211" x="1401763" y="2660650"/>
          <p14:tracePt t="103235" x="1366838" y="2660650"/>
          <p14:tracePt t="103249" x="1339850" y="2660650"/>
          <p14:tracePt t="103271" x="1322388" y="2660650"/>
          <p14:tracePt t="103320" x="1312863" y="2660650"/>
          <p14:tracePt t="103431" x="1285875" y="2660650"/>
          <p14:tracePt t="103443" x="1276350" y="2660650"/>
          <p14:tracePt t="103456" x="1250950" y="2660650"/>
          <p14:tracePt t="103466" x="1214438" y="2660650"/>
          <p14:tracePt t="103480" x="1187450" y="2660650"/>
          <p14:tracePt t="103502" x="1152525" y="2660650"/>
          <p14:tracePt t="103515" x="1098550" y="2652713"/>
          <p14:tracePt t="103540" x="1062038" y="2643188"/>
          <p14:tracePt t="103562" x="1009650" y="2633663"/>
          <p14:tracePt t="103565" x="990600" y="2625725"/>
          <p14:tracePt t="103587" x="982663" y="2616200"/>
          <p14:tracePt t="103686" x="982663" y="2608263"/>
          <p14:tracePt t="103747" x="990600" y="2598738"/>
          <p14:tracePt t="103758" x="1009650" y="2598738"/>
          <p14:tracePt t="103771" x="1027113" y="2589213"/>
          <p14:tracePt t="103783" x="1071563" y="2581275"/>
          <p14:tracePt t="103814" x="1098550" y="2571750"/>
          <p14:tracePt t="103821" x="1179513" y="2554288"/>
          <p14:tracePt t="103847" x="1258888" y="2536825"/>
          <p14:tracePt t="103857" x="1357313" y="2509838"/>
          <p14:tracePt t="103869" x="1562100" y="2473325"/>
          <p14:tracePt t="103893" x="1652588" y="2465388"/>
          <p14:tracePt t="103904" x="1776413" y="2446338"/>
          <p14:tracePt t="103916" x="1795463" y="2446338"/>
          <p14:tracePt t="103953" x="1803400" y="2446338"/>
          <p14:tracePt t="103969" x="1812925" y="2446338"/>
          <p14:tracePt t="104003" x="1839913" y="2446338"/>
          <p14:tracePt t="104014" x="1847850" y="2446338"/>
          <p14:tracePt t="104029" x="1857375" y="2446338"/>
          <p14:tracePt t="104102" x="1866900" y="2446338"/>
          <p14:tracePt t="104124" x="1874838" y="2446338"/>
          <p14:tracePt t="104141" x="1884363" y="2446338"/>
          <p14:tracePt t="104309" x="1893888" y="2446338"/>
          <p14:tracePt t="104319" x="1901825" y="2446338"/>
          <p14:tracePt t="104369" x="1901825" y="2455863"/>
          <p14:tracePt t="104380" x="1893888" y="2473325"/>
          <p14:tracePt t="104392" x="1803400" y="2509838"/>
          <p14:tracePt t="104424" x="1741488" y="2527300"/>
          <p14:tracePt t="104429" x="1660525" y="2544763"/>
          <p14:tracePt t="104441" x="1500188" y="2562225"/>
          <p14:tracePt t="104455" x="1411288" y="2562225"/>
          <p14:tracePt t="104479" x="1231900" y="2562225"/>
          <p14:tracePt t="104490" x="1152525" y="2562225"/>
          <p14:tracePt t="104514" x="1089025" y="2562225"/>
          <p14:tracePt t="104528" x="1044575" y="2562225"/>
          <p14:tracePt t="104539" x="1000125" y="2536825"/>
          <p14:tracePt t="104563" x="990600" y="2536825"/>
          <p14:tracePt t="104575" x="982663" y="2490788"/>
          <p14:tracePt t="104612" x="982663" y="2482850"/>
          <p14:tracePt t="104643" x="982663" y="2473325"/>
          <p14:tracePt t="104647" x="982663" y="2465388"/>
          <p14:tracePt t="104685" x="1009650" y="2446338"/>
          <p14:tracePt t="104697" x="1054100" y="2428875"/>
          <p14:tracePt t="104709" x="1133475" y="2401888"/>
          <p14:tracePt t="104720" x="1258888" y="2384425"/>
          <p14:tracePt t="104734" x="1428750" y="2357438"/>
          <p14:tracePt t="104745" x="1670050" y="2303463"/>
          <p14:tracePt t="104758" x="2205038" y="2224088"/>
          <p14:tracePt t="104785" x="2751138" y="2187575"/>
          <p14:tracePt t="104795" x="3036888" y="2187575"/>
          <p14:tracePt t="104818" x="3286125" y="2187575"/>
          <p14:tracePt t="104829" x="3544888" y="2214563"/>
          <p14:tracePt t="104842" x="3894138" y="2268538"/>
          <p14:tracePt t="104875" x="4054475" y="2295525"/>
          <p14:tracePt t="104880" x="4170363" y="2330450"/>
          <p14:tracePt t="104894" x="4394200" y="2366963"/>
          <p14:tracePt t="104909" x="4465638" y="2366963"/>
          <p14:tracePt t="104926" x="4697413" y="2374900"/>
          <p14:tracePt t="105233" x="4714875" y="2347913"/>
          <p14:tracePt t="105249" x="4768850" y="2276475"/>
          <p14:tracePt t="105250" x="4848225" y="2170113"/>
          <p14:tracePt t="105268" x="4946650" y="2017713"/>
          <p14:tracePt t="105280" x="5081588" y="1847850"/>
          <p14:tracePt t="105292" x="5259388" y="1544638"/>
          <p14:tracePt t="105319" x="5322888" y="1411288"/>
          <p14:tracePt t="105330" x="5465763" y="1214438"/>
          <p14:tracePt t="105355" x="5527675" y="1160463"/>
          <p14:tracePt t="105364" x="5670550" y="1054100"/>
          <p14:tracePt t="105392" x="5751513" y="1017588"/>
          <p14:tracePt t="105403" x="5822950" y="982663"/>
          <p14:tracePt t="105416" x="5902325" y="955675"/>
          <p14:tracePt t="105438" x="5919788" y="938213"/>
          <p14:tracePt t="105707" x="5911850" y="938213"/>
          <p14:tracePt t="105720" x="5894388" y="938213"/>
          <p14:tracePt t="105735" x="5884863" y="938213"/>
          <p14:tracePt t="105750" x="5857875" y="946150"/>
          <p14:tracePt t="105757" x="5830888" y="955675"/>
          <p14:tracePt t="105768" x="5715000" y="1000125"/>
          <p14:tracePt t="105793" x="5634038" y="1036638"/>
          <p14:tracePt t="105805" x="5500688" y="1098550"/>
          <p14:tracePt t="105829" x="5446713" y="1116013"/>
          <p14:tracePt t="105843" x="5384800" y="1133475"/>
          <p14:tracePt t="105854" x="5375275" y="1133475"/>
          <p14:tracePt t="105878" x="5357813" y="1143000"/>
          <p14:tracePt t="105890" x="5348288" y="1143000"/>
          <p14:tracePt t="105903" x="5340350" y="1152525"/>
          <p14:tracePt t="106062" x="5348288" y="1152525"/>
          <p14:tracePt t="106075" x="5367338" y="1143000"/>
          <p14:tracePt t="106098" x="5384800" y="1133475"/>
          <p14:tracePt t="106109" x="5402263" y="1133475"/>
          <p14:tracePt t="106123" x="5411788" y="1125538"/>
          <p14:tracePt t="106140" x="5438775" y="1116013"/>
          <p14:tracePt t="106145" x="5456238" y="1108075"/>
          <p14:tracePt t="106158" x="5483225" y="1098550"/>
          <p14:tracePt t="106171" x="5500688" y="1098550"/>
          <p14:tracePt t="106195" x="5510213" y="1098550"/>
          <p14:tracePt t="106206" x="5527675" y="1098550"/>
          <p14:tracePt t="106220" x="5554663" y="1098550"/>
          <p14:tracePt t="106252" x="5572125" y="1098550"/>
          <p14:tracePt t="106259" x="5581650" y="1098550"/>
          <p14:tracePt t="106279" x="5589588" y="1098550"/>
          <p14:tracePt t="106292" x="5608638" y="1098550"/>
          <p14:tracePt t="106330" x="5616575" y="1098550"/>
          <p14:tracePt t="106341" x="5626100" y="1098550"/>
          <p14:tracePt t="106352" x="5634038" y="1098550"/>
          <p14:tracePt t="106523" x="5626100" y="1098550"/>
          <p14:tracePt t="106544" x="5589588" y="1098550"/>
          <p14:tracePt t="106548" x="5554663" y="1098550"/>
          <p14:tracePt t="106559" x="5429250" y="1098550"/>
          <p14:tracePt t="106584" x="5384800" y="1098550"/>
          <p14:tracePt t="106596" x="5313363" y="1098550"/>
          <p14:tracePt t="106609" x="5170488" y="1098550"/>
          <p14:tracePt t="106632" x="5108575" y="1098550"/>
          <p14:tracePt t="106644" x="5027613" y="1098550"/>
          <p14:tracePt t="106657" x="4875213" y="1098550"/>
          <p14:tracePt t="106690" x="4795838" y="1116013"/>
          <p14:tracePt t="106695" x="4652963" y="1133475"/>
          <p14:tracePt t="106718" x="4572000" y="1160463"/>
          <p14:tracePt t="106731" x="4510088" y="1179513"/>
          <p14:tracePt t="106745" x="4411663" y="1196975"/>
          <p14:tracePt t="106766" x="4384675" y="1204913"/>
          <p14:tracePt t="106780" x="4348163" y="1214438"/>
          <p14:tracePt t="106794" x="4313238" y="1214438"/>
          <p14:tracePt t="106815" x="4295775" y="1214438"/>
          <p14:tracePt t="106827" x="4276725" y="1214438"/>
          <p14:tracePt t="106852" x="4259263" y="1214438"/>
          <p14:tracePt t="106876" x="4251325" y="1204913"/>
          <p14:tracePt t="106888" x="4241800" y="1196975"/>
          <p14:tracePt t="106914" x="4232275" y="1187450"/>
          <p14:tracePt t="106962" x="4232275" y="1179513"/>
          <p14:tracePt t="106987" x="4232275" y="1169988"/>
          <p14:tracePt t="107035" x="4232275" y="1160463"/>
          <p14:tracePt t="107059" x="4232275" y="1152525"/>
          <p14:tracePt t="107072" x="4232275" y="1143000"/>
          <p14:tracePt t="107083" x="4251325" y="1133475"/>
          <p14:tracePt t="107097" x="4330700" y="1116013"/>
          <p14:tracePt t="107110" x="4384675" y="1108075"/>
          <p14:tracePt t="107127" x="4545013" y="1071563"/>
          <p14:tracePt t="107146" x="4616450" y="1071563"/>
          <p14:tracePt t="107171" x="4697413" y="1062038"/>
          <p14:tracePt t="107181" x="4848225" y="1054100"/>
          <p14:tracePt t="107207" x="4929188" y="1054100"/>
          <p14:tracePt t="107218" x="5010150" y="1054100"/>
          <p14:tracePt t="107229" x="5143500" y="1054100"/>
          <p14:tracePt t="107245" x="5187950" y="1054100"/>
          <p14:tracePt t="107266" x="5241925" y="1054100"/>
          <p14:tracePt t="107280" x="5340350" y="1054100"/>
          <p14:tracePt t="107303" x="5402263" y="1054100"/>
          <p14:tracePt t="107320" x="5491163" y="1062038"/>
          <p14:tracePt t="107329" x="5545138" y="1071563"/>
          <p14:tracePt t="107350" x="5581650" y="1071563"/>
          <p14:tracePt t="107362" x="5634038" y="1081088"/>
          <p14:tracePt t="107387" x="5661025" y="1089025"/>
          <p14:tracePt t="107401" x="5715000" y="1098550"/>
          <p14:tracePt t="107424" x="5751513" y="1098550"/>
          <p14:tracePt t="107438" x="5759450" y="1098550"/>
          <p14:tracePt t="107449" x="5768975" y="1098550"/>
          <p14:tracePt t="107510" x="5803900" y="1098550"/>
          <p14:tracePt t="107523" x="5840413" y="1098550"/>
          <p14:tracePt t="107536" x="5867400" y="1098550"/>
          <p14:tracePt t="107548" x="5875338" y="1089025"/>
          <p14:tracePt t="107559" x="5894388" y="1081088"/>
          <p14:tracePt t="107570" x="5902325" y="1081088"/>
          <p14:tracePt t="107595" x="5911850" y="1081088"/>
          <p14:tracePt t="107632" x="5929313" y="1081088"/>
          <p14:tracePt t="107642" x="5946775" y="1081088"/>
          <p14:tracePt t="107656" x="5973763" y="1081088"/>
          <p14:tracePt t="107670" x="5983288" y="1081088"/>
          <p14:tracePt t="107687" x="6010275" y="1081088"/>
          <p14:tracePt t="107693" x="6027738" y="1081088"/>
          <p14:tracePt t="107705" x="6045200" y="1081088"/>
          <p14:tracePt t="107718" x="6089650" y="1081088"/>
          <p14:tracePt t="107749" x="6099175" y="1081088"/>
          <p14:tracePt t="108070" x="6126163" y="1071563"/>
          <p14:tracePt t="108082" x="6161088" y="1062038"/>
          <p14:tracePt t="108094" x="6205538" y="1062038"/>
          <p14:tracePt t="108106" x="6411913" y="1044575"/>
          <p14:tracePt t="108131" x="6537325" y="1027113"/>
          <p14:tracePt t="108142" x="6688138" y="1027113"/>
          <p14:tracePt t="108157" x="6929438" y="1027113"/>
          <p14:tracePt t="108186" x="7000875" y="1027113"/>
          <p14:tracePt t="108191" x="7054850" y="1027113"/>
          <p14:tracePt t="108204" x="7108825" y="1027113"/>
          <p14:tracePt t="108228" x="7143750" y="1027113"/>
          <p14:tracePt t="108239" x="7170738" y="1027113"/>
          <p14:tracePt t="108254" x="7188200" y="1027113"/>
          <p14:tracePt t="108277" x="7197725" y="1027113"/>
          <p14:tracePt t="108289" x="7224713" y="1027113"/>
          <p14:tracePt t="108314" x="7242175" y="1027113"/>
          <p14:tracePt t="108339" x="7251700" y="1027113"/>
          <p14:tracePt t="108351" x="7259638" y="1036638"/>
          <p14:tracePt t="108377" x="7269163" y="1044575"/>
          <p14:tracePt t="108387" x="7277100" y="1044575"/>
          <p14:tracePt t="108404" x="7286625" y="1044575"/>
          <p14:tracePt t="108411" x="7304088" y="1054100"/>
          <p14:tracePt t="108423" x="7313613" y="1054100"/>
          <p14:tracePt t="108448" x="7313613" y="1062038"/>
          <p14:tracePt t="108607" x="7286625" y="1062038"/>
          <p14:tracePt t="108619" x="7224713" y="1062038"/>
          <p14:tracePt t="108631" x="7134225" y="1062038"/>
          <p14:tracePt t="108641" x="7027863" y="1044575"/>
          <p14:tracePt t="108654" x="6867525" y="1036638"/>
          <p14:tracePt t="108668" x="6483350" y="1009650"/>
          <p14:tracePt t="108692" x="6224588" y="990600"/>
          <p14:tracePt t="108704" x="6010275" y="990600"/>
          <p14:tracePt t="108716" x="5822950" y="990600"/>
          <p14:tracePt t="108728" x="5465763" y="990600"/>
          <p14:tracePt t="108745" x="5313363" y="1009650"/>
          <p14:tracePt t="108765" x="5170488" y="1017588"/>
          <p14:tracePt t="108777" x="4946650" y="1036638"/>
          <p14:tracePt t="108801" x="4848225" y="1044575"/>
          <p14:tracePt t="108814" x="4705350" y="1089025"/>
          <p14:tracePt t="108837" x="4670425" y="1108075"/>
          <p14:tracePt t="108855" x="4643438" y="1108075"/>
          <p14:tracePt t="109092" x="4625975" y="1116013"/>
          <p14:tracePt t="109104" x="4598988" y="1133475"/>
          <p14:tracePt t="109108" x="4554538" y="1143000"/>
          <p14:tracePt t="109130" x="4330700" y="1143000"/>
          <p14:tracePt t="109153" x="4143375" y="1143000"/>
          <p14:tracePt t="109166" x="3705225" y="1143000"/>
          <p14:tracePt t="109191" x="3509963" y="1160463"/>
          <p14:tracePt t="109202" x="3357563" y="1160463"/>
          <p14:tracePt t="109214" x="3062288" y="1169988"/>
          <p14:tracePt t="109239" x="2955925" y="1179513"/>
          <p14:tracePt t="109245" x="2741613" y="1179513"/>
          <p14:tracePt t="109276" x="2633663" y="1196975"/>
          <p14:tracePt t="109297" x="2509838" y="1214438"/>
          <p14:tracePt t="109300" x="2473325" y="1231900"/>
          <p14:tracePt t="109326" x="2446338" y="1241425"/>
          <p14:tracePt t="109336" x="2428875" y="1250950"/>
          <p14:tracePt t="109349" x="2428875" y="1258888"/>
          <p14:tracePt t="109390" x="2438400" y="1258888"/>
          <p14:tracePt t="109401" x="2455863" y="1258888"/>
          <p14:tracePt t="109409" x="2465388" y="1258888"/>
          <p14:tracePt t="109435" x="2473325" y="1258888"/>
          <p14:tracePt t="109690" x="2465388" y="1268413"/>
          <p14:tracePt t="109702" x="2446338" y="1276350"/>
          <p14:tracePt t="109715" x="2411413" y="1295400"/>
          <p14:tracePt t="109727" x="2339975" y="1303338"/>
          <p14:tracePt t="109738" x="2125663" y="1303338"/>
          <p14:tracePt t="109750" x="1990725" y="1322388"/>
          <p14:tracePt t="109774" x="1857375" y="1330325"/>
          <p14:tracePt t="109800" x="1643063" y="1339850"/>
          <p14:tracePt t="109812" x="1562100" y="1339850"/>
          <p14:tracePt t="109823" x="1500188" y="1357313"/>
          <p14:tracePt t="109836" x="1384300" y="1366838"/>
          <p14:tracePt t="109859" x="1366838" y="1374775"/>
          <p14:tracePt t="109873" x="1312863" y="1384300"/>
          <p14:tracePt t="109896" x="1295400" y="1384300"/>
          <p14:tracePt t="109922" x="1285875" y="1384300"/>
          <p14:tracePt t="109994" x="1276350" y="1384300"/>
          <p14:tracePt t="110008" x="1268413" y="1384300"/>
          <p14:tracePt t="110031" x="1258888" y="1384300"/>
          <p14:tracePt t="110044" x="1250950" y="1384300"/>
          <p14:tracePt t="110213" x="1258888" y="1384300"/>
          <p14:tracePt t="110226" x="1285875" y="1384300"/>
          <p14:tracePt t="110237" x="1303338" y="1384300"/>
          <p14:tracePt t="110255" x="1339850" y="1366838"/>
          <p14:tracePt t="110262" x="1393825" y="1366838"/>
          <p14:tracePt t="110275" x="1473200" y="1357313"/>
          <p14:tracePt t="110288" x="1536700" y="1347788"/>
          <p14:tracePt t="110309" x="1598613" y="1347788"/>
          <p14:tracePt t="110323" x="1768475" y="1339850"/>
          <p14:tracePt t="110347" x="1847850" y="1339850"/>
          <p14:tracePt t="110360" x="1973263" y="1339850"/>
          <p14:tracePt t="110394" x="2081213" y="1339850"/>
          <p14:tracePt t="110408" x="2125663" y="1339850"/>
          <p14:tracePt t="110419" x="2160588" y="1339850"/>
          <p14:tracePt t="110433" x="2187575" y="1339850"/>
          <p14:tracePt t="110445" x="2214563" y="1347788"/>
          <p14:tracePt t="110457" x="2268538" y="1366838"/>
          <p14:tracePt t="110487" x="2330450" y="1374775"/>
          <p14:tracePt t="110507" x="2366963" y="1374775"/>
          <p14:tracePt t="110517" x="2393950" y="1374775"/>
          <p14:tracePt t="110531" x="2411413" y="1374775"/>
          <p14:tracePt t="110543" x="2438400" y="1374775"/>
          <p14:tracePt t="110580" x="2446338" y="1374775"/>
          <p14:tracePt t="110591" x="2455863" y="1374775"/>
          <p14:tracePt t="110627" x="2465388" y="1374775"/>
          <p14:tracePt t="110725" x="2455863" y="1374775"/>
          <p14:tracePt t="110738" x="2428875" y="1374775"/>
          <p14:tracePt t="110745" x="2411413" y="1374775"/>
          <p14:tracePt t="110761" x="2303463" y="1374775"/>
          <p14:tracePt t="110785" x="2241550" y="1374775"/>
          <p14:tracePt t="110797" x="2160588" y="1374775"/>
          <p14:tracePt t="110810" x="1973263" y="1374775"/>
          <p14:tracePt t="110842" x="1874838" y="1374775"/>
          <p14:tracePt t="110848" x="1714500" y="1374775"/>
          <p14:tracePt t="110860" x="1652588" y="1374775"/>
          <p14:tracePt t="110892" x="1608138" y="1374775"/>
          <p14:tracePt t="110896" x="1527175" y="1374775"/>
          <p14:tracePt t="110910" x="1500188" y="1374775"/>
          <p14:tracePt t="110932" x="1465263" y="1374775"/>
          <p14:tracePt t="110944" x="1419225" y="1374775"/>
          <p14:tracePt t="110969" x="1393825" y="1374775"/>
          <p14:tracePt t="110981" x="1366838" y="1374775"/>
          <p14:tracePt t="111009" x="1347788" y="1374775"/>
          <p14:tracePt t="111022" x="1330325" y="1384300"/>
          <p14:tracePt t="111033" x="1322388" y="1384300"/>
          <p14:tracePt t="111060" x="1312863" y="1384300"/>
          <p14:tracePt t="111176" x="1330325" y="1384300"/>
          <p14:tracePt t="111189" x="1374775" y="1384300"/>
          <p14:tracePt t="111200" x="1554163" y="1347788"/>
          <p14:tracePt t="111229" x="1652588" y="1347788"/>
          <p14:tracePt t="111237" x="1795463" y="1339850"/>
          <p14:tracePt t="111249" x="2036763" y="1339850"/>
          <p14:tracePt t="111279" x="2143125" y="1339850"/>
          <p14:tracePt t="111286" x="2224088" y="1339850"/>
          <p14:tracePt t="111299" x="2339975" y="1339850"/>
          <p14:tracePt t="111329" x="2393950" y="1339850"/>
          <p14:tracePt t="111334" x="2490788" y="1339850"/>
          <p14:tracePt t="111346" x="2527300" y="1347788"/>
          <p14:tracePt t="111370" x="2554288" y="1347788"/>
          <p14:tracePt t="111383" x="2608263" y="1357313"/>
          <p14:tracePt t="111407" x="2633663" y="1357313"/>
          <p14:tracePt t="111419" x="2670175" y="1357313"/>
          <p14:tracePt t="111431" x="2679700" y="1357313"/>
          <p14:tracePt t="111467" x="2687638" y="1357313"/>
          <p14:tracePt t="111478" x="2697163" y="1357313"/>
          <p14:tracePt t="111497" x="2705100" y="1357313"/>
          <p14:tracePt t="111625" x="2697163" y="1357313"/>
          <p14:tracePt t="111638" x="2660650" y="1357313"/>
          <p14:tracePt t="111654" x="2616200" y="1357313"/>
          <p14:tracePt t="111663" x="2554288" y="1357313"/>
          <p14:tracePt t="111674" x="2490788" y="1357313"/>
          <p14:tracePt t="111688" x="2339975" y="1366838"/>
          <p14:tracePt t="111716" x="2259013" y="1393825"/>
          <p14:tracePt t="111723" x="2160588" y="1401763"/>
          <p14:tracePt t="111736" x="2071688" y="1411288"/>
          <p14:tracePt t="111753" x="1884363" y="1438275"/>
          <p14:tracePt t="111772" x="1785938" y="1438275"/>
          <p14:tracePt t="111797" x="1758950" y="1438275"/>
          <p14:tracePt t="111810" x="1731963" y="1438275"/>
          <p14:tracePt t="111821" x="1652588" y="1438275"/>
          <p14:tracePt t="111846" x="1616075" y="1438275"/>
          <p14:tracePt t="111856" x="1581150" y="1438275"/>
          <p14:tracePt t="111871" x="1517650" y="1428750"/>
          <p14:tracePt t="111894" x="1500188" y="1428750"/>
          <p14:tracePt t="111906" x="1455738" y="1419225"/>
          <p14:tracePt t="111935" x="1446213" y="1419225"/>
          <p14:tracePt t="111943" x="1419225" y="1411288"/>
          <p14:tracePt t="111955" x="1374775" y="1401763"/>
          <p14:tracePt t="111992" x="1357313" y="1401763"/>
          <p14:tracePt t="112004" x="1347788" y="1401763"/>
          <p14:tracePt t="112031" x="1339850" y="1401763"/>
          <p14:tracePt t="112041" x="1330325" y="1393825"/>
          <p14:tracePt t="112065" x="1322388" y="1393825"/>
          <p14:tracePt t="112076" x="1322388" y="1384300"/>
          <p14:tracePt t="112165" x="1330325" y="1374775"/>
          <p14:tracePt t="112175" x="1366838" y="1366838"/>
          <p14:tracePt t="112186" x="1419225" y="1330325"/>
          <p14:tracePt t="112199" x="1517650" y="1303338"/>
          <p14:tracePt t="112210" x="1608138" y="1295400"/>
          <p14:tracePt t="112223" x="1847850" y="1268413"/>
          <p14:tracePt t="112239" x="1965325" y="1258888"/>
          <p14:tracePt t="112259" x="2054225" y="1258888"/>
          <p14:tracePt t="112275" x="2205038" y="1258888"/>
          <p14:tracePt t="112296" x="2251075" y="1258888"/>
          <p14:tracePt t="112307" x="2312988" y="1258888"/>
          <p14:tracePt t="112332" x="2339975" y="1258888"/>
          <p14:tracePt t="112346" x="2347913" y="1268413"/>
          <p14:tracePt t="112358" x="2393950" y="1276350"/>
          <p14:tracePt t="112381" x="2419350" y="1276350"/>
          <p14:tracePt t="112393" x="2446338" y="1285875"/>
          <p14:tracePt t="112406" x="2465388" y="1295400"/>
          <p14:tracePt t="112440" x="2490788" y="1312863"/>
          <p14:tracePt t="112453" x="2509838" y="1322388"/>
          <p14:tracePt t="112467" x="2527300" y="1330325"/>
          <p14:tracePt t="112479" x="2554288" y="1339850"/>
          <p14:tracePt t="112491" x="2562225" y="1339850"/>
          <p14:tracePt t="112515" x="2571750" y="1357313"/>
          <p14:tracePt t="112540" x="2581275" y="1366838"/>
          <p14:tracePt t="112747" x="2571750" y="1366838"/>
          <p14:tracePt t="112757" x="2527300" y="1366838"/>
          <p14:tracePt t="112770" x="2455863" y="1357313"/>
          <p14:tracePt t="112782" x="2393950" y="1347788"/>
          <p14:tracePt t="112793" x="2312988" y="1330325"/>
          <p14:tracePt t="112810" x="2143125" y="1303338"/>
          <p14:tracePt t="112832" x="1973263" y="1295400"/>
          <p14:tracePt t="112844" x="1893888" y="1295400"/>
          <p14:tracePt t="112876" x="1847850" y="1295400"/>
          <p14:tracePt t="112880" x="1785938" y="1295400"/>
          <p14:tracePt t="112894" x="1768475" y="1295400"/>
          <p14:tracePt t="112919" x="1751013" y="1295400"/>
          <p14:tracePt t="112930" x="1724025" y="1303338"/>
          <p14:tracePt t="112954" x="1714500" y="1303338"/>
          <p14:tracePt t="112966" x="1704975" y="1303338"/>
          <p14:tracePt t="113053" x="1714500" y="1303338"/>
          <p14:tracePt t="113063" x="1731963" y="1303338"/>
          <p14:tracePt t="113076" x="1768475" y="1303338"/>
          <p14:tracePt t="113090" x="1847850" y="1303338"/>
          <p14:tracePt t="113100" x="1893888" y="1303338"/>
          <p14:tracePt t="113127" x="1946275" y="1312863"/>
          <p14:tracePt t="113138" x="2009775" y="1312863"/>
          <p14:tracePt t="113150" x="2125663" y="1339850"/>
          <p14:tracePt t="113172" x="2170113" y="1339850"/>
          <p14:tracePt t="113185" x="2232025" y="1347788"/>
          <p14:tracePt t="113197" x="2303463" y="1357313"/>
          <p14:tracePt t="113222" x="2339975" y="1357313"/>
          <p14:tracePt t="113237" x="2366963" y="1366838"/>
          <p14:tracePt t="113251" x="2411413" y="1374775"/>
          <p14:tracePt t="113271" x="2428875" y="1384300"/>
          <p14:tracePt t="113283" x="2455863" y="1384300"/>
          <p14:tracePt t="113313" x="2465388" y="1384300"/>
          <p14:tracePt t="113319" x="2482850" y="1384300"/>
          <p14:tracePt t="113331" x="2500313" y="1384300"/>
          <p14:tracePt t="113348" x="2509838" y="1384300"/>
          <p14:tracePt t="113367" x="2527300" y="1374775"/>
          <p14:tracePt t="113429" x="2527300" y="1366838"/>
          <p14:tracePt t="113440" x="2536825" y="1366838"/>
          <p14:tracePt t="113612" x="2490788" y="1357313"/>
          <p14:tracePt t="113624" x="2428875" y="1357313"/>
          <p14:tracePt t="113636" x="2339975" y="1357313"/>
          <p14:tracePt t="113654" x="2259013" y="1357313"/>
          <p14:tracePt t="113666" x="2187575" y="1357313"/>
          <p14:tracePt t="113673" x="2125663" y="1357313"/>
          <p14:tracePt t="113684" x="1965325" y="1357313"/>
          <p14:tracePt t="113709" x="1893888" y="1357313"/>
          <p14:tracePt t="113720" x="1785938" y="1357313"/>
          <p14:tracePt t="113751" x="1731963" y="1357313"/>
          <p14:tracePt t="113752" x="1697038" y="1357313"/>
          <p14:tracePt t="113770" x="1660525" y="1357313"/>
          <p14:tracePt t="113794" x="1625600" y="1357313"/>
          <p14:tracePt t="113806" x="1598613" y="1357313"/>
          <p14:tracePt t="113819" x="1571625" y="1357313"/>
          <p14:tracePt t="113844" x="1562100" y="1357313"/>
          <p14:tracePt t="113855" x="1554163" y="1357313"/>
          <p14:tracePt t="113953" x="1562100" y="1357313"/>
          <p14:tracePt t="113967" x="1589088" y="1357313"/>
          <p14:tracePt t="113977" x="1625600" y="1357313"/>
          <p14:tracePt t="113988" x="1670050" y="1347788"/>
          <p14:tracePt t="114002" x="1731963" y="1347788"/>
          <p14:tracePt t="114014" x="1812925" y="1347788"/>
          <p14:tracePt t="114025" x="2000250" y="1339850"/>
          <p14:tracePt t="114050" x="2089150" y="1339850"/>
          <p14:tracePt t="114062" x="2197100" y="1339850"/>
          <p14:tracePt t="114074" x="2286000" y="1339850"/>
          <p14:tracePt t="114087" x="2411413" y="1347788"/>
          <p14:tracePt t="114104" x="2465388" y="1357313"/>
          <p14:tracePt t="114123" x="2536825" y="1366838"/>
          <p14:tracePt t="114147" x="2554288" y="1366838"/>
          <p14:tracePt t="114160" x="2589213" y="1374775"/>
          <p14:tracePt t="114563" x="2608263" y="1374775"/>
          <p14:tracePt t="114574" x="2643188" y="1374775"/>
          <p14:tracePt t="114591" x="2724150" y="1347788"/>
          <p14:tracePt t="114598" x="2867025" y="1312863"/>
          <p14:tracePt t="114608" x="3295650" y="1250950"/>
          <p14:tracePt t="114634" x="3571875" y="1250950"/>
          <p14:tracePt t="114647" x="3911600" y="1268413"/>
          <p14:tracePt t="114659" x="4089400" y="1295400"/>
          <p14:tracePt t="114682" x="4241800" y="1322388"/>
          <p14:tracePt t="114694" x="4375150" y="1347788"/>
          <p14:tracePt t="114712" x="4633913" y="1366838"/>
          <p14:tracePt t="114733" x="4741863" y="1366838"/>
          <p14:tracePt t="114963" x="4759325" y="1366838"/>
          <p14:tracePt t="114976" x="4786313" y="1366838"/>
          <p14:tracePt t="114987" x="4822825" y="1366838"/>
          <p14:tracePt t="114999" x="4867275" y="1347788"/>
          <p14:tracePt t="115013" x="4965700" y="1330325"/>
          <p14:tracePt t="115046" x="5000625" y="1330325"/>
          <p14:tracePt t="115050" x="5045075" y="1330325"/>
          <p14:tracePt t="115073" x="5099050" y="1312863"/>
          <p14:tracePt t="115099" x="5133975" y="1303338"/>
          <p14:tracePt t="115112" x="5170488" y="1285875"/>
          <p14:tracePt t="115122" x="5214938" y="1268413"/>
          <p14:tracePt t="115439" x="5214938" y="1250950"/>
          <p14:tracePt t="115453" x="5224463" y="1241425"/>
          <p14:tracePt t="115463" x="5224463" y="1231900"/>
          <p14:tracePt t="115475" x="5251450" y="1214438"/>
          <p14:tracePt t="115486" x="5348288" y="1179513"/>
          <p14:tracePt t="115499" x="5429250" y="1152525"/>
          <p14:tracePt t="115523" x="5527675" y="1143000"/>
          <p14:tracePt t="115536" x="5715000" y="1116013"/>
          <p14:tracePt t="115550" x="5786438" y="1108075"/>
          <p14:tracePt t="115571" x="5919788" y="1098550"/>
          <p14:tracePt t="115584" x="5983288" y="1089025"/>
          <p14:tracePt t="115609" x="6018213" y="1089025"/>
          <p14:tracePt t="115621" x="6054725" y="1089025"/>
          <p14:tracePt t="115645" x="6072188" y="1089025"/>
          <p14:tracePt t="115671" x="6081713" y="1089025"/>
          <p14:tracePt t="115694" x="6089650" y="1089025"/>
          <p14:tracePt t="115742" x="6099175" y="1089025"/>
          <p14:tracePt t="115770" x="6108700" y="1089025"/>
          <p14:tracePt t="116194" x="6099175" y="1089025"/>
          <p14:tracePt t="116206" x="6089650" y="1098550"/>
          <p14:tracePt t="116218" x="6062663" y="1098550"/>
          <p14:tracePt t="116230" x="6018213" y="1116013"/>
          <p14:tracePt t="116239" x="5751513" y="1152525"/>
          <p14:tracePt t="116257" x="5456238" y="1187450"/>
          <p14:tracePt t="116272" x="4375150" y="1339850"/>
          <p14:tracePt t="116309" x="3822700" y="1446213"/>
          <p14:tracePt t="116317" x="3375025" y="1509713"/>
          <p14:tracePt t="116327" x="2884488" y="1562100"/>
          <p14:tracePt t="116356" x="2795588" y="1562100"/>
          <p14:tracePt t="116366" x="2741613" y="1562100"/>
          <p14:tracePt t="116375" x="2714625" y="1562100"/>
          <p14:tracePt t="116400" x="2705100" y="1562100"/>
          <p14:tracePt t="116411" x="2670175" y="1589088"/>
          <p14:tracePt t="116424" x="2608263" y="1633538"/>
          <p14:tracePt t="116450" x="2598738" y="1652588"/>
          <p14:tracePt t="116512" x="2598738" y="1697038"/>
          <p14:tracePt t="116521" x="2598738" y="1714500"/>
          <p14:tracePt t="116536" x="2598738" y="1731963"/>
          <p14:tracePt t="116731" x="2571750" y="1741488"/>
          <p14:tracePt t="116747" x="2536825" y="1751013"/>
          <p14:tracePt t="116749" x="2465388" y="1785938"/>
          <p14:tracePt t="116766" x="2366963" y="1822450"/>
          <p14:tracePt t="116779" x="2017713" y="2081213"/>
          <p14:tracePt t="116802" x="1768475" y="2259013"/>
          <p14:tracePt t="116814" x="1562100" y="2428875"/>
          <p14:tracePt t="116831" x="1276350" y="2697163"/>
          <p14:tracePt t="116841" x="1204913" y="2768600"/>
          <p14:tracePt t="116874" x="1125538" y="2847975"/>
          <p14:tracePt t="116890" x="1098550" y="2867025"/>
          <p14:tracePt t="116896" x="1081088" y="2884488"/>
          <p14:tracePt t="116912" x="1062038" y="2911475"/>
          <p14:tracePt t="116955" x="1054100" y="2911475"/>
          <p14:tracePt t="117033" x="1081088" y="2911475"/>
          <p14:tracePt t="117046" x="1116013" y="2911475"/>
          <p14:tracePt t="117061" x="1152525" y="2911475"/>
          <p14:tracePt t="117071" x="1196975" y="2911475"/>
          <p14:tracePt t="117096" x="1322388" y="2911475"/>
          <p14:tracePt t="117113" x="1411288" y="2901950"/>
          <p14:tracePt t="117118" x="1527175" y="2874963"/>
          <p14:tracePt t="117132" x="1803400" y="2813050"/>
          <p14:tracePt t="117157" x="1982788" y="2759075"/>
          <p14:tracePt t="117169" x="2401888" y="2598738"/>
          <p14:tracePt t="117192" x="2643188" y="2482850"/>
          <p14:tracePt t="117205" x="2901950" y="2357438"/>
          <p14:tracePt t="117216" x="3402013" y="2017713"/>
          <p14:tracePt t="117243" x="3938588" y="1652588"/>
          <p14:tracePt t="117558" x="3965575" y="1625600"/>
          <p14:tracePt t="117569" x="4054475" y="1544638"/>
          <p14:tracePt t="117584" x="4224338" y="1428750"/>
          <p14:tracePt t="117595" x="4473575" y="1250950"/>
          <p14:tracePt t="117607" x="4956175" y="973138"/>
          <p14:tracePt t="117619" x="5089525" y="874713"/>
          <p14:tracePt t="117642" x="5197475" y="812800"/>
          <p14:tracePt t="117655" x="5394325" y="723900"/>
          <p14:tracePt t="117669" x="5491163" y="687388"/>
          <p14:tracePt t="117694" x="5589588" y="652463"/>
          <p14:tracePt t="117704" x="5795963" y="571500"/>
          <p14:tracePt t="117734" x="5840413" y="554038"/>
          <p14:tracePt t="117752" x="5965825" y="490538"/>
          <p14:tracePt t="117765" x="6054725" y="419100"/>
          <p14:tracePt t="117777" x="6143625" y="374650"/>
          <p14:tracePt t="117972" x="6116638" y="374650"/>
          <p14:tracePt t="117984" x="6072188" y="384175"/>
          <p14:tracePt t="117997" x="5973763" y="419100"/>
          <p14:tracePt t="118009" x="5562600" y="536575"/>
          <p14:tracePt t="118032" x="5251450" y="642938"/>
          <p14:tracePt t="118045" x="4902200" y="785813"/>
          <p14:tracePt t="118057" x="4170363" y="1036638"/>
          <p14:tracePt t="118092" x="3616325" y="1196975"/>
          <p14:tracePt t="118096" x="3419475" y="1250950"/>
          <p14:tracePt t="118106" x="3268663" y="1295400"/>
          <p14:tracePt t="118131" x="3143250" y="1330325"/>
          <p14:tracePt t="118143" x="2982913" y="1374775"/>
          <p14:tracePt t="118171" x="2946400" y="1384300"/>
          <p14:tracePt t="118190" x="2919413" y="1393825"/>
          <p14:tracePt t="118216" x="2911475" y="1401763"/>
          <p14:tracePt t="118253" x="2894013" y="1419225"/>
          <p14:tracePt t="118264" x="2894013" y="1438275"/>
          <p14:tracePt t="118544" x="2867025" y="1419225"/>
          <p14:tracePt t="118558" x="2813050" y="1384300"/>
          <p14:tracePt t="118568" x="2759075" y="1357313"/>
          <p14:tracePt t="118581" x="2652713" y="1330325"/>
          <p14:tracePt t="118609" x="2616200" y="1303338"/>
          <p14:tracePt t="118611" x="2589213" y="1303338"/>
          <p14:tracePt t="118629" x="2554288" y="1303338"/>
          <p14:tracePt t="118644" x="2509838" y="1295400"/>
          <p14:tracePt t="118660" x="2473325" y="1295400"/>
          <p14:tracePt t="118678" x="2428875" y="1295400"/>
          <p14:tracePt t="118704" x="2411413" y="1295400"/>
          <p14:tracePt t="118715" x="2384425" y="1295400"/>
          <p14:tracePt t="118727" x="2330450" y="1295400"/>
          <p14:tracePt t="118744" x="2303463" y="1295400"/>
          <p14:tracePt t="118765" x="2241550" y="1322388"/>
          <p14:tracePt t="118788" x="2214563" y="1322388"/>
          <p14:tracePt t="118799" x="2187575" y="1330325"/>
          <p14:tracePt t="118813" x="2170113" y="1339850"/>
          <p14:tracePt t="118837" x="2160588" y="1339850"/>
          <p14:tracePt t="118849" x="2152650" y="1347788"/>
          <p14:tracePt t="118973" x="2170113" y="1357313"/>
          <p14:tracePt t="118983" x="2205038" y="1357313"/>
          <p14:tracePt t="118995" x="2251075" y="1357313"/>
          <p14:tracePt t="119008" x="2312988" y="1357313"/>
          <p14:tracePt t="119020" x="2393950" y="1366838"/>
          <p14:tracePt t="119031" x="2527300" y="1374775"/>
          <p14:tracePt t="119062" x="2608263" y="1374775"/>
          <p14:tracePt t="119067" x="2687638" y="1393825"/>
          <p14:tracePt t="119081" x="2874963" y="1411288"/>
          <p14:tracePt t="119114" x="2982913" y="1419225"/>
          <p14:tracePt t="119117" x="3232150" y="1473200"/>
          <p14:tracePt t="119130" x="3357563" y="1509713"/>
          <p14:tracePt t="119153" x="3446463" y="1536700"/>
          <p14:tracePt t="119169" x="3625850" y="1608138"/>
          <p14:tracePt t="119191" x="3705225" y="1625600"/>
          <p14:tracePt t="119203" x="3830638" y="1704975"/>
          <p14:tracePt t="119216" x="3867150" y="1731963"/>
          <p14:tracePt t="119248" x="3919538" y="1776413"/>
          <p14:tracePt t="119249" x="4010025" y="1839913"/>
          <p14:tracePt t="119276" x="4071938" y="1874838"/>
          <p14:tracePt t="119289" x="4187825" y="1919288"/>
          <p14:tracePt t="119301" x="4259263" y="1946275"/>
          <p14:tracePt t="119316" x="4313238" y="2017713"/>
          <p14:tracePt t="119337" x="4367213" y="2108200"/>
          <p14:tracePt t="119677" x="4367213" y="2133600"/>
          <p14:tracePt t="119689" x="4348163" y="2170113"/>
          <p14:tracePt t="119704" x="4340225" y="2251075"/>
          <p14:tracePt t="119716" x="4313238" y="2339975"/>
          <p14:tracePt t="119728" x="4303713" y="2446338"/>
          <p14:tracePt t="119738" x="4286250" y="2608263"/>
          <p14:tracePt t="119770" x="4286250" y="2670175"/>
          <p14:tracePt t="119775" x="4295775" y="2751138"/>
          <p14:tracePt t="119787" x="4303713" y="2786063"/>
          <p14:tracePt t="119812" x="4313238" y="2813050"/>
          <p14:tracePt t="119823" x="4340225" y="2847975"/>
          <p14:tracePt t="119846" x="4348163" y="2857500"/>
          <p14:tracePt t="119860" x="4348163" y="2867025"/>
          <p14:tracePt t="119871" x="4348163" y="2894013"/>
          <p14:tracePt t="119896" x="4348163" y="2901950"/>
          <p14:tracePt t="119907" x="4357688" y="2911475"/>
          <p14:tracePt t="119937" x="4357688" y="2919413"/>
          <p14:tracePt t="119949" x="4357688" y="2938463"/>
          <p14:tracePt t="119969" x="4367213" y="2955925"/>
          <p14:tracePt t="119980" x="4367213" y="2973388"/>
          <p14:tracePt t="119991" x="4375150" y="2990850"/>
          <p14:tracePt t="120007" x="4375150" y="3000375"/>
          <p14:tracePt t="120363" x="0" y="0"/>
        </p14:tracePtLst>
        <p14:tracePtLst>
          <p14:tracePt t="128614" x="4232275" y="1312863"/>
          <p14:tracePt t="128990" x="4241800" y="1312863"/>
          <p14:tracePt t="129002" x="4268788" y="1312863"/>
          <p14:tracePt t="129014" x="4286250" y="1312863"/>
          <p14:tracePt t="129025" x="4322763" y="1312863"/>
          <p14:tracePt t="129037" x="4367213" y="1312863"/>
          <p14:tracePt t="129051" x="4483100" y="1285875"/>
          <p14:tracePt t="129074" x="4537075" y="1276350"/>
          <p14:tracePt t="129085" x="4697413" y="1223963"/>
          <p14:tracePt t="129099" x="4776788" y="1179513"/>
          <p14:tracePt t="129117" x="4938713" y="1116013"/>
          <p14:tracePt t="129136" x="5000625" y="1108075"/>
          <p14:tracePt t="129161" x="5089525" y="1098550"/>
          <p14:tracePt t="129172" x="5126038" y="1098550"/>
          <p14:tracePt t="129204" x="5153025" y="1098550"/>
          <p14:tracePt t="129210" x="5187950" y="1098550"/>
          <p14:tracePt t="129220" x="5241925" y="1098550"/>
          <p14:tracePt t="129250" x="5276850" y="1098550"/>
          <p14:tracePt t="129252" x="5330825" y="1098550"/>
          <p14:tracePt t="129281" x="5357813" y="1098550"/>
          <p14:tracePt t="129293" x="5384800" y="1108075"/>
          <p14:tracePt t="129315" x="5419725" y="1116013"/>
          <p14:tracePt t="129324" x="5500688" y="1133475"/>
          <p14:tracePt t="129343" x="5537200" y="1143000"/>
          <p14:tracePt t="129354" x="5599113" y="1179513"/>
          <p14:tracePt t="129381" x="5616575" y="1179513"/>
          <p14:tracePt t="129391" x="5626100" y="1196975"/>
          <p14:tracePt t="129424" x="5634038" y="1214438"/>
          <p14:tracePt t="129719" x="5653088" y="1214438"/>
          <p14:tracePt t="129734" x="5688013" y="1204913"/>
          <p14:tracePt t="129744" x="5741988" y="1169988"/>
          <p14:tracePt t="129757" x="5840413" y="1133475"/>
          <p14:tracePt t="129768" x="5965825" y="1098550"/>
          <p14:tracePt t="129780" x="6116638" y="1044575"/>
          <p14:tracePt t="129793" x="6545263" y="955675"/>
          <p14:tracePt t="129826" x="6705600" y="946150"/>
          <p14:tracePt t="129829" x="6848475" y="928688"/>
          <p14:tracePt t="129844" x="7037388" y="946150"/>
          <p14:tracePt t="129872" x="7099300" y="965200"/>
          <p14:tracePt t="129879" x="7134225" y="982663"/>
          <p14:tracePt t="129890" x="7215188" y="1036638"/>
          <p14:tracePt t="129923" x="7242175" y="1054100"/>
          <p14:tracePt t="129926" x="7296150" y="1081088"/>
          <p14:tracePt t="129940" x="7323138" y="1098550"/>
          <p14:tracePt t="129964" x="7323138" y="1108075"/>
          <p14:tracePt t="129976" x="7340600" y="1125538"/>
          <p14:tracePt t="130024" x="7340600" y="1133475"/>
          <p14:tracePt t="130049" x="7367588" y="1143000"/>
          <p14:tracePt t="130061" x="7375525" y="1152525"/>
          <p14:tracePt t="130097" x="7375525" y="1160463"/>
          <p14:tracePt t="130476" x="7367588" y="1160463"/>
          <p14:tracePt t="130486" x="7358063" y="1160463"/>
          <p14:tracePt t="130498" x="7340600" y="1160463"/>
          <p14:tracePt t="130512" x="7313613" y="1160463"/>
          <p14:tracePt t="130528" x="7277100" y="1169988"/>
          <p14:tracePt t="130537" x="7224713" y="1196975"/>
          <p14:tracePt t="130547" x="6956425" y="1285875"/>
          <p14:tracePt t="130578" x="6724650" y="1384300"/>
          <p14:tracePt t="130585" x="6402388" y="1517650"/>
          <p14:tracePt t="130596" x="5680075" y="1785938"/>
          <p14:tracePt t="130613" x="5357813" y="1919288"/>
          <p14:tracePt t="130633" x="4894263" y="2125663"/>
          <p14:tracePt t="130657" x="4768850" y="2187575"/>
          <p14:tracePt t="130669" x="4697413" y="2224088"/>
          <p14:tracePt t="130683" x="4643438" y="2268538"/>
          <p14:tracePt t="130706" x="4616450" y="2268538"/>
          <p14:tracePt t="130718" x="4608513" y="2303463"/>
          <p14:tracePt t="130732" x="4608513" y="2339975"/>
          <p14:tracePt t="131036" x="4589463" y="2357438"/>
          <p14:tracePt t="131047" x="4545013" y="2384425"/>
          <p14:tracePt t="131059" x="4465638" y="2438400"/>
          <p14:tracePt t="131072" x="4170363" y="2598738"/>
          <p14:tracePt t="131097" x="4010025" y="2697163"/>
          <p14:tracePt t="131104" x="3867150" y="2776538"/>
          <p14:tracePt t="131120" x="3633788" y="2938463"/>
          <p14:tracePt t="131154" x="3411538" y="3089275"/>
          <p14:tracePt t="131169" x="3295650" y="3152775"/>
          <p14:tracePt t="131187" x="3187700" y="3224213"/>
          <p14:tracePt t="131193" x="3071813" y="3303588"/>
          <p14:tracePt t="131204" x="2946400" y="3375025"/>
          <p14:tracePt t="131220" x="2732088" y="3517900"/>
          <p14:tracePt t="131251" x="2652713" y="3562350"/>
          <p14:tracePt t="131253" x="2509838" y="3652838"/>
          <p14:tracePt t="131280" x="2446338" y="3679825"/>
          <p14:tracePt t="131291" x="2393950" y="3705225"/>
          <p14:tracePt t="131303" x="2347913" y="3741738"/>
          <p14:tracePt t="131320" x="2259013" y="3822700"/>
          <p14:tracePt t="131341" x="2179638" y="3884613"/>
          <p14:tracePt t="131365" x="2152650" y="3902075"/>
          <p14:tracePt t="131377" x="2143125" y="3929063"/>
          <p14:tracePt t="131388" x="2143125" y="3946525"/>
          <p14:tracePt t="131425" x="2152650" y="3938588"/>
          <p14:tracePt t="131646" x="2143125" y="3938588"/>
          <p14:tracePt t="131656" x="2108200" y="3938588"/>
          <p14:tracePt t="131669" x="2071688" y="3938588"/>
          <p14:tracePt t="131681" x="2027238" y="3938588"/>
          <p14:tracePt t="131693" x="1928813" y="3938588"/>
          <p14:tracePt t="131706" x="1884363" y="3929063"/>
          <p14:tracePt t="131722" x="1847850" y="3929063"/>
          <p14:tracePt t="131741" x="1768475" y="3902075"/>
          <p14:tracePt t="131767" x="1731963" y="3902075"/>
          <p14:tracePt t="131779" x="1704975" y="3894138"/>
          <p14:tracePt t="131789" x="1670050" y="3875088"/>
          <p14:tracePt t="131828" x="1670050" y="3867150"/>
          <p14:tracePt t="131844" x="1670050" y="3848100"/>
          <p14:tracePt t="131852" x="1679575" y="3840163"/>
          <p14:tracePt t="131863" x="1697038" y="3813175"/>
          <p14:tracePt t="131876" x="1795463" y="3732213"/>
          <p14:tracePt t="131900" x="1847850" y="3705225"/>
          <p14:tracePt t="131924" x="1928813" y="3652838"/>
          <p14:tracePt t="131936" x="1955800" y="3643313"/>
          <p14:tracePt t="131950" x="1965325" y="3633788"/>
          <p14:tracePt t="131960" x="2036763" y="3625850"/>
          <p14:tracePt t="131984" x="2098675" y="3616325"/>
          <p14:tracePt t="131997" x="2232025" y="3616325"/>
          <p14:tracePt t="132009" x="2295525" y="3616325"/>
          <p14:tracePt t="132035" x="2428875" y="3633788"/>
          <p14:tracePt t="132060" x="2490788" y="3643313"/>
          <p14:tracePt t="132075" x="2544763" y="3660775"/>
          <p14:tracePt t="132084" x="2589213" y="3687763"/>
          <p14:tracePt t="132094" x="2670175" y="3724275"/>
          <p14:tracePt t="132111" x="2732088" y="3751263"/>
          <p14:tracePt t="132143" x="2759075" y="3768725"/>
          <p14:tracePt t="132154" x="2776538" y="3776663"/>
          <p14:tracePt t="132167" x="2803525" y="3776663"/>
          <p14:tracePt t="132189" x="2830513" y="3776663"/>
          <p14:tracePt t="132191" x="2874963" y="3786188"/>
          <p14:tracePt t="132216" x="2884488" y="3786188"/>
          <p14:tracePt t="132227" x="2901950" y="3795713"/>
          <p14:tracePt t="132240" x="2901950" y="3822700"/>
          <p14:tracePt t="132266" x="2911475" y="3830638"/>
          <p14:tracePt t="132497" x="2874963" y="3830638"/>
          <p14:tracePt t="132507" x="2813050" y="3830638"/>
          <p14:tracePt t="132520" x="2751138" y="3830638"/>
          <p14:tracePt t="132532" x="2687638" y="3830638"/>
          <p14:tracePt t="132546" x="2562225" y="3795713"/>
          <p14:tracePt t="132570" x="2509838" y="3786188"/>
          <p14:tracePt t="132586" x="2401888" y="3786188"/>
          <p14:tracePt t="132596" x="2357438" y="3786188"/>
          <p14:tracePt t="132613" x="2286000" y="3786188"/>
          <p14:tracePt t="132632" x="2259013" y="3786188"/>
          <p14:tracePt t="132656" x="2224088" y="3786188"/>
          <p14:tracePt t="132667" x="2170113" y="3786188"/>
          <p14:tracePt t="132691" x="2152650" y="3786188"/>
          <p14:tracePt t="132704" x="2125663" y="3795713"/>
          <p14:tracePt t="132715" x="2098675" y="3795713"/>
          <p14:tracePt t="132742" x="2089150" y="3795713"/>
          <p14:tracePt t="132751" x="2089150" y="3803650"/>
          <p14:tracePt t="132852" x="2089150" y="3795713"/>
          <p14:tracePt t="132863" x="2089150" y="3786188"/>
          <p14:tracePt t="132873" x="2108200" y="3768725"/>
          <p14:tracePt t="132887" x="2133600" y="3759200"/>
          <p14:tracePt t="132903" x="2197100" y="3741738"/>
          <p14:tracePt t="132924" x="2232025" y="3732213"/>
          <p14:tracePt t="132934" x="2312988" y="3724275"/>
          <p14:tracePt t="132960" x="2357438" y="3714750"/>
          <p14:tracePt t="132971" x="2419350" y="3714750"/>
          <p14:tracePt t="132985" x="2536825" y="3714750"/>
          <p14:tracePt t="133008" x="2598738" y="3714750"/>
          <p14:tracePt t="133021" x="2705100" y="3714750"/>
          <p14:tracePt t="133033" x="2768600" y="3741738"/>
          <p14:tracePt t="133053" x="2822575" y="3751263"/>
          <p14:tracePt t="133070" x="2901950" y="3768725"/>
          <p14:tracePt t="133094" x="2928938" y="3776663"/>
          <p14:tracePt t="133107" x="2965450" y="3786188"/>
          <p14:tracePt t="133120" x="3017838" y="3803650"/>
          <p14:tracePt t="133142" x="3044825" y="3803650"/>
          <p14:tracePt t="133153" x="3098800" y="3803650"/>
          <p14:tracePt t="133184" x="3125788" y="3813175"/>
          <p14:tracePt t="133191" x="3152775" y="3813175"/>
          <p14:tracePt t="133218" x="3170238" y="3813175"/>
          <p14:tracePt t="133327" x="3179763" y="3813175"/>
          <p14:tracePt t="133484" x="3170238" y="3822700"/>
          <p14:tracePt t="133495" x="3160713" y="3822700"/>
          <p14:tracePt t="133520" x="3143250" y="3830638"/>
          <p14:tracePt t="133542" x="3116263" y="3830638"/>
          <p14:tracePt t="133551" x="3098800" y="3830638"/>
          <p14:tracePt t="133561" x="3000375" y="3822700"/>
          <p14:tracePt t="133569" x="2919413" y="3813175"/>
          <p14:tracePt t="133594" x="2732088" y="3776663"/>
          <p14:tracePt t="133606" x="2625725" y="3751263"/>
          <p14:tracePt t="133630" x="2517775" y="3724275"/>
          <p14:tracePt t="133641" x="2312988" y="3687763"/>
          <p14:tracePt t="133666" x="2205038" y="3679825"/>
          <p14:tracePt t="133680" x="2125663" y="3660775"/>
          <p14:tracePt t="133691" x="1973263" y="3660775"/>
          <p14:tracePt t="133705" x="1911350" y="3660775"/>
          <p14:tracePt t="133727" x="1803400" y="3660775"/>
          <p14:tracePt t="133745" x="1751013" y="3670300"/>
          <p14:tracePt t="133765" x="1714500" y="3679825"/>
          <p14:tracePt t="133776" x="1670050" y="3679825"/>
          <p14:tracePt t="133800" x="1643063" y="3679825"/>
          <p14:tracePt t="133910" x="1652588" y="3679825"/>
          <p14:tracePt t="133921" x="1679575" y="3679825"/>
          <p14:tracePt t="133936" x="1714500" y="3679825"/>
          <p14:tracePt t="133946" x="1803400" y="3679825"/>
          <p14:tracePt t="133972" x="1847850" y="3679825"/>
          <p14:tracePt t="133982" x="1911350" y="3679825"/>
          <p14:tracePt t="133993" x="2009775" y="3687763"/>
          <p14:tracePt t="134019" x="2036763" y="3687763"/>
          <p14:tracePt t="134032" x="2054225" y="3697288"/>
          <p14:tracePt t="134043" x="2098675" y="3714750"/>
          <p14:tracePt t="134075" x="2133600" y="3724275"/>
          <p14:tracePt t="134079" x="2205038" y="3751263"/>
          <p14:tracePt t="134093" x="2241550" y="3759200"/>
          <p14:tracePt t="134111" x="2276475" y="3768725"/>
          <p14:tracePt t="134127" x="2339975" y="3786188"/>
          <p14:tracePt t="134153" x="2366963" y="3786188"/>
          <p14:tracePt t="134983" x="2347913" y="3786188"/>
          <p14:tracePt t="134995" x="2312988" y="3795713"/>
          <p14:tracePt t="135007" x="2268538" y="3813175"/>
          <p14:tracePt t="135022" x="2205038" y="3822700"/>
          <p14:tracePt t="135031" x="2125663" y="3830638"/>
          <p14:tracePt t="135042" x="2044700" y="3830638"/>
          <p14:tracePt t="135054" x="1874838" y="3840163"/>
          <p14:tracePt t="135078" x="1795463" y="3857625"/>
          <p14:tracePt t="135092" x="1724025" y="3857625"/>
          <p14:tracePt t="135103" x="1581150" y="3867150"/>
          <p14:tracePt t="135130" x="1536700" y="3867150"/>
          <p14:tracePt t="135140" x="1473200" y="3867150"/>
          <p14:tracePt t="135164" x="1446213" y="3867150"/>
          <p14:tracePt t="135176" x="1438275" y="3867150"/>
          <p14:tracePt t="135187" x="1384300" y="3867150"/>
          <p14:tracePt t="135213" x="1374775" y="3867150"/>
          <p14:tracePt t="135223" x="1357313" y="3867150"/>
          <p14:tracePt t="135240" x="1330325" y="3875088"/>
          <p14:tracePt t="135252" x="1322388" y="3875088"/>
          <p14:tracePt t="135269" x="1312863" y="3875088"/>
          <p14:tracePt t="135614" x="1366838" y="3884613"/>
          <p14:tracePt t="135626" x="1473200" y="3902075"/>
          <p14:tracePt t="135639" x="1581150" y="3911600"/>
          <p14:tracePt t="135651" x="1679575" y="3919538"/>
          <p14:tracePt t="135664" x="1785938" y="3938588"/>
          <p14:tracePt t="135675" x="1938338" y="3956050"/>
          <p14:tracePt t="135690" x="2036763" y="3973513"/>
          <p14:tracePt t="135713" x="2125663" y="3990975"/>
          <p14:tracePt t="135724" x="2330450" y="4010025"/>
          <p14:tracePt t="135743" x="2438400" y="4010025"/>
          <p14:tracePt t="135761" x="2581275" y="4017963"/>
          <p14:tracePt t="136004" x="2598738" y="4017963"/>
          <p14:tracePt t="136016" x="2625725" y="4000500"/>
          <p14:tracePt t="136029" x="2697163" y="3983038"/>
          <p14:tracePt t="136046" x="2795588" y="3956050"/>
          <p14:tracePt t="136059" x="2901950" y="3929063"/>
          <p14:tracePt t="136066" x="3027363" y="3919538"/>
          <p14:tracePt t="136078" x="3152775" y="3919538"/>
          <p14:tracePt t="136106" x="3179763" y="3919538"/>
          <p14:tracePt t="136106" x="3205163" y="3919538"/>
          <p14:tracePt t="136124" x="3276600" y="3919538"/>
          <p14:tracePt t="136159" x="3322638" y="3919538"/>
          <p14:tracePt t="136163" x="3384550" y="3919538"/>
          <p14:tracePt t="136186" x="3402013" y="3929063"/>
          <p14:tracePt t="136552" x="3357563" y="3929063"/>
          <p14:tracePt t="136563" x="3322638" y="3929063"/>
          <p14:tracePt t="136578" x="3286125" y="3911600"/>
          <p14:tracePt t="136588" x="3241675" y="3894138"/>
          <p14:tracePt t="136602" x="3187700" y="3875088"/>
          <p14:tracePt t="136618" x="3098800" y="3840163"/>
          <p14:tracePt t="136638" x="3081338" y="3830638"/>
          <p14:tracePt t="136649" x="3054350" y="3813175"/>
          <p14:tracePt t="136675" x="3044825" y="3803650"/>
          <p14:tracePt t="136721" x="3054350" y="3795713"/>
          <p14:tracePt t="136735" x="3071813" y="3776663"/>
          <p14:tracePt t="136750" x="3108325" y="3768725"/>
          <p14:tracePt t="136765" x="3143250" y="3759200"/>
          <p14:tracePt t="136772" x="3179763" y="3751263"/>
          <p14:tracePt t="136784" x="3241675" y="3741738"/>
          <p14:tracePt t="136815" x="3276600" y="3741738"/>
          <p14:tracePt t="136822" x="3313113" y="3741738"/>
          <p14:tracePt t="136834" x="3394075" y="3751263"/>
          <p14:tracePt t="136856" x="3455988" y="3759200"/>
          <p14:tracePt t="136869" x="3562350" y="3813175"/>
          <p14:tracePt t="136894" x="3616325" y="3848100"/>
          <p14:tracePt t="136905" x="3679825" y="3867150"/>
          <p14:tracePt t="136917" x="3768725" y="3911600"/>
          <p14:tracePt t="136942" x="3803650" y="3919538"/>
          <p14:tracePt t="136953" x="3894138" y="3929063"/>
          <p14:tracePt t="136985" x="3919538" y="3929063"/>
          <p14:tracePt t="137001" x="3946525" y="3929063"/>
          <p14:tracePt t="137404" x="3956050" y="3929063"/>
          <p14:tracePt t="137416" x="3965575" y="3929063"/>
          <p14:tracePt t="137434" x="3973513" y="3929063"/>
          <p14:tracePt t="137442" x="4000500" y="3929063"/>
          <p14:tracePt t="137454" x="4027488" y="3929063"/>
          <p14:tracePt t="137467" x="4037013" y="3929063"/>
          <p14:tracePt t="137477" x="4062413" y="3929063"/>
          <p14:tracePt t="137489" x="4089400" y="3929063"/>
          <p14:tracePt t="137514" x="4108450" y="3929063"/>
          <p14:tracePt t="137527" x="4125913" y="3929063"/>
          <p14:tracePt t="137539" x="4152900" y="3929063"/>
          <p14:tracePt t="137564" x="4160838" y="3929063"/>
          <p14:tracePt t="137612" x="4170363" y="3929063"/>
          <p14:tracePt t="137624" x="4187825" y="3929063"/>
          <p14:tracePt t="137648" x="4197350" y="3929063"/>
          <p14:tracePt t="137661" x="4214813" y="3929063"/>
          <p14:tracePt t="138098" x="4197350" y="3929063"/>
          <p14:tracePt t="138111" x="4187825" y="3929063"/>
          <p14:tracePt t="138123" x="4160838" y="3929063"/>
          <p14:tracePt t="138135" x="4125913" y="3929063"/>
          <p14:tracePt t="138146" x="4054475" y="3929063"/>
          <p14:tracePt t="138172" x="4010025" y="3929063"/>
          <p14:tracePt t="138183" x="3965575" y="3929063"/>
          <p14:tracePt t="138197" x="3919538" y="3929063"/>
          <p14:tracePt t="138213" x="3822700" y="3929063"/>
          <p14:tracePt t="138232" x="3776663" y="3929063"/>
          <p14:tracePt t="138247" x="3724275" y="3919538"/>
          <p14:tracePt t="138269" x="3705225" y="3919538"/>
          <p14:tracePt t="138282" x="3687763" y="3911600"/>
          <p14:tracePt t="138324" x="3679825" y="3911600"/>
          <p14:tracePt t="138342" x="3670300" y="3911600"/>
          <p14:tracePt t="138355" x="3660775" y="3911600"/>
          <p14:tracePt t="138391" x="3652838" y="3911600"/>
          <p14:tracePt t="139584" x="3643313" y="3911600"/>
          <p14:tracePt t="139595" x="3616325" y="3911600"/>
          <p14:tracePt t="139609" x="3598863" y="3911600"/>
          <p14:tracePt t="139635" x="3571875" y="3919538"/>
          <p14:tracePt t="139647" x="3544888" y="3919538"/>
          <p14:tracePt t="139658" x="3517900" y="3929063"/>
          <p14:tracePt t="139670" x="3482975" y="3929063"/>
          <p14:tracePt t="139683" x="3455988" y="3929063"/>
          <p14:tracePt t="139696" x="3438525" y="3929063"/>
          <p14:tracePt t="139708" x="3419475" y="3929063"/>
          <p14:tracePt t="139731" x="3411538" y="3929063"/>
          <p14:tracePt t="139840" x="3411538" y="3919538"/>
          <p14:tracePt t="139868" x="3411538" y="3911600"/>
          <p14:tracePt t="139903" x="3411538" y="3902075"/>
          <p14:tracePt t="139950" x="3411538" y="3894138"/>
          <p14:tracePt t="139962" x="3419475" y="3894138"/>
          <p14:tracePt t="139981" x="3429000" y="3894138"/>
          <p14:tracePt t="140000" x="3446463" y="3894138"/>
          <p14:tracePt t="140015" x="3455988" y="3894138"/>
          <p14:tracePt t="140038" x="3465513" y="3894138"/>
          <p14:tracePt t="140047" x="3473450" y="3894138"/>
          <p14:tracePt t="140827" x="3490913" y="3894138"/>
          <p14:tracePt t="140838" x="3509963" y="3894138"/>
          <p14:tracePt t="140856" x="3517900" y="3894138"/>
          <p14:tracePt t="140863" x="3527425" y="3894138"/>
          <p14:tracePt t="140875" x="3544888" y="3894138"/>
          <p14:tracePt t="140888" x="3571875" y="3894138"/>
          <p14:tracePt t="140912" x="3598863" y="3894138"/>
          <p14:tracePt t="141216" x="3643313" y="3894138"/>
          <p14:tracePt t="141229" x="3679825" y="3894138"/>
          <p14:tracePt t="141238" x="3741738" y="3894138"/>
          <p14:tracePt t="141254" x="3776663" y="3894138"/>
          <p14:tracePt t="141278" x="3795713" y="3894138"/>
          <p14:tracePt t="141289" x="3813175" y="3894138"/>
          <p14:tracePt t="141315" x="3822700" y="3894138"/>
          <p14:tracePt t="141374" x="3830638" y="3894138"/>
          <p14:tracePt t="141837" x="3857625" y="3884613"/>
          <p14:tracePt t="141851" x="3919538" y="3857625"/>
          <p14:tracePt t="141862" x="4062413" y="3822700"/>
          <p14:tracePt t="141876" x="4259263" y="3776663"/>
          <p14:tracePt t="141886" x="4456113" y="3768725"/>
          <p14:tracePt t="141898" x="4652963" y="3751263"/>
          <p14:tracePt t="141913" x="4938713" y="3751263"/>
          <p14:tracePt t="141923" x="5027613" y="3759200"/>
          <p14:tracePt t="141956" x="5143500" y="3768725"/>
          <p14:tracePt t="141958" x="5268913" y="3803650"/>
          <p14:tracePt t="141983" x="5322888" y="3813175"/>
          <p14:tracePt t="141996" x="5367338" y="3813175"/>
          <p14:tracePt t="142017" x="5438775" y="3822700"/>
          <p14:tracePt t="142035" x="5483225" y="3822700"/>
          <p14:tracePt t="142045" x="5518150" y="3822700"/>
          <p14:tracePt t="142278" x="5537200" y="3822700"/>
          <p14:tracePt t="142288" x="5589588" y="3822700"/>
          <p14:tracePt t="142302" x="5643563" y="3822700"/>
          <p14:tracePt t="142311" x="5724525" y="3830638"/>
          <p14:tracePt t="142327" x="5803900" y="3840163"/>
          <p14:tracePt t="142337" x="5867400" y="3867150"/>
          <p14:tracePt t="142349" x="5956300" y="3875088"/>
          <p14:tracePt t="142374" x="5983288" y="3884613"/>
          <p14:tracePt t="142386" x="6027738" y="3884613"/>
          <p14:tracePt t="142398" x="6054725" y="3884613"/>
          <p14:tracePt t="142703" x="6062663" y="3884613"/>
          <p14:tracePt t="142726" x="6072188" y="3884613"/>
          <p14:tracePt t="142750" x="6081713" y="3884613"/>
          <p14:tracePt t="142752" x="6089650" y="3884613"/>
          <p14:tracePt t="142789" x="6099175" y="3884613"/>
          <p14:tracePt t="142823" x="6108700" y="3884613"/>
          <p14:tracePt t="143718" x="6116638" y="3884613"/>
          <p14:tracePt t="143730" x="6126163" y="3875088"/>
          <p14:tracePt t="143740" x="6134100" y="3875088"/>
          <p14:tracePt t="143746" x="6143625" y="3848100"/>
          <p14:tracePt t="143788" x="6153150" y="3840163"/>
          <p14:tracePt t="143799" x="6153150" y="3830638"/>
          <p14:tracePt t="143835" x="6153150" y="3822700"/>
          <p14:tracePt t="144981" x="6143625" y="3822700"/>
          <p14:tracePt t="145056" x="6108700" y="3830638"/>
          <p14:tracePt t="145065" x="6027738" y="3840163"/>
          <p14:tracePt t="145078" x="5929313" y="3867150"/>
          <p14:tracePt t="145094" x="5581650" y="3919538"/>
          <p14:tracePt t="145104" x="5286375" y="3956050"/>
          <p14:tracePt t="145120" x="4991100" y="3990975"/>
          <p14:tracePt t="145139" x="4429125" y="4054475"/>
          <p14:tracePt t="145162" x="4214813" y="4054475"/>
          <p14:tracePt t="145175" x="3875088" y="4054475"/>
          <p14:tracePt t="145200" x="3768725" y="4054475"/>
          <p14:tracePt t="145212" x="3687763" y="4027488"/>
          <p14:tracePt t="145224" x="3608388" y="4000500"/>
          <p14:tracePt t="145239" x="3581400" y="3990975"/>
          <p14:tracePt t="145260" x="3571875" y="3983038"/>
          <p14:tracePt t="145312" x="3562350" y="3983038"/>
          <p14:tracePt t="145627" x="3571875" y="3973513"/>
          <p14:tracePt t="145639" x="3581400" y="3946525"/>
          <p14:tracePt t="145650" x="3625850" y="3919538"/>
          <p14:tracePt t="145661" x="3687763" y="3867150"/>
          <p14:tracePt t="145677" x="3705225" y="3857625"/>
          <p14:tracePt t="145698" x="3714750" y="3848100"/>
          <p14:tracePt t="145711" x="3724275" y="3840163"/>
          <p14:tracePt t="145726" x="3732213" y="3840163"/>
          <p14:tracePt t="145745" x="3741738" y="3840163"/>
          <p14:tracePt t="145883" x="3741738" y="3848100"/>
          <p14:tracePt t="145906" x="3741738" y="3857625"/>
          <p14:tracePt t="145919" x="3741738" y="3875088"/>
          <p14:tracePt t="145931" x="3741738" y="3884613"/>
          <p14:tracePt t="145944" x="3732213" y="3894138"/>
          <p14:tracePt t="145979" x="3732213" y="3902075"/>
          <p14:tracePt t="146269" x="3714750" y="3902075"/>
          <p14:tracePt t="146280" x="3705225" y="3902075"/>
          <p14:tracePt t="146288" x="3652838" y="3894138"/>
          <p14:tracePt t="146298" x="3616325" y="3894138"/>
          <p14:tracePt t="146320" x="3571875" y="3894138"/>
          <p14:tracePt t="146331" x="3465513" y="3894138"/>
          <p14:tracePt t="146347" x="3402013" y="3884613"/>
          <p14:tracePt t="146372" x="3241675" y="3875088"/>
          <p14:tracePt t="146381" x="3152775" y="3875088"/>
          <p14:tracePt t="146405" x="3081338" y="3875088"/>
          <p14:tracePt t="146417" x="2919413" y="3875088"/>
          <p14:tracePt t="146444" x="2857500" y="3875088"/>
          <p14:tracePt t="146453" x="2813050" y="3875088"/>
          <p14:tracePt t="146465" x="2768600" y="3875088"/>
          <p14:tracePt t="146498" x="2741613" y="3875088"/>
          <p14:tracePt t="146502" x="2724150" y="3875088"/>
          <p14:tracePt t="146576" x="2724150" y="3867150"/>
          <p14:tracePt t="146589" x="2724150" y="3857625"/>
          <p14:tracePt t="146613" x="2732088" y="3857625"/>
          <p14:tracePt t="146624" x="2759075" y="3848100"/>
          <p14:tracePt t="146636" x="2776538" y="3840163"/>
          <p14:tracePt t="146649" x="2795588" y="3840163"/>
          <p14:tracePt t="146660" x="2822575" y="3840163"/>
          <p14:tracePt t="146673" x="2840038" y="3830638"/>
          <p14:tracePt t="146690" x="2884488" y="3830638"/>
          <p14:tracePt t="146717" x="2911475" y="3830638"/>
          <p14:tracePt t="146722" x="2955925" y="3830638"/>
          <p14:tracePt t="146735" x="2973388" y="3830638"/>
          <p14:tracePt t="146751" x="3009900" y="3830638"/>
          <p14:tracePt t="146771" x="3036888" y="3830638"/>
          <p14:tracePt t="146785" x="3071813" y="3830638"/>
          <p14:tracePt t="146808" x="3108325" y="3830638"/>
          <p14:tracePt t="146820" x="3170238" y="3830638"/>
          <p14:tracePt t="146843" x="3205163" y="3830638"/>
          <p14:tracePt t="146854" x="3295650" y="3840163"/>
          <p14:tracePt t="146885" x="3340100" y="3848100"/>
          <p14:tracePt t="146891" x="3394075" y="3857625"/>
          <p14:tracePt t="146907" x="3500438" y="3875088"/>
          <p14:tracePt t="146936" x="3554413" y="3875088"/>
          <p14:tracePt t="147186" x="3562350" y="3875088"/>
          <p14:tracePt t="147197" x="3598863" y="3857625"/>
          <p14:tracePt t="147209" x="3660775" y="3803650"/>
          <p14:tracePt t="147227" x="3759200" y="3768725"/>
          <p14:tracePt t="147234" x="3867150" y="3732213"/>
          <p14:tracePt t="147246" x="3938588" y="3714750"/>
          <p14:tracePt t="147259" x="4054475" y="3697288"/>
          <p14:tracePt t="147284" x="4108450" y="3697288"/>
          <p14:tracePt t="147295" x="4125913" y="3697288"/>
          <p14:tracePt t="147319" x="4133850" y="3697288"/>
          <p14:tracePt t="147346" x="4152900" y="3697288"/>
          <p14:tracePt t="147356" x="4160838" y="3697288"/>
          <p14:tracePt t="147371" x="4170363" y="3697288"/>
          <p14:tracePt t="147379" x="4179888" y="3697288"/>
          <p14:tracePt t="147392" x="4179888" y="3705225"/>
          <p14:tracePt t="147420" x="4187825" y="3705225"/>
          <p14:tracePt t="147465" x="4187825" y="3714750"/>
          <p14:tracePt t="147586" x="4197350" y="3714750"/>
          <p14:tracePt t="147683" x="4197350" y="3724275"/>
          <p14:tracePt t="148245" x="4197350" y="3732213"/>
          <p14:tracePt t="148256" x="4187825" y="3741738"/>
          <p14:tracePt t="148274" x="4143375" y="3768725"/>
          <p14:tracePt t="148282" x="3956050" y="3840163"/>
          <p14:tracePt t="148314" x="3429000" y="4044950"/>
          <p14:tracePt t="148329" x="3108325" y="4152900"/>
          <p14:tracePt t="148342" x="2554288" y="4295775"/>
          <p14:tracePt t="148367" x="2339975" y="4340225"/>
          <p14:tracePt t="148378" x="2205038" y="4348163"/>
          <p14:tracePt t="148391" x="2116138" y="4348163"/>
          <p14:tracePt t="148403" x="2017713" y="4348163"/>
          <p14:tracePt t="148426" x="2009775" y="4348163"/>
          <p14:tracePt t="148440" x="2000250" y="4357688"/>
          <p14:tracePt t="148451" x="2000250" y="4384675"/>
          <p14:tracePt t="148476" x="2000250" y="4402138"/>
          <p14:tracePt t="148806" x="1990725" y="4402138"/>
          <p14:tracePt t="148877" x="1990725" y="4367213"/>
          <p14:tracePt t="148890" x="1990725" y="4348163"/>
          <p14:tracePt t="148901" x="1990725" y="4313238"/>
          <p14:tracePt t="148913" x="1990725" y="4276725"/>
          <p14:tracePt t="148927" x="1990725" y="4241800"/>
          <p14:tracePt t="148938" x="1990725" y="4170363"/>
          <p14:tracePt t="148962" x="1982788" y="4125913"/>
          <p14:tracePt t="148976" x="1973263" y="4081463"/>
          <p14:tracePt t="148987" x="1973263" y="4054475"/>
          <p14:tracePt t="149010" x="1982788" y="4037013"/>
          <p14:tracePt t="149024" x="2017713" y="3990975"/>
          <p14:tracePt t="149046" x="2062163" y="3965575"/>
          <p14:tracePt t="149366" x="2062163" y="3956050"/>
          <p14:tracePt t="149377" x="2062163" y="3938588"/>
          <p14:tracePt t="149388" x="2062163" y="3919538"/>
          <p14:tracePt t="149402" x="2062163" y="3911600"/>
          <p14:tracePt t="149461" x="2062163" y="3875088"/>
          <p14:tracePt t="149474" x="2062163" y="3867150"/>
          <p14:tracePt t="149487" x="2062163" y="3840163"/>
          <p14:tracePt t="149498" x="2062163" y="3822700"/>
          <p14:tracePt t="149512" x="2062163" y="3803650"/>
          <p14:tracePt t="149534" x="2062163" y="3786188"/>
          <p14:tracePt t="149565" x="2062163" y="3776663"/>
          <p14:tracePt t="149573" x="2071688" y="3751263"/>
          <p14:tracePt t="149594" x="2071688" y="3741738"/>
          <p14:tracePt t="149608" x="2071688" y="3732213"/>
          <p14:tracePt t="149622" x="2081213" y="3724275"/>
          <p14:tracePt t="149623" x="2089150" y="3724275"/>
          <p14:tracePt t="150182" x="2089150" y="3732213"/>
          <p14:tracePt t="150193" x="2081213" y="3741738"/>
          <p14:tracePt t="150218" x="2081213" y="3759200"/>
          <p14:tracePt t="150230" x="2071688" y="3776663"/>
          <p14:tracePt t="150247" x="2071688" y="3803650"/>
          <p14:tracePt t="150249" x="2062163" y="3848100"/>
          <p14:tracePt t="150277" x="2054225" y="3884613"/>
          <p14:tracePt t="150289" x="2044700" y="3938588"/>
          <p14:tracePt t="150303" x="2027238" y="4071938"/>
          <p14:tracePt t="150325" x="2027238" y="4125913"/>
          <p14:tracePt t="150338" x="2027238" y="4152900"/>
          <p14:tracePt t="150351" x="2027238" y="4224338"/>
          <p14:tracePt t="150376" x="2027238" y="4259263"/>
          <p14:tracePt t="150392" x="2027238" y="4286250"/>
          <p14:tracePt t="150400" x="2062163" y="4330700"/>
          <p14:tracePt t="150605" x="2062163" y="4322763"/>
          <p14:tracePt t="150621" x="2062163" y="4276725"/>
          <p14:tracePt t="150623" x="2062163" y="4214813"/>
          <p14:tracePt t="150644" x="2062163" y="4116388"/>
          <p14:tracePt t="150654" x="2062163" y="3919538"/>
          <p14:tracePt t="150685" x="2062163" y="3830638"/>
          <p14:tracePt t="150692" x="2062163" y="3786188"/>
          <p14:tracePt t="150705" x="2062163" y="3724275"/>
          <p14:tracePt t="150729" x="2062163" y="3670300"/>
          <p14:tracePt t="150754" x="2071688" y="3643313"/>
          <p14:tracePt t="150764" x="2081213" y="3616325"/>
          <p14:tracePt t="150776" x="2081213" y="3608388"/>
          <p14:tracePt t="150789" x="2089150" y="3598863"/>
          <p14:tracePt t="150850" x="2089150" y="3616325"/>
          <p14:tracePt t="150861" x="2089150" y="3643313"/>
          <p14:tracePt t="150876" x="2089150" y="3660775"/>
          <p14:tracePt t="150887" x="2081213" y="3679825"/>
          <p14:tracePt t="150901" x="2071688" y="3705225"/>
          <p14:tracePt t="150911" x="2071688" y="3724275"/>
          <p14:tracePt t="150921" x="2062163" y="3751263"/>
          <p14:tracePt t="150948" x="2054225" y="3768725"/>
          <p14:tracePt t="150960" x="2054225" y="3776663"/>
          <p14:tracePt t="150972" x="2054225" y="3813175"/>
          <p14:tracePt t="150987" x="2044700" y="3830638"/>
          <p14:tracePt t="151009" x="2044700" y="3875088"/>
          <p14:tracePt t="151035" x="2044700" y="3902075"/>
          <p14:tracePt t="151045" x="2044700" y="3911600"/>
          <p14:tracePt t="151057" x="2044700" y="3973513"/>
          <p14:tracePt t="151081" x="2044700" y="3990975"/>
          <p14:tracePt t="151093" x="2062163" y="4037013"/>
          <p14:tracePt t="151104" x="2071688" y="4054475"/>
          <p14:tracePt t="151122" x="2081213" y="4062413"/>
          <p14:tracePt t="151146" x="2089150" y="4071938"/>
          <p14:tracePt t="151495" x="2089150" y="4062413"/>
          <p14:tracePt t="151508" x="2089150" y="4054475"/>
          <p14:tracePt t="151521" x="2108200" y="4044950"/>
          <p14:tracePt t="151533" x="2125663" y="4027488"/>
          <p14:tracePt t="151545" x="2179638" y="3973513"/>
          <p14:tracePt t="151568" x="2205038" y="3929063"/>
          <p14:tracePt t="151582" x="2268538" y="3840163"/>
          <p14:tracePt t="151593" x="2312988" y="3786188"/>
          <p14:tracePt t="151614" x="2438400" y="3670300"/>
          <p14:tracePt t="151639" x="2473325" y="3643313"/>
          <p14:tracePt t="151654" x="2517775" y="3608388"/>
          <p14:tracePt t="151669" x="2544763" y="3598863"/>
          <p14:tracePt t="151681" x="2616200" y="3571875"/>
          <p14:tracePt t="151703" x="2643188" y="3562350"/>
          <p14:tracePt t="151714" x="2687638" y="3562350"/>
          <p14:tracePt t="151727" x="2724150" y="3562350"/>
          <p14:tracePt t="152019" x="2724150" y="3571875"/>
          <p14:tracePt t="152032" x="2724150" y="3589338"/>
          <p14:tracePt t="152044" x="2724150" y="3598863"/>
          <p14:tracePt t="152057" x="2724150" y="3633788"/>
          <p14:tracePt t="152069" x="2724150" y="3643313"/>
          <p14:tracePt t="152080" x="2724150" y="3652838"/>
          <p14:tracePt t="152105" x="2732088" y="3670300"/>
          <p14:tracePt t="152114" x="2732088" y="3697288"/>
          <p14:tracePt t="152140" x="2732088" y="3714750"/>
          <p14:tracePt t="152167" x="2732088" y="3724275"/>
          <p14:tracePt t="152185" x="2732088" y="3732213"/>
          <p14:tracePt t="152203" x="2741613" y="3741738"/>
          <p14:tracePt t="152215" x="2751138" y="3751263"/>
          <p14:tracePt t="152225" x="2751138" y="3759200"/>
          <p14:tracePt t="152252" x="2759075" y="3759200"/>
          <p14:tracePt t="152456" x="2751138" y="3732213"/>
          <p14:tracePt t="152471" x="2751138" y="3679825"/>
          <p14:tracePt t="152482" x="2751138" y="3625850"/>
          <p14:tracePt t="152500" x="2751138" y="3581400"/>
          <p14:tracePt t="152517" x="2751138" y="3544888"/>
          <p14:tracePt t="152522" x="2751138" y="3527425"/>
          <p14:tracePt t="152543" x="2751138" y="3517900"/>
          <p14:tracePt t="152592" x="2741613" y="3517900"/>
          <p14:tracePt t="152615" x="2741613" y="3527425"/>
          <p14:tracePt t="152627" x="2732088" y="3562350"/>
          <p14:tracePt t="152640" x="2732088" y="3598863"/>
          <p14:tracePt t="152653" x="2732088" y="3633788"/>
          <p14:tracePt t="152669" x="2732088" y="3670300"/>
          <p14:tracePt t="152678" x="2732088" y="3687763"/>
          <p14:tracePt t="152690" x="2732088" y="3741738"/>
          <p14:tracePt t="152711" x="2732088" y="3759200"/>
          <p14:tracePt t="152726" x="2732088" y="3776663"/>
          <p14:tracePt t="152738" x="2732088" y="3830638"/>
          <p14:tracePt t="152749" x="2732088" y="3848100"/>
          <p14:tracePt t="152766" x="2732088" y="3875088"/>
          <p14:tracePt t="152799" x="2732088" y="3884613"/>
          <p14:tracePt t="152812" x="2732088" y="3894138"/>
          <p14:tracePt t="152824" x="2741613" y="3911600"/>
          <p14:tracePt t="152847" x="2741613" y="3919538"/>
          <p14:tracePt t="152859" x="2751138" y="3929063"/>
          <p14:tracePt t="153079" x="2751138" y="3919538"/>
          <p14:tracePt t="153090" x="2751138" y="3902075"/>
          <p14:tracePt t="153104" x="2751138" y="3867150"/>
          <p14:tracePt t="153122" x="2751138" y="3830638"/>
          <p14:tracePt t="153124" x="2741613" y="3795713"/>
          <p14:tracePt t="153141" x="2741613" y="3724275"/>
          <p14:tracePt t="153170" x="2741613" y="3705225"/>
          <p14:tracePt t="153175" x="2741613" y="3679825"/>
          <p14:tracePt t="153188" x="2741613" y="3652838"/>
          <p14:tracePt t="153213" x="2741613" y="3633788"/>
          <p14:tracePt t="153226" x="2741613" y="3616325"/>
          <p14:tracePt t="153262" x="2741613" y="3608388"/>
          <p14:tracePt t="153347" x="2741613" y="3625850"/>
          <p14:tracePt t="153360" x="2741613" y="3652838"/>
          <p14:tracePt t="153370" x="2732088" y="3697288"/>
          <p14:tracePt t="153382" x="2724150" y="3751263"/>
          <p14:tracePt t="153396" x="2705100" y="3867150"/>
          <p14:tracePt t="153408" x="2697163" y="3902075"/>
          <p14:tracePt t="153432" x="2697163" y="3919538"/>
          <p14:tracePt t="153443" x="2697163" y="3973513"/>
          <p14:tracePt t="153469" x="2697163" y="4017963"/>
          <p14:tracePt t="153493" x="2697163" y="4044950"/>
          <p14:tracePt t="153504" x="2697163" y="4054475"/>
          <p14:tracePt t="153516" x="2697163" y="4062413"/>
          <p14:tracePt t="153614" x="2697163" y="4037013"/>
          <p14:tracePt t="153629" x="2697163" y="4000500"/>
          <p14:tracePt t="153640" x="2697163" y="3956050"/>
          <p14:tracePt t="153650" x="2697163" y="3911600"/>
          <p14:tracePt t="153664" x="2724150" y="3813175"/>
          <p14:tracePt t="153688" x="2724150" y="3786188"/>
          <p14:tracePt t="153700" x="2724150" y="3768725"/>
          <p14:tracePt t="153711" x="2724150" y="3732213"/>
          <p14:tracePt t="153738" x="2732088" y="3714750"/>
          <p14:tracePt t="153745" x="2751138" y="3660775"/>
          <p14:tracePt t="153782" x="2759075" y="3652838"/>
          <p14:tracePt t="153786" x="2768600" y="3625850"/>
          <p14:tracePt t="153799" x="2768600" y="3598863"/>
          <p14:tracePt t="153883" x="2759075" y="3598863"/>
          <p14:tracePt t="153900" x="2741613" y="3625850"/>
          <p14:tracePt t="153906" x="2732088" y="3660775"/>
          <p14:tracePt t="153919" x="2714625" y="3697288"/>
          <p14:tracePt t="153931" x="2687638" y="3803650"/>
          <p14:tracePt t="153956" x="2679700" y="3848100"/>
          <p14:tracePt t="153968" x="2679700" y="3946525"/>
          <p14:tracePt t="153980" x="2679700" y="3983038"/>
          <p14:tracePt t="154005" x="2679700" y="4017963"/>
          <p14:tracePt t="154016" x="2679700" y="4071938"/>
          <p14:tracePt t="154047" x="2679700" y="4089400"/>
          <p14:tracePt t="154054" x="2679700" y="4098925"/>
          <p14:tracePt t="154075" x="2697163" y="4098925"/>
          <p14:tracePt t="154100" x="2714625" y="4098925"/>
          <p14:tracePt t="154126" x="2724150" y="4089400"/>
          <p14:tracePt t="154137" x="2724150" y="4081463"/>
          <p14:tracePt t="154151" x="2724150" y="4071938"/>
          <p14:tracePt t="154163" x="2724150" y="4062413"/>
          <p14:tracePt t="154174" x="2724150" y="4044950"/>
          <p14:tracePt t="154203" x="2724150" y="4027488"/>
          <p14:tracePt t="154212" x="2724150" y="4010025"/>
          <p14:tracePt t="154223" x="2724150" y="4000500"/>
          <p14:tracePt t="154236" x="2724150" y="3956050"/>
          <p14:tracePt t="154249" x="2724150" y="3938588"/>
          <p14:tracePt t="154273" x="2724150" y="3911600"/>
          <p14:tracePt t="154285" x="2732088" y="3830638"/>
          <p14:tracePt t="154300" x="2751138" y="3776663"/>
          <p14:tracePt t="154322" x="2786063" y="3679825"/>
          <p14:tracePt t="154334" x="2795588" y="3643313"/>
          <p14:tracePt t="154358" x="2813050" y="3616325"/>
          <p14:tracePt t="154370" x="2830513" y="3571875"/>
          <p14:tracePt t="154394" x="2830513" y="3562350"/>
          <p14:tracePt t="154406" x="2830513" y="3554413"/>
          <p14:tracePt t="154419" x="2840038" y="3554413"/>
          <p14:tracePt t="154554" x="2840038" y="3562350"/>
          <p14:tracePt t="154894" x="2857500" y="3589338"/>
          <p14:tracePt t="154906" x="2901950" y="3633788"/>
          <p14:tracePt t="154918" x="2955925" y="3679825"/>
          <p14:tracePt t="154931" x="3027363" y="3732213"/>
          <p14:tracePt t="154942" x="3081338" y="3776663"/>
          <p14:tracePt t="154955" x="3205163" y="3867150"/>
          <p14:tracePt t="154978" x="3259138" y="3911600"/>
          <p14:tracePt t="154989" x="3340100" y="3973513"/>
          <p14:tracePt t="155016" x="3375025" y="3990975"/>
          <p14:tracePt t="155028" x="3438525" y="4017963"/>
          <p14:tracePt t="155039" x="3465513" y="4017963"/>
          <p14:tracePt t="155065" x="3482975" y="4017963"/>
          <p14:tracePt t="155320" x="3509963" y="4037013"/>
          <p14:tracePt t="155332" x="3544888" y="4044950"/>
          <p14:tracePt t="155346" x="3581400" y="4062413"/>
          <p14:tracePt t="155357" x="3643313" y="4081463"/>
          <p14:tracePt t="155376" x="3705225" y="4089400"/>
          <p14:tracePt t="155384" x="3768725" y="4089400"/>
          <p14:tracePt t="155393" x="3875088" y="4089400"/>
          <p14:tracePt t="155417" x="3956050" y="4071938"/>
          <p14:tracePt t="155427" x="4125913" y="3983038"/>
          <p14:tracePt t="155775" x="4143375" y="3983038"/>
          <p14:tracePt t="155783" x="4160838" y="3973513"/>
          <p14:tracePt t="155793" x="4197350" y="3965575"/>
          <p14:tracePt t="155812" x="4251325" y="3956050"/>
          <p14:tracePt t="155820" x="4286250" y="3956050"/>
          <p14:tracePt t="155830" x="4367213" y="3946525"/>
          <p14:tracePt t="155856" x="4402138" y="3938588"/>
          <p14:tracePt t="155863" x="4491038" y="3919538"/>
          <p14:tracePt t="155892" x="4545013" y="3911600"/>
          <p14:tracePt t="155907" x="4616450" y="3894138"/>
          <p14:tracePt t="155933" x="4652963" y="3884613"/>
          <p14:tracePt t="155940" x="4687888" y="3875088"/>
          <p14:tracePt t="155952" x="4732338" y="3875088"/>
          <p14:tracePt t="155966" x="4768850" y="3867150"/>
          <p14:tracePt t="156196" x="4759325" y="3867150"/>
          <p14:tracePt t="156257" x="4768850" y="3867150"/>
          <p14:tracePt t="156270" x="4795838" y="3857625"/>
          <p14:tracePt t="156282" x="4830763" y="3848100"/>
          <p14:tracePt t="156293" x="4857750" y="3848100"/>
          <p14:tracePt t="156306" x="4867275" y="3848100"/>
          <p14:tracePt t="156318" x="4875213" y="3840163"/>
          <p14:tracePt t="156344" x="4884738" y="3840163"/>
          <p14:tracePt t="156371" x="4894263" y="3840163"/>
          <p14:tracePt t="156453" x="4902200" y="3840163"/>
          <p14:tracePt t="156514" x="4911725" y="3840163"/>
          <p14:tracePt t="156574" x="4919663" y="3840163"/>
          <p14:tracePt t="156589" x="4929188" y="3840163"/>
          <p14:tracePt t="156607" x="4938713" y="3840163"/>
          <p14:tracePt t="156624" x="4946650" y="3840163"/>
          <p14:tracePt t="156635" x="4956175" y="3840163"/>
          <p14:tracePt t="156653" x="4965700" y="3840163"/>
          <p14:tracePt t="156660" x="4983163" y="3840163"/>
          <p14:tracePt t="156671" x="5027613" y="3848100"/>
          <p14:tracePt t="156696" x="5054600" y="3857625"/>
          <p14:tracePt t="156708" x="5081588" y="3867150"/>
          <p14:tracePt t="156722" x="5143500" y="3875088"/>
          <p14:tracePt t="156736" x="5170488" y="3875088"/>
          <p14:tracePt t="156754" x="5214938" y="3894138"/>
          <p14:tracePt t="157098" x="5241925" y="3894138"/>
          <p14:tracePt t="157109" x="5268913" y="3894138"/>
          <p14:tracePt t="157124" x="5295900" y="3884613"/>
          <p14:tracePt t="157133" x="5322888" y="3884613"/>
          <p14:tracePt t="157146" x="5367338" y="3867150"/>
          <p14:tracePt t="157159" x="5483225" y="3830638"/>
          <p14:tracePt t="157174" x="5545138" y="3813175"/>
          <p14:tracePt t="157196" x="5661025" y="3776663"/>
          <p14:tracePt t="157220" x="5715000" y="3768725"/>
          <p14:tracePt t="157232" x="5751513" y="3759200"/>
          <p14:tracePt t="157248" x="5813425" y="3751263"/>
          <p14:tracePt t="157268" x="5840413" y="3751263"/>
          <p14:tracePt t="157282" x="5867400" y="3751263"/>
          <p14:tracePt t="157292" x="5894388" y="3751263"/>
          <p14:tracePt t="157324" x="5902325" y="3751263"/>
          <p14:tracePt t="157328" x="5919788" y="3751263"/>
          <p14:tracePt t="157366" x="5929313" y="3751263"/>
          <p14:tracePt t="157390" x="5938838" y="3751263"/>
          <p14:tracePt t="157409" x="5946775" y="3751263"/>
          <p14:tracePt t="157415" x="5956300" y="3759200"/>
          <p14:tracePt t="157429" x="5965825" y="3768725"/>
          <p14:tracePt t="157464" x="5973763" y="3768725"/>
          <p14:tracePt t="157476" x="5973763" y="3776663"/>
          <p14:tracePt t="157500" x="5973763" y="3786188"/>
          <p14:tracePt t="157515" x="5973763" y="3795713"/>
          <p14:tracePt t="157809" x="5991225" y="3795713"/>
          <p14:tracePt t="157820" x="6018213" y="3795713"/>
          <p14:tracePt t="157829" x="6037263" y="3795713"/>
          <p14:tracePt t="157840" x="6072188" y="3795713"/>
          <p14:tracePt t="157853" x="6108700" y="3795713"/>
          <p14:tracePt t="157865" x="6180138" y="3786188"/>
          <p14:tracePt t="157889" x="6205538" y="3786188"/>
          <p14:tracePt t="157901" x="6215063" y="3786188"/>
          <p14:tracePt t="159475" x="6180138" y="3786188"/>
          <p14:tracePt t="159486" x="6089650" y="3786188"/>
          <p14:tracePt t="159497" x="5965825" y="3813175"/>
          <p14:tracePt t="159512" x="5491163" y="3884613"/>
          <p14:tracePt t="159535" x="4884738" y="3919538"/>
          <p14:tracePt t="159545" x="4608513" y="3919538"/>
          <p14:tracePt t="159570" x="4384675" y="3919538"/>
          <p14:tracePt t="159583" x="4116388" y="3919538"/>
          <p14:tracePt t="159595" x="4037013" y="3919538"/>
          <p14:tracePt t="159628" x="4000500" y="3919538"/>
          <p14:tracePt t="159633" x="3965575" y="3911600"/>
          <p14:tracePt t="159655" x="3965575" y="3902075"/>
          <p14:tracePt t="159668" x="3965575" y="3894138"/>
          <p14:tracePt t="159679" x="3965575" y="3867150"/>
          <p14:tracePt t="159705" x="3983038" y="3848100"/>
          <p14:tracePt t="159973" x="3973513" y="3848100"/>
          <p14:tracePt t="159985" x="3965575" y="3848100"/>
          <p14:tracePt t="159997" x="3938588" y="3848100"/>
          <p14:tracePt t="160008" x="3911600" y="3848100"/>
          <p14:tracePt t="160021" x="3902075" y="3848100"/>
          <p14:tracePt t="160033" x="3867150" y="3848100"/>
          <p14:tracePt t="160070" x="3848100" y="3848100"/>
          <p14:tracePt t="160083" x="3840163" y="3848100"/>
          <p14:tracePt t="160105" x="3822700" y="3848100"/>
          <p14:tracePt t="160130" x="3813175" y="3848100"/>
          <p14:tracePt t="162261" x="3840163" y="3848100"/>
          <p14:tracePt t="162274" x="3848100" y="3848100"/>
          <p14:tracePt t="162289" x="3867150" y="3848100"/>
          <p14:tracePt t="162297" x="3875088" y="3848100"/>
          <p14:tracePt t="162310" x="3894138" y="3840163"/>
          <p14:tracePt t="162322" x="3929063" y="3830638"/>
          <p14:tracePt t="162360" x="3938588" y="3830638"/>
          <p14:tracePt t="162383" x="3946525" y="3830638"/>
          <p14:tracePt t="162395" x="3973513" y="3830638"/>
          <p14:tracePt t="162406" x="4000500" y="3830638"/>
          <p14:tracePt t="162419" x="4044950" y="3822700"/>
          <p14:tracePt t="162444" x="4081463" y="3822700"/>
          <p14:tracePt t="162455" x="4160838" y="3822700"/>
          <p14:tracePt t="162479" x="4197350" y="3822700"/>
          <p14:tracePt t="162492" x="4224338" y="3822700"/>
          <p14:tracePt t="162504" x="4286250" y="3822700"/>
          <p14:tracePt t="162530" x="4313238" y="3822700"/>
          <p14:tracePt t="162544" x="4348163" y="3822700"/>
          <p14:tracePt t="162554" x="4384675" y="3822700"/>
          <p14:tracePt t="162579" x="4402138" y="3822700"/>
          <p14:tracePt t="162590" x="4446588" y="3822700"/>
          <p14:tracePt t="162615" x="4473575" y="3822700"/>
          <p14:tracePt t="162623" x="4500563" y="3822700"/>
          <p14:tracePt t="162760" x="4491038" y="3822700"/>
          <p14:tracePt t="162775" x="4456113" y="3822700"/>
          <p14:tracePt t="162787" x="4402138" y="3822700"/>
          <p14:tracePt t="162799" x="4313238" y="3822700"/>
          <p14:tracePt t="162811" x="4017963" y="3840163"/>
          <p14:tracePt t="162822" x="3857625" y="3840163"/>
          <p14:tracePt t="162847" x="3732213" y="3840163"/>
          <p14:tracePt t="162858" x="3554413" y="3840163"/>
          <p14:tracePt t="162882" x="3490913" y="3840163"/>
          <p14:tracePt t="162895" x="3465513" y="3840163"/>
          <p14:tracePt t="162907" x="3446463" y="3840163"/>
          <p14:tracePt t="163138" x="3419475" y="3840163"/>
          <p14:tracePt t="163149" x="3384550" y="3840163"/>
          <p14:tracePt t="163163" x="3340100" y="3840163"/>
          <p14:tracePt t="163174" x="3295650" y="3848100"/>
          <p14:tracePt t="163187" x="3214688" y="3848100"/>
          <p14:tracePt t="163199" x="3152775" y="3848100"/>
          <p14:tracePt t="163221" x="3089275" y="3848100"/>
          <p14:tracePt t="163231" x="2990850" y="3848100"/>
          <p14:tracePt t="163244" x="2938463" y="3848100"/>
          <p14:tracePt t="163275" x="2911475" y="3840163"/>
          <p14:tracePt t="163285" x="2884488" y="3840163"/>
          <p14:tracePt t="163297" x="2847975" y="3840163"/>
          <p14:tracePt t="163320" x="2830513" y="3840163"/>
          <p14:tracePt t="163333" x="2822575" y="3840163"/>
          <p14:tracePt t="163347" x="2813050" y="3840163"/>
          <p14:tracePt t="163375" x="2803525" y="3840163"/>
          <p14:tracePt t="163404" x="2803525" y="3830638"/>
          <p14:tracePt t="163457" x="2822575" y="3822700"/>
          <p14:tracePt t="163468" x="2857500" y="3803650"/>
          <p14:tracePt t="163479" x="2919413" y="3786188"/>
          <p14:tracePt t="163498" x="3017838" y="3759200"/>
          <p14:tracePt t="163503" x="3143250" y="3732213"/>
          <p14:tracePt t="163514" x="3384550" y="3724275"/>
          <p14:tracePt t="163528" x="3517900" y="3724275"/>
          <p14:tracePt t="163561" x="3625850" y="3724275"/>
          <p14:tracePt t="163565" x="3840163" y="3724275"/>
          <p14:tracePt t="163580" x="3938588" y="3732213"/>
          <p14:tracePt t="163598" x="4054475" y="3768725"/>
          <p14:tracePt t="163614" x="4089400" y="3776663"/>
          <p14:tracePt t="163641" x="4116388" y="3776663"/>
          <p14:tracePt t="163674" x="4125913" y="3776663"/>
          <p14:tracePt t="163822" x="4116388" y="3786188"/>
          <p14:tracePt t="163833" x="4081463" y="3795713"/>
          <p14:tracePt t="163846" x="4054475" y="3803650"/>
          <p14:tracePt t="163858" x="3946525" y="3822700"/>
          <p14:tracePt t="163880" x="3884613" y="3822700"/>
          <p14:tracePt t="163893" x="3776663" y="3830638"/>
          <p14:tracePt t="163904" x="3679825" y="3840163"/>
          <p14:tracePt t="163918" x="3465513" y="3840163"/>
          <p14:tracePt t="163941" x="3394075" y="3840163"/>
          <p14:tracePt t="163955" x="3348038" y="3840163"/>
          <p14:tracePt t="163967" x="3268663" y="3840163"/>
          <p14:tracePt t="163997" x="3241675" y="3840163"/>
          <p14:tracePt t="164002" x="3214688" y="3848100"/>
          <p14:tracePt t="164039" x="3205163" y="3857625"/>
          <p14:tracePt t="164160" x="3214688" y="3857625"/>
          <p14:tracePt t="164174" x="3224213" y="3857625"/>
          <p14:tracePt t="164307" x="3232150" y="3857625"/>
          <p14:tracePt t="164320" x="3251200" y="3857625"/>
          <p14:tracePt t="164330" x="3259138" y="3857625"/>
          <p14:tracePt t="164343" x="3268663" y="3857625"/>
          <p14:tracePt t="164356" x="3295650" y="3857625"/>
          <p14:tracePt t="164369" x="3313113" y="3857625"/>
          <p14:tracePt t="164392" x="3330575" y="3857625"/>
          <p14:tracePt t="164404" x="3357563" y="3857625"/>
          <p14:tracePt t="164434" x="3367088" y="3857625"/>
          <p14:tracePt t="164441" x="3384550" y="3857625"/>
          <p14:tracePt t="164453" x="3402013" y="3857625"/>
          <p14:tracePt t="164746" x="3375025" y="3857625"/>
          <p14:tracePt t="164761" x="3367088" y="3857625"/>
          <p14:tracePt t="164769" x="3357563" y="3857625"/>
          <p14:tracePt t="164782" x="3340100" y="3857625"/>
          <p14:tracePt t="164809" x="3330575" y="3857625"/>
          <p14:tracePt t="164818" x="3322638" y="3857625"/>
          <p14:tracePt t="164831" x="3313113" y="3857625"/>
          <p14:tracePt t="164930" x="3348038" y="3840163"/>
          <p14:tracePt t="164940" x="3411538" y="3840163"/>
          <p14:tracePt t="164953" x="3473450" y="3830638"/>
          <p14:tracePt t="164965" x="3554413" y="3830638"/>
          <p14:tracePt t="164978" x="3660775" y="3830638"/>
          <p14:tracePt t="164990" x="3705225" y="3830638"/>
          <p14:tracePt t="165013" x="3759200" y="3830638"/>
          <p14:tracePt t="165026" x="3822700" y="3830638"/>
          <p14:tracePt t="165050" x="3848100" y="3830638"/>
          <p14:tracePt t="165062" x="3919538" y="3830638"/>
          <p14:tracePt t="165087" x="3956050" y="3830638"/>
          <p14:tracePt t="165476" x="3946525" y="3830638"/>
          <p14:tracePt t="165488" x="3938588" y="3830638"/>
          <p14:tracePt t="165502" x="3929063" y="3830638"/>
          <p14:tracePt t="165513" x="3894138" y="3830638"/>
          <p14:tracePt t="165536" x="3875088" y="3840163"/>
          <p14:tracePt t="165549" x="3840163" y="3840163"/>
          <p14:tracePt t="165562" x="3724275" y="3840163"/>
          <p14:tracePt t="165586" x="3643313" y="3840163"/>
          <p14:tracePt t="165597" x="3536950" y="3840163"/>
          <p14:tracePt t="165612" x="3482975" y="3840163"/>
          <p14:tracePt t="165630" x="3465513" y="3840163"/>
          <p14:tracePt t="165646" x="3419475" y="3840163"/>
          <p14:tracePt t="165672" x="3411538" y="3840163"/>
          <p14:tracePt t="165683" x="3384550" y="3840163"/>
          <p14:tracePt t="165721" x="3375025" y="3840163"/>
          <p14:tracePt t="165731" x="3367088" y="3840163"/>
          <p14:tracePt t="165999" x="3375025" y="3840163"/>
          <p14:tracePt t="166013" x="3384550" y="3840163"/>
          <p14:tracePt t="166024" x="3394075" y="3840163"/>
          <p14:tracePt t="166038" x="3402013" y="3840163"/>
          <p14:tracePt t="166060" x="3411538" y="3840163"/>
          <p14:tracePt t="166075" x="3429000" y="3840163"/>
          <p14:tracePt t="166085" x="3438525" y="3840163"/>
          <p14:tracePt t="166096" x="3473450" y="3840163"/>
          <p14:tracePt t="166110" x="3536950" y="3840163"/>
          <p14:tracePt t="166121" x="3608388" y="3822700"/>
          <p14:tracePt t="166135" x="3813175" y="3822700"/>
          <p14:tracePt t="166158" x="3919538" y="3822700"/>
          <p14:tracePt t="166171" x="4044950" y="3830638"/>
          <p14:tracePt t="166184" x="4089400" y="3840163"/>
          <p14:tracePt t="166206" x="4143375" y="3848100"/>
          <p14:tracePt t="166219" x="4224338" y="3867150"/>
          <p14:tracePt t="166250" x="4259263" y="3867150"/>
          <p14:tracePt t="166256" x="4340225" y="3867150"/>
          <p14:tracePt t="166548" x="4340225" y="3857625"/>
          <p14:tracePt t="166583" x="4340225" y="3848100"/>
          <p14:tracePt t="166598" x="4313238" y="3848100"/>
          <p14:tracePt t="166609" x="4187825" y="3840163"/>
          <p14:tracePt t="166625" x="4062413" y="3840163"/>
          <p14:tracePt t="166645" x="3902075" y="3840163"/>
          <p14:tracePt t="166657" x="3455988" y="3875088"/>
          <p14:tracePt t="166687" x="3241675" y="3919538"/>
          <p14:tracePt t="166693" x="3089275" y="3946525"/>
          <p14:tracePt t="166707" x="2857500" y="3983038"/>
          <p14:tracePt t="166721" x="2795588" y="3990975"/>
          <p14:tracePt t="166741" x="2724150" y="4010025"/>
          <p14:tracePt t="166768" x="2714625" y="4010025"/>
          <p14:tracePt t="166781" x="2705100" y="4010025"/>
          <p14:tracePt t="166816" x="2697163" y="4010025"/>
          <p14:tracePt t="166937" x="2705100" y="4010025"/>
          <p14:tracePt t="166950" x="2724150" y="4010025"/>
          <p14:tracePt t="166962" x="2732088" y="4010025"/>
          <p14:tracePt t="166974" x="2759075" y="4010025"/>
          <p14:tracePt t="166988" x="2795588" y="4010025"/>
          <p14:tracePt t="166999" x="2830513" y="4010025"/>
          <p14:tracePt t="167010" x="2874963" y="4010025"/>
          <p14:tracePt t="167026" x="2982913" y="4010025"/>
          <p14:tracePt t="167048" x="3027363" y="4010025"/>
          <p14:tracePt t="167059" x="3108325" y="4010025"/>
          <p14:tracePt t="167085" x="3160713" y="3990975"/>
          <p14:tracePt t="167096" x="3197225" y="3983038"/>
          <p14:tracePt t="167108" x="3224213" y="3965575"/>
          <p14:tracePt t="167125" x="3276600" y="3919538"/>
          <p14:tracePt t="167144" x="3295650" y="3911600"/>
          <p14:tracePt t="167412" x="3322638" y="3875088"/>
          <p14:tracePt t="167424" x="3348038" y="3840163"/>
          <p14:tracePt t="167448" x="3419475" y="3776663"/>
          <p14:tracePt t="167454" x="3490913" y="3724275"/>
          <p14:tracePt t="167463" x="3598863" y="3643313"/>
          <p14:tracePt t="167486" x="3616325" y="3625850"/>
          <p14:tracePt t="167497" x="3625850" y="3625850"/>
          <p14:tracePt t="167546" x="3633788" y="3625850"/>
          <p14:tracePt t="167561" x="3633788" y="3616325"/>
          <p14:tracePt t="167743" x="3633788" y="3625850"/>
          <p14:tracePt t="167754" x="3643313" y="3633788"/>
          <p14:tracePt t="167766" x="3652838" y="3643313"/>
          <p14:tracePt t="167777" x="3670300" y="3652838"/>
          <p14:tracePt t="167791" x="3687763" y="3670300"/>
          <p14:tracePt t="167802" x="3724275" y="3687763"/>
          <p14:tracePt t="167815" x="3786188" y="3705225"/>
          <p14:tracePt t="167839" x="3822700" y="3714750"/>
          <p14:tracePt t="167851" x="3875088" y="3724275"/>
          <p14:tracePt t="167879" x="3902075" y="3724275"/>
          <p14:tracePt t="167889" x="3956050" y="3724275"/>
          <p14:tracePt t="168142" x="3973513" y="3724275"/>
          <p14:tracePt t="168155" x="4000500" y="3724275"/>
          <p14:tracePt t="168166" x="4054475" y="3724275"/>
          <p14:tracePt t="168183" x="4133850" y="3724275"/>
          <p14:tracePt t="168194" x="4241800" y="3724275"/>
          <p14:tracePt t="168204" x="4429125" y="3724275"/>
          <p14:tracePt t="168228" x="4518025" y="3724275"/>
          <p14:tracePt t="168254" x="4545013" y="3724275"/>
          <p14:tracePt t="168266" x="4562475" y="3724275"/>
          <p14:tracePt t="168338" x="4572000" y="3724275"/>
          <p14:tracePt t="168472" x="4572000" y="3732213"/>
          <p14:tracePt t="168582" x="4562475" y="3741738"/>
          <p14:tracePt t="168593" x="4554538" y="3741738"/>
          <p14:tracePt t="168608" x="4545013" y="3751263"/>
          <p14:tracePt t="168631" x="4537075" y="3751263"/>
          <p14:tracePt t="168641" x="4527550" y="3759200"/>
          <p14:tracePt t="168654" x="4518025" y="3759200"/>
          <p14:tracePt t="168665" x="4491038" y="3768725"/>
          <p14:tracePt t="168677" x="4465638" y="3768725"/>
          <p14:tracePt t="168690" x="4429125" y="3776663"/>
          <p14:tracePt t="168704" x="4402138" y="3776663"/>
          <p14:tracePt t="168728" x="4348163" y="3786188"/>
          <p14:tracePt t="168741" x="4330700" y="3786188"/>
          <p14:tracePt t="168764" x="4313238" y="3786188"/>
          <p14:tracePt t="168777" x="4286250" y="3795713"/>
          <p14:tracePt t="168809" x="4276725" y="3795713"/>
          <p14:tracePt t="168812" x="4268788" y="3795713"/>
          <p14:tracePt t="168910" x="4276725" y="3795713"/>
          <p14:tracePt t="168929" x="4286250" y="3795713"/>
          <p14:tracePt t="169203" x="4286250" y="3803650"/>
          <p14:tracePt t="169218" x="4241800" y="3822700"/>
          <p14:tracePt t="169230" x="4160838" y="3875088"/>
          <p14:tracePt t="169247" x="4054475" y="3938588"/>
          <p14:tracePt t="169248" x="3857625" y="4037013"/>
          <p14:tracePt t="169263" x="3411538" y="4286250"/>
          <p14:tracePt t="169294" x="3205163" y="4384675"/>
          <p14:tracePt t="169299" x="2894013" y="4500563"/>
          <p14:tracePt t="169313" x="2786063" y="4554538"/>
          <p14:tracePt t="169336" x="2670175" y="4589463"/>
          <p14:tracePt t="169346" x="2500313" y="4633913"/>
          <p14:tracePt t="169373" x="2438400" y="4643438"/>
          <p14:tracePt t="169384" x="2366963" y="4652963"/>
          <p14:tracePt t="169407" x="2276475" y="4652963"/>
          <p14:tracePt t="169421" x="2214563" y="4652963"/>
          <p14:tracePt t="169433" x="2179638" y="4652963"/>
          <p14:tracePt t="169446" x="2143125" y="4643438"/>
          <p14:tracePt t="169458" x="2089150" y="4625975"/>
          <p14:tracePt t="169475" x="2081213" y="4608513"/>
          <p14:tracePt t="169495" x="2062163" y="4589463"/>
          <p14:tracePt t="169533" x="2054225" y="4589463"/>
          <p14:tracePt t="169568" x="2054225" y="4581525"/>
          <p14:tracePt t="169592" x="2054225" y="4572000"/>
          <p14:tracePt t="169873" x="2000250" y="4572000"/>
          <p14:tracePt t="169884" x="1938338" y="4572000"/>
          <p14:tracePt t="169896" x="1857375" y="4572000"/>
          <p14:tracePt t="169909" x="1785938" y="4572000"/>
          <p14:tracePt t="169920" x="1714500" y="4554538"/>
          <p14:tracePt t="169933" x="1598613" y="4510088"/>
          <p14:tracePt t="169956" x="1562100" y="4500563"/>
          <p14:tracePt t="169968" x="1527175" y="4491038"/>
          <p14:tracePt t="169986" x="1490663" y="4473575"/>
          <p14:tracePt t="170016" x="1455738" y="4438650"/>
          <p14:tracePt t="170030" x="1446213" y="4419600"/>
          <p14:tracePt t="170043" x="1438275" y="4402138"/>
          <p14:tracePt t="170054" x="1438275" y="4384675"/>
          <p14:tracePt t="170104" x="1490663" y="4348163"/>
          <p14:tracePt t="170122" x="1616075" y="4330700"/>
          <p14:tracePt t="170123" x="1758950" y="4286250"/>
          <p14:tracePt t="170140" x="1946275" y="4276725"/>
          <p14:tracePt t="170154" x="2393950" y="4259263"/>
          <p14:tracePt t="170184" x="2643188" y="4259263"/>
          <p14:tracePt t="170192" x="3143250" y="4259263"/>
          <p14:tracePt t="170202" x="3429000" y="4259263"/>
          <p14:tracePt t="170225" x="3741738" y="4259263"/>
          <p14:tracePt t="170237" x="4357688" y="4259263"/>
          <p14:tracePt t="170251" x="4608513" y="4259263"/>
          <p14:tracePt t="170269" x="4983163" y="4224338"/>
          <p14:tracePt t="170298" x="5089525" y="4205288"/>
          <p14:tracePt t="170309" x="5180013" y="4205288"/>
          <p14:tracePt t="170323" x="5259388" y="4197350"/>
          <p14:tracePt t="170617" x="5276850" y="4179888"/>
          <p14:tracePt t="170627" x="5322888" y="4152900"/>
          <p14:tracePt t="170640" x="5411788" y="4098925"/>
          <p14:tracePt t="170651" x="5518150" y="4037013"/>
          <p14:tracePt t="170668" x="5653088" y="3973513"/>
          <p14:tracePt t="170685" x="5776913" y="3911600"/>
          <p14:tracePt t="170687" x="6045200" y="3813175"/>
          <p14:tracePt t="170711" x="6170613" y="3776663"/>
          <p14:tracePt t="170727" x="6367463" y="3724275"/>
          <p14:tracePt t="170743" x="6438900" y="3714750"/>
          <p14:tracePt t="170762" x="6483350" y="3714750"/>
          <p14:tracePt t="170774" x="6500813" y="3714750"/>
          <p14:tracePt t="170811" x="6518275" y="3714750"/>
          <p14:tracePt t="170827" x="6537325" y="3714750"/>
          <p14:tracePt t="170835" x="6545263" y="3714750"/>
          <p14:tracePt t="170846" x="6562725" y="3714750"/>
          <p14:tracePt t="170859" x="6581775" y="3714750"/>
          <p14:tracePt t="170895" x="6589713" y="3705225"/>
          <p14:tracePt t="171029" x="6581775" y="3705225"/>
          <p14:tracePt t="171044" x="6562725" y="3705225"/>
          <p14:tracePt t="171062" x="6545263" y="3705225"/>
          <p14:tracePt t="171066" x="6510338" y="3705225"/>
          <p14:tracePt t="171077" x="6429375" y="3741738"/>
          <p14:tracePt t="171109" x="6348413" y="3759200"/>
          <p14:tracePt t="171126" x="6180138" y="3830638"/>
          <p14:tracePt t="171143" x="6116638" y="3867150"/>
          <p14:tracePt t="171152" x="6062663" y="3884613"/>
          <p14:tracePt t="171162" x="5973763" y="3929063"/>
          <p14:tracePt t="171188" x="5919788" y="3946525"/>
          <p14:tracePt t="171214" x="5911850" y="3965575"/>
          <p14:tracePt t="171225" x="5894388" y="3965575"/>
          <p14:tracePt t="171236" x="5884863" y="3965575"/>
          <p14:tracePt t="171248" x="5884863" y="3973513"/>
          <p14:tracePt t="171370" x="5894388" y="3973513"/>
          <p14:tracePt t="171381" x="5911850" y="3973513"/>
          <p14:tracePt t="171406" x="5919788" y="3973513"/>
          <p14:tracePt t="171417" x="5929313" y="3973513"/>
          <p14:tracePt t="171434" x="5938838" y="3973513"/>
          <p14:tracePt t="171602" x="5956300" y="3956050"/>
          <p14:tracePt t="171614" x="5973763" y="3938588"/>
          <p14:tracePt t="171617" x="5983288" y="3911600"/>
          <p14:tracePt t="171639" x="5991225" y="3894138"/>
          <p14:tracePt t="171664" x="6000750" y="3884613"/>
          <p14:tracePt t="171686" x="6010275" y="3875088"/>
          <p14:tracePt t="171703" x="6018213" y="3867150"/>
          <p14:tracePt t="171735" x="6027738" y="3857625"/>
          <p14:tracePt t="171750" x="6037263" y="3848100"/>
          <p14:tracePt t="171796" x="6037263" y="3840163"/>
          <p14:tracePt t="171810" x="6018213" y="3840163"/>
          <p14:tracePt t="171821" x="5983288" y="3840163"/>
          <p14:tracePt t="171833" x="5902325" y="3840163"/>
          <p14:tracePt t="171844" x="5776913" y="3840163"/>
          <p14:tracePt t="171859" x="5589588" y="3857625"/>
          <p14:tracePt t="171870" x="5330825" y="3875088"/>
          <p14:tracePt t="171883" x="4419600" y="3929063"/>
          <p14:tracePt t="171906" x="3946525" y="3956050"/>
          <p14:tracePt t="171918" x="3384550" y="3973513"/>
          <p14:tracePt t="171942" x="3259138" y="3973513"/>
          <p14:tracePt t="171955" x="3170238" y="3956050"/>
          <p14:tracePt t="171968" x="3089275" y="3911600"/>
          <p14:tracePt t="171999" x="3071813" y="3894138"/>
          <p14:tracePt t="172004" x="3054350" y="3875088"/>
          <p14:tracePt t="172323" x="3054350" y="3867150"/>
          <p14:tracePt t="172341" x="3081338" y="3848100"/>
          <p14:tracePt t="172347" x="3089275" y="3848100"/>
          <p14:tracePt t="172357" x="3098800" y="3848100"/>
          <p14:tracePt t="172418" x="3108325" y="3848100"/>
          <p14:tracePt t="172454" x="3116263" y="3848100"/>
          <p14:tracePt t="172479" x="3125788" y="3840163"/>
          <p14:tracePt t="172504" x="3125788" y="3830638"/>
          <p14:tracePt t="172541" x="3143250" y="3822700"/>
          <p14:tracePt t="172558" x="3143250" y="3803650"/>
          <p14:tracePt t="172563" x="3152775" y="3795713"/>
          <p14:tracePt t="172576" x="3160713" y="3776663"/>
          <p14:tracePt t="172590" x="3170238" y="3759200"/>
          <p14:tracePt t="172612" x="3179763" y="3751263"/>
          <p14:tracePt t="172641" x="3179763" y="3741738"/>
          <p14:tracePt t="172709" x="3170238" y="3741738"/>
          <p14:tracePt t="172722" x="3143250" y="3795713"/>
          <p14:tracePt t="172735" x="3081338" y="3875088"/>
          <p14:tracePt t="172748" x="3027363" y="3965575"/>
          <p14:tracePt t="172758" x="2946400" y="4071938"/>
          <p14:tracePt t="172771" x="2751138" y="4340225"/>
          <p14:tracePt t="172793" x="2652713" y="4456113"/>
          <p14:tracePt t="172808" x="2465388" y="4598988"/>
          <p14:tracePt t="172830" x="2411413" y="4643438"/>
          <p14:tracePt t="172844" x="2357438" y="4687888"/>
          <p14:tracePt t="172874" x="2339975" y="4697413"/>
          <p14:tracePt t="172880" x="2339975" y="4705350"/>
          <p14:tracePt t="173077" x="2312988" y="4705350"/>
          <p14:tracePt t="173087" x="2259013" y="4705350"/>
          <p14:tracePt t="173099" x="2214563" y="4687888"/>
          <p14:tracePt t="173111" x="2089150" y="4633913"/>
          <p14:tracePt t="173127" x="2027238" y="4608513"/>
          <p14:tracePt t="173149" x="1874838" y="4510088"/>
          <p14:tracePt t="173161" x="1803400" y="4465638"/>
          <p14:tracePt t="173186" x="1768475" y="4438650"/>
          <p14:tracePt t="173196" x="1731963" y="4384675"/>
          <p14:tracePt t="173221" x="1724025" y="4367213"/>
          <p14:tracePt t="173233" x="1714500" y="4357688"/>
          <p14:tracePt t="173246" x="1704975" y="4348163"/>
          <p14:tracePt t="173478" x="1731963" y="4340225"/>
          <p14:tracePt t="173491" x="1768475" y="4330700"/>
          <p14:tracePt t="173501" x="1812925" y="4322763"/>
          <p14:tracePt t="173514" x="1874838" y="4322763"/>
          <p14:tracePt t="173526" x="1938338" y="4313238"/>
          <p14:tracePt t="173537" x="2000250" y="4313238"/>
          <p14:tracePt t="173552" x="2160588" y="4313238"/>
          <p14:tracePt t="173564" x="2268538" y="4313238"/>
          <p14:tracePt t="173586" x="2374900" y="4313238"/>
          <p14:tracePt t="173599" x="2589213" y="4313238"/>
          <p14:tracePt t="173614" x="2679700" y="4322763"/>
          <p14:tracePt t="173635" x="2840038" y="4348163"/>
          <p14:tracePt t="173662" x="2928938" y="4357688"/>
          <p14:tracePt t="173672" x="3017838" y="4357688"/>
          <p14:tracePt t="173684" x="3116263" y="4357688"/>
          <p14:tracePt t="173701" x="3295650" y="4357688"/>
          <p14:tracePt t="173720" x="3394075" y="4348163"/>
          <p14:tracePt t="173732" x="3517900" y="4330700"/>
          <p14:tracePt t="173748" x="3562350" y="4322763"/>
          <p14:tracePt t="173770" x="3724275" y="4303713"/>
          <p14:tracePt t="173782" x="3786188" y="4303713"/>
          <p14:tracePt t="174099" x="3830638" y="4303713"/>
          <p14:tracePt t="174110" x="3884613" y="4303713"/>
          <p14:tracePt t="174124" x="3956050" y="4286250"/>
          <p14:tracePt t="174134" x="4037013" y="4286250"/>
          <p14:tracePt t="174148" x="4125913" y="4286250"/>
          <p14:tracePt t="174159" x="4224338" y="4286250"/>
          <p14:tracePt t="174171" x="4375150" y="4295775"/>
          <p14:tracePt t="174195" x="4419600" y="4295775"/>
          <p14:tracePt t="174207" x="4456113" y="4303713"/>
          <p14:tracePt t="174223" x="4491038" y="4313238"/>
          <p14:tracePt t="174268" x="4500563" y="4313238"/>
          <p14:tracePt t="174500" x="4510088" y="4313238"/>
          <p14:tracePt t="174513" x="4510088" y="4303713"/>
          <p14:tracePt t="174526" x="4518025" y="4295775"/>
          <p14:tracePt t="174548" x="4518025" y="4286250"/>
          <p14:tracePt t="174572" x="4518025" y="4276725"/>
          <p14:tracePt t="174695" x="4510088" y="4276725"/>
          <p14:tracePt t="174732" x="4500563" y="4276725"/>
          <p14:tracePt t="175232" x="4491038" y="4276725"/>
          <p14:tracePt t="175403" x="4483100" y="4276725"/>
          <p14:tracePt t="177095" x="4473575" y="4268788"/>
          <p14:tracePt t="177105" x="4446588" y="4251325"/>
          <p14:tracePt t="177127" x="4429125" y="4241800"/>
          <p14:tracePt t="177131" x="4394200" y="4205288"/>
          <p14:tracePt t="177156" x="4384675" y="4187825"/>
          <p14:tracePt t="177167" x="4348163" y="4160838"/>
          <p14:tracePt t="177179" x="4330700" y="4143375"/>
          <p14:tracePt t="177204" x="4303713" y="4125913"/>
          <p14:tracePt t="177215" x="4259263" y="4081463"/>
          <p14:tracePt t="177230" x="4241800" y="4071938"/>
          <p14:tracePt t="177245" x="4205288" y="4054475"/>
          <p14:tracePt t="177265" x="4187825" y="4044950"/>
          <p14:tracePt t="177620" x="4187825" y="4027488"/>
          <p14:tracePt t="177631" x="4179888" y="4000500"/>
          <p14:tracePt t="177642" x="4170363" y="3990975"/>
          <p14:tracePt t="177654" x="4160838" y="3973513"/>
          <p14:tracePt t="177667" x="4143375" y="3938588"/>
          <p14:tracePt t="177683" x="4133850" y="3938588"/>
          <p14:tracePt t="177703" x="4133850" y="3919538"/>
          <p14:tracePt t="177937" x="4133850" y="3911600"/>
          <p14:tracePt t="177971" x="4133850" y="3894138"/>
          <p14:tracePt t="177983" x="4133850" y="3867150"/>
          <p14:tracePt t="177996" x="4133850" y="3857625"/>
          <p14:tracePt t="178008" x="4133850" y="3830638"/>
          <p14:tracePt t="178019" x="4133850" y="3813175"/>
          <p14:tracePt t="178043" x="4133850" y="3803650"/>
          <p14:tracePt t="178057" x="4133850" y="3795713"/>
          <p14:tracePt t="178435" x="4108450" y="3786188"/>
          <p14:tracePt t="178445" x="4027488" y="3776663"/>
          <p14:tracePt t="178465" x="3919538" y="3751263"/>
          <p14:tracePt t="178472" x="3768725" y="3741738"/>
          <p14:tracePt t="178484" x="3616325" y="3724275"/>
          <p14:tracePt t="178494" x="3313113" y="3724275"/>
          <p14:tracePt t="178519" x="3187700" y="3724275"/>
          <p14:tracePt t="178530" x="3098800" y="3732213"/>
          <p14:tracePt t="178544" x="2955925" y="3741738"/>
          <p14:tracePt t="178572" x="2911475" y="3751263"/>
          <p14:tracePt t="178579" x="2884488" y="3751263"/>
          <p14:tracePt t="178593" x="2857500" y="3751263"/>
          <p14:tracePt t="178626" x="2847975" y="3751263"/>
          <p14:tracePt t="178629" x="2840038" y="3751263"/>
          <p14:tracePt t="178665" x="2840038" y="3759200"/>
          <p14:tracePt t="178742" x="2830513" y="3759200"/>
          <p14:tracePt t="178751" x="2813050" y="3768725"/>
          <p14:tracePt t="178762" x="2803525" y="3768725"/>
          <p14:tracePt t="178777" x="2795588" y="3768725"/>
          <p14:tracePt t="178796" x="2776538" y="3768725"/>
          <p14:tracePt t="178811" x="2768600" y="3768725"/>
          <p14:tracePt t="178835" x="2759075" y="3768725"/>
          <p14:tracePt t="178860" x="2751138" y="3768725"/>
          <p14:tracePt t="178872" x="2741613" y="3768725"/>
          <p14:tracePt t="178908" x="2732088" y="3768725"/>
          <p14:tracePt t="178921" x="2724150" y="3768725"/>
          <p14:tracePt t="179018" x="2724150" y="3759200"/>
          <p14:tracePt t="179029" x="2724150" y="3751263"/>
          <p14:tracePt t="179055" x="2732088" y="3741738"/>
          <p14:tracePt t="179067" x="2759075" y="3724275"/>
          <p14:tracePt t="179080" x="2786063" y="3714750"/>
          <p14:tracePt t="179092" x="2803525" y="3705225"/>
          <p14:tracePt t="179104" x="2822575" y="3697288"/>
          <p14:tracePt t="179112" x="2867025" y="3687763"/>
          <p14:tracePt t="179141" x="2874963" y="3687763"/>
          <p14:tracePt t="179153" x="2901950" y="3687763"/>
          <p14:tracePt t="179164" x="2955925" y="3679825"/>
          <p14:tracePt t="179189" x="2982913" y="3679825"/>
          <p14:tracePt t="179203" x="3027363" y="3679825"/>
          <p14:tracePt t="179213" x="3152775" y="3679825"/>
          <p14:tracePt t="179238" x="3214688" y="3679825"/>
          <p14:tracePt t="179245" x="3375025" y="3679825"/>
          <p14:tracePt t="179274" x="3446463" y="3687763"/>
          <p14:tracePt t="179286" x="3544888" y="3697288"/>
          <p14:tracePt t="179300" x="3705225" y="3732213"/>
          <p14:tracePt t="179312" x="3795713" y="3751263"/>
          <p14:tracePt t="179334" x="3894138" y="3786188"/>
          <p14:tracePt t="179348" x="4143375" y="3875088"/>
          <p14:tracePt t="179372" x="4286250" y="3911600"/>
          <p14:tracePt t="179383" x="4545013" y="3965575"/>
          <p14:tracePt t="179618" x="4562475" y="3973513"/>
          <p14:tracePt t="179628" x="4589463" y="3990975"/>
          <p14:tracePt t="179639" x="4625975" y="4017963"/>
          <p14:tracePt t="179651" x="4724400" y="4116388"/>
          <p14:tracePt t="179675" x="4776788" y="4170363"/>
          <p14:tracePt t="179687" x="4813300" y="4224338"/>
          <p14:tracePt t="179700" x="4848225" y="4303713"/>
          <p14:tracePt t="179726" x="4857750" y="4322763"/>
          <p14:tracePt t="179737" x="4867275" y="4340225"/>
          <p14:tracePt t="179967" x="4857750" y="4340225"/>
          <p14:tracePt t="179980" x="4848225" y="4340225"/>
          <p14:tracePt t="179994" x="4822825" y="4340225"/>
          <p14:tracePt t="180006" x="4803775" y="4322763"/>
          <p14:tracePt t="180030" x="4795838" y="4313238"/>
          <p14:tracePt t="180056" x="4786313" y="4303713"/>
          <p14:tracePt t="180065" x="4776788" y="4295775"/>
          <p14:tracePt t="180139" x="4768850" y="4295775"/>
          <p14:tracePt t="180432" x="4741863" y="4295775"/>
          <p14:tracePt t="180445" x="4714875" y="4295775"/>
          <p14:tracePt t="180455" x="4652963" y="4295775"/>
          <p14:tracePt t="180467" x="4554538" y="4322763"/>
          <p14:tracePt t="180480" x="4419600" y="4348163"/>
          <p14:tracePt t="180493" x="4010025" y="4402138"/>
          <p14:tracePt t="180515" x="3751263" y="4438650"/>
          <p14:tracePt t="180529" x="3473450" y="4491038"/>
          <p14:tracePt t="180541" x="3116263" y="4500563"/>
          <p14:tracePt t="180566" x="2965450" y="4500563"/>
          <p14:tracePt t="180577" x="2840038" y="4500563"/>
          <p14:tracePt t="180593" x="2633663" y="4465638"/>
          <p14:tracePt t="180613" x="2571750" y="4465638"/>
          <p14:tracePt t="180624" x="2482850" y="4465638"/>
          <p14:tracePt t="180651" x="2446338" y="4465638"/>
          <p14:tracePt t="180676" x="2401888" y="4473575"/>
          <p14:tracePt t="180700" x="2393950" y="4483100"/>
          <p14:tracePt t="180712" x="2393950" y="4491038"/>
          <p14:tracePt t="181077" x="2401888" y="4491038"/>
          <p14:tracePt t="181088" x="2428875" y="4491038"/>
          <p14:tracePt t="181112" x="2455863" y="4491038"/>
          <p14:tracePt t="181114" x="2490788" y="4500563"/>
          <p14:tracePt t="181139" x="2536825" y="4500563"/>
          <p14:tracePt t="181160" x="2554288" y="4500563"/>
          <p14:tracePt t="181174" x="2581275" y="4510088"/>
          <p14:tracePt t="181185" x="2608263" y="4510088"/>
          <p14:tracePt t="181197" x="2652713" y="4518025"/>
          <p14:tracePt t="181224" x="2679700" y="4518025"/>
          <p14:tracePt t="181234" x="2697163" y="4518025"/>
          <p14:tracePt t="181249" x="2724150" y="4527550"/>
          <p14:tracePt t="181270" x="2732088" y="4527550"/>
          <p14:tracePt t="181285" x="2751138" y="4527550"/>
          <p14:tracePt t="181297" x="2768600" y="4527550"/>
          <p14:tracePt t="181334" x="2786063" y="4537075"/>
          <p14:tracePt t="181343" x="2795588" y="4537075"/>
          <p14:tracePt t="181356" x="2803525" y="4545013"/>
          <p14:tracePt t="181370" x="2822575" y="4554538"/>
          <p14:tracePt t="181382" x="2830513" y="4554538"/>
          <p14:tracePt t="181406" x="2840038" y="4554538"/>
          <p14:tracePt t="181417" x="2867025" y="4554538"/>
          <p14:tracePt t="181440" x="2894013" y="4554538"/>
          <p14:tracePt t="181782" x="2919413" y="4554538"/>
          <p14:tracePt t="181795" x="2965450" y="4545013"/>
          <p14:tracePt t="181808" x="3017838" y="4537075"/>
          <p14:tracePt t="181821" x="3187700" y="4500563"/>
          <p14:tracePt t="181843" x="3268663" y="4473575"/>
          <p14:tracePt t="181858" x="3429000" y="4429125"/>
          <p14:tracePt t="181880" x="3490913" y="4419600"/>
          <p14:tracePt t="181892" x="3527425" y="4411663"/>
          <p14:tracePt t="181905" x="3581400" y="4411663"/>
          <p14:tracePt t="181935" x="3598863" y="4411663"/>
          <p14:tracePt t="181941" x="3616325" y="4411663"/>
          <p14:tracePt t="181954" x="3633788" y="4411663"/>
          <p14:tracePt t="181986" x="3643313" y="4411663"/>
          <p14:tracePt t="181990" x="3652838" y="4411663"/>
          <p14:tracePt t="182003" x="3660775" y="4411663"/>
          <p14:tracePt t="182027" x="3679825" y="4411663"/>
          <p14:tracePt t="182039" x="3687763" y="4411663"/>
          <p14:tracePt t="182062" x="3697288" y="4411663"/>
          <p14:tracePt t="182076" x="3714750" y="4411663"/>
          <p14:tracePt t="182099" x="3724275" y="4411663"/>
          <p14:tracePt t="182110" x="3741738" y="4411663"/>
          <p14:tracePt t="182135" x="3759200" y="4402138"/>
          <p14:tracePt t="182150" x="3768725" y="4394200"/>
          <p14:tracePt t="182159" x="3776663" y="4384675"/>
          <p14:tracePt t="182611" x="3768725" y="4402138"/>
          <p14:tracePt t="182622" x="3759200" y="4419600"/>
          <p14:tracePt t="182635" x="3751263" y="4438650"/>
          <p14:tracePt t="182646" x="3741738" y="4438650"/>
          <p14:tracePt t="182661" x="3732213" y="4456113"/>
          <p14:tracePt t="182675" x="3732213" y="4465638"/>
          <p14:tracePt t="182698" x="3724275" y="4473575"/>
          <p14:tracePt t="182709" x="3724275" y="4483100"/>
          <p14:tracePt t="182721" x="3714750" y="4491038"/>
          <p14:tracePt t="183397" x="0" y="0"/>
        </p14:tracePtLst>
        <p14:tracePtLst>
          <p14:tracePt t="201771" x="2500313" y="6000750"/>
          <p14:tracePt t="202095" x="2490788" y="5983288"/>
          <p14:tracePt t="202107" x="2482850" y="5919788"/>
          <p14:tracePt t="202126" x="2465388" y="5857875"/>
          <p14:tracePt t="202132" x="2455863" y="5643563"/>
          <p14:tracePt t="202155" x="2455863" y="5510213"/>
          <p14:tracePt t="202168" x="2455863" y="5367338"/>
          <p14:tracePt t="202181" x="2465388" y="5081588"/>
          <p14:tracePt t="202204" x="2500313" y="4840288"/>
          <p14:tracePt t="202228" x="2517775" y="4741863"/>
          <p14:tracePt t="202242" x="2554288" y="4670425"/>
          <p14:tracePt t="202247" x="2598738" y="4572000"/>
          <p14:tracePt t="202278" x="2608263" y="4554538"/>
          <p14:tracePt t="202293" x="2625725" y="4527550"/>
          <p14:tracePt t="202309" x="2633663" y="4510088"/>
          <p14:tracePt t="202313" x="2660650" y="4510088"/>
          <p14:tracePt t="202585" x="2660650" y="4491038"/>
          <p14:tracePt t="202594" x="2670175" y="4473575"/>
          <p14:tracePt t="202605" x="2687638" y="4438650"/>
          <p14:tracePt t="202613" x="2732088" y="4330700"/>
          <p14:tracePt t="202642" x="2768600" y="4276725"/>
          <p14:tracePt t="202655" x="2795588" y="4251325"/>
          <p14:tracePt t="202666" x="2822575" y="4232275"/>
          <p14:tracePt t="202692" x="2822575" y="4224338"/>
          <p14:tracePt t="202727" x="2830513" y="4224338"/>
          <p14:tracePt t="202802" x="2830513" y="4232275"/>
          <p14:tracePt t="202814" x="2830513" y="4241800"/>
          <p14:tracePt t="202824" x="2830513" y="4259263"/>
          <p14:tracePt t="202837" x="2840038" y="4286250"/>
          <p14:tracePt t="203095" x="2867025" y="4286250"/>
          <p14:tracePt t="203105" x="2901950" y="4286250"/>
          <p14:tracePt t="203122" x="2946400" y="4286250"/>
          <p14:tracePt t="203124" x="3009900" y="4286250"/>
          <p14:tracePt t="203142" x="3081338" y="4286250"/>
          <p14:tracePt t="203153" x="3205163" y="4286250"/>
          <p14:tracePt t="203184" x="3251200" y="4286250"/>
          <p14:tracePt t="203190" x="3340100" y="4295775"/>
          <p14:tracePt t="203203" x="3367088" y="4295775"/>
          <p14:tracePt t="203230" x="3419475" y="4295775"/>
          <p14:tracePt t="203246" x="3438525" y="4303713"/>
          <p14:tracePt t="203264" x="3446463" y="4303713"/>
          <p14:tracePt t="203276" x="3455988" y="4303713"/>
          <p14:tracePt t="203287" x="3473450" y="4303713"/>
          <p14:tracePt t="203313" x="3482975" y="4303713"/>
          <p14:tracePt t="203323" x="3500438" y="4303713"/>
          <p14:tracePt t="203337" x="3536950" y="4303713"/>
          <p14:tracePt t="203374" x="3554413" y="4303713"/>
          <p14:tracePt t="203385" x="3562350" y="4303713"/>
          <p14:tracePt t="203422" x="3571875" y="4303713"/>
          <p14:tracePt t="203715" x="3562350" y="4303713"/>
          <p14:tracePt t="203729" x="3544888" y="4303713"/>
          <p14:tracePt t="203738" x="3509963" y="4303713"/>
          <p14:tracePt t="203745" x="3473450" y="4313238"/>
          <p14:tracePt t="203763" x="3411538" y="4313238"/>
          <p14:tracePt t="203774" x="3276600" y="4313238"/>
          <p14:tracePt t="203799" x="3197225" y="4313238"/>
          <p14:tracePt t="203810" x="3133725" y="4313238"/>
          <p14:tracePt t="203824" x="2990850" y="4313238"/>
          <p14:tracePt t="203849" x="2965450" y="4313238"/>
          <p14:tracePt t="203860" x="2911475" y="4313238"/>
          <p14:tracePt t="203884" x="2894013" y="4322763"/>
          <p14:tracePt t="203895" x="2884488" y="4322763"/>
          <p14:tracePt t="203909" x="2857500" y="4322763"/>
          <p14:tracePt t="203925" x="2847975" y="4322763"/>
          <p14:tracePt t="203961" x="2840038" y="4330700"/>
          <p14:tracePt t="204005" x="2847975" y="4330700"/>
          <p14:tracePt t="204019" x="2884488" y="4313238"/>
          <p14:tracePt t="204238" x="2911475" y="4313238"/>
          <p14:tracePt t="204250" x="2946400" y="4313238"/>
          <p14:tracePt t="204263" x="2990850" y="4313238"/>
          <p14:tracePt t="204281" x="3054350" y="4313238"/>
          <p14:tracePt t="204294" x="3116263" y="4340225"/>
          <p14:tracePt t="204300" x="3187700" y="4348163"/>
          <p14:tracePt t="204313" x="3268663" y="4375150"/>
          <p14:tracePt t="204336" x="3295650" y="4375150"/>
          <p14:tracePt t="204347" x="3348038" y="4394200"/>
          <p14:tracePt t="204362" x="3357563" y="4394200"/>
          <p14:tracePt t="204383" x="3375025" y="4394200"/>
          <p14:tracePt t="204397" x="3394075" y="4394200"/>
          <p14:tracePt t="204578" x="3375025" y="4394200"/>
          <p14:tracePt t="204590" x="3367088" y="4394200"/>
          <p14:tracePt t="204604" x="3330575" y="4394200"/>
          <p14:tracePt t="204614" x="3259138" y="4394200"/>
          <p14:tracePt t="204639" x="3224213" y="4394200"/>
          <p14:tracePt t="204651" x="3133725" y="4357688"/>
          <p14:tracePt t="204685" x="3081338" y="4340225"/>
          <p14:tracePt t="204701" x="3062288" y="4330700"/>
          <p14:tracePt t="204723" x="3054350" y="4330700"/>
          <p14:tracePt t="204732" x="3036888" y="4322763"/>
          <p14:tracePt t="204748" x="3027363" y="4322763"/>
          <p14:tracePt t="204822" x="3027363" y="4313238"/>
          <p14:tracePt t="204836" x="3054350" y="4313238"/>
          <p14:tracePt t="204846" x="3071813" y="4303713"/>
          <p14:tracePt t="204859" x="3098800" y="4303713"/>
          <p14:tracePt t="204884" x="3116263" y="4303713"/>
          <p14:tracePt t="204896" x="3143250" y="4303713"/>
          <p14:tracePt t="204908" x="3152775" y="4303713"/>
          <p14:tracePt t="204920" x="3170238" y="4303713"/>
          <p14:tracePt t="204934" x="3197225" y="4303713"/>
          <p14:tracePt t="204956" x="3214688" y="4303713"/>
          <p14:tracePt t="204969" x="3241675" y="4303713"/>
          <p14:tracePt t="204999" x="3259138" y="4303713"/>
          <p14:tracePt t="205006" x="3286125" y="4303713"/>
          <p14:tracePt t="205030" x="3313113" y="4303713"/>
          <p14:tracePt t="205043" x="3322638" y="4303713"/>
          <p14:tracePt t="205056" x="3340100" y="4303713"/>
          <p14:tracePt t="205323" x="3313113" y="4303713"/>
          <p14:tracePt t="205334" x="3286125" y="4303713"/>
          <p14:tracePt t="205345" x="3268663" y="4303713"/>
          <p14:tracePt t="205361" x="3224213" y="4303713"/>
          <p14:tracePt t="205371" x="3197225" y="4295775"/>
          <p14:tracePt t="205393" x="3187700" y="4295775"/>
          <p14:tracePt t="205406" x="3160713" y="4286250"/>
          <p14:tracePt t="205437" x="3152775" y="4276725"/>
          <p14:tracePt t="205443" x="3143250" y="4276725"/>
          <p14:tracePt t="205456" x="3133725" y="4276725"/>
          <p14:tracePt t="205553" x="3133725" y="4268788"/>
          <p14:tracePt t="206052" x="3143250" y="4268788"/>
          <p14:tracePt t="206080" x="3152775" y="4268788"/>
          <p14:tracePt t="206088" x="3179763" y="4268788"/>
          <p14:tracePt t="206101" x="3205163" y="4268788"/>
          <p14:tracePt t="206115" x="3241675" y="4268788"/>
          <p14:tracePt t="206126" x="3268663" y="4268788"/>
          <p14:tracePt t="206144" x="3295650" y="4268788"/>
          <p14:tracePt t="206163" x="3340100" y="4268788"/>
          <p14:tracePt t="206187" x="3384550" y="4268788"/>
          <p14:tracePt t="206199" x="3419475" y="4268788"/>
          <p14:tracePt t="206214" x="3500438" y="4268788"/>
          <p14:tracePt t="206234" x="3527425" y="4268788"/>
          <p14:tracePt t="206613" x="3536950" y="4268788"/>
          <p14:tracePt t="206944" x="3536950" y="4259263"/>
          <p14:tracePt t="207099" x="3544888" y="4259263"/>
          <p14:tracePt t="207137" x="3554413" y="4241800"/>
          <p14:tracePt t="207148" x="3562350" y="4214813"/>
          <p14:tracePt t="207160" x="3562350" y="4187825"/>
          <p14:tracePt t="207173" x="3562350" y="4170363"/>
          <p14:tracePt t="207184" x="3562350" y="4133850"/>
          <p14:tracePt t="207199" x="3554413" y="4081463"/>
          <p14:tracePt t="207209" x="3517900" y="4027488"/>
          <p14:tracePt t="207223" x="3500438" y="3929063"/>
          <p14:tracePt t="207236" x="3490913" y="3911600"/>
          <p14:tracePt t="207253" x="3482975" y="3867150"/>
          <p14:tracePt t="207281" x="3473450" y="3848100"/>
          <p14:tracePt t="207782" x="3473450" y="3867150"/>
          <p14:tracePt t="207797" x="3473450" y="3875088"/>
          <p14:tracePt t="207807" x="3473450" y="3894138"/>
          <p14:tracePt t="207818" x="3465513" y="3919538"/>
          <p14:tracePt t="207829" x="3465513" y="3946525"/>
          <p14:tracePt t="207842" x="3455988" y="4010025"/>
          <p14:tracePt t="207874" x="3455988" y="4044950"/>
          <p14:tracePt t="207879" x="3455988" y="4108450"/>
          <p14:tracePt t="207894" x="3455988" y="4116388"/>
          <p14:tracePt t="207916" x="3455988" y="4143375"/>
          <p14:tracePt t="207927" x="3465513" y="4170363"/>
          <p14:tracePt t="208220" x="3465513" y="4179888"/>
          <p14:tracePt t="208233" x="3429000" y="4214813"/>
          <p14:tracePt t="208248" x="3384550" y="4276725"/>
          <p14:tracePt t="208257" x="3322638" y="4348163"/>
          <p14:tracePt t="208268" x="3251200" y="4446588"/>
          <p14:tracePt t="208280" x="3125788" y="4670425"/>
          <p14:tracePt t="208312" x="3044825" y="4768850"/>
          <p14:tracePt t="208321" x="2990850" y="4857750"/>
          <p14:tracePt t="208330" x="2938463" y="4991100"/>
          <p14:tracePt t="208346" x="2911475" y="5027613"/>
          <p14:tracePt t="208363" x="2911475" y="5081588"/>
          <p14:tracePt t="208391" x="2911475" y="5099050"/>
          <p14:tracePt t="208403" x="2938463" y="5108575"/>
          <p14:tracePt t="208560" x="2938463" y="5099050"/>
          <p14:tracePt t="208574" x="2938463" y="5081588"/>
          <p14:tracePt t="208585" x="2938463" y="5018088"/>
          <p14:tracePt t="208599" x="2938463" y="4946650"/>
          <p14:tracePt t="208611" x="2938463" y="4848225"/>
          <p14:tracePt t="208622" x="2938463" y="4732338"/>
          <p14:tracePt t="208636" x="2965450" y="4554538"/>
          <p14:tracePt t="208658" x="2982913" y="4491038"/>
          <p14:tracePt t="208671" x="3000375" y="4456113"/>
          <p14:tracePt t="208685" x="3027363" y="4367213"/>
          <p14:tracePt t="208706" x="3036888" y="4330700"/>
          <p14:tracePt t="208718" x="3044825" y="4322763"/>
          <p14:tracePt t="208731" x="3054350" y="4313238"/>
          <p14:tracePt t="208768" x="3054350" y="4303713"/>
          <p14:tracePt t="208880" x="3044825" y="4303713"/>
          <p14:tracePt t="208889" x="3044825" y="4322763"/>
          <p14:tracePt t="208902" x="3044825" y="4330700"/>
          <p14:tracePt t="208917" x="3036888" y="4340225"/>
          <p14:tracePt t="208926" x="3027363" y="4367213"/>
          <p14:tracePt t="208938" x="3017838" y="4394200"/>
          <p14:tracePt t="208959" x="3000375" y="4419600"/>
          <p14:tracePt t="208969" x="2982913" y="4491038"/>
          <p14:tracePt t="208987" x="2965450" y="4616450"/>
          <p14:tracePt t="209012" x="2938463" y="4697413"/>
          <p14:tracePt t="209024" x="2928938" y="4946650"/>
          <p14:tracePt t="209048" x="2928938" y="5045075"/>
          <p14:tracePt t="209060" x="2928938" y="5143500"/>
          <p14:tracePt t="209073" x="2946400" y="5251450"/>
          <p14:tracePt t="209084" x="3044825" y="5491163"/>
          <p14:tracePt t="209108" x="3108325" y="5589588"/>
          <p14:tracePt t="209121" x="3197225" y="5751513"/>
          <p14:tracePt t="209394" x="3187700" y="5768975"/>
          <p14:tracePt t="209402" x="3170238" y="5803900"/>
          <p14:tracePt t="209413" x="3152775" y="5857875"/>
          <p14:tracePt t="209425" x="3108325" y="6000750"/>
          <p14:tracePt t="209452" x="3098800" y="6062663"/>
          <p14:tracePt t="209461" x="3098800" y="6116638"/>
          <p14:tracePt t="209474" x="3098800" y="6180138"/>
          <p14:tracePt t="209486" x="3098800" y="6205538"/>
          <p14:tracePt t="209510" x="3098800" y="6232525"/>
          <p14:tracePt t="209547" x="3098800" y="6242050"/>
          <p14:tracePt t="209706" x="3098800" y="6215063"/>
          <p14:tracePt t="209719" x="3098800" y="6143625"/>
          <p14:tracePt t="209731" x="3089275" y="6108700"/>
          <p14:tracePt t="209746" x="3062288" y="6072188"/>
          <p14:tracePt t="209768" x="3027363" y="5991225"/>
          <p14:tracePt t="209779" x="3017838" y="5983288"/>
          <p14:tracePt t="209792" x="3009900" y="5965825"/>
          <p14:tracePt t="209817" x="3000375" y="5946775"/>
          <p14:tracePt t="209829" x="2990850" y="5938838"/>
          <p14:tracePt t="209901" x="2982913" y="5938838"/>
          <p14:tracePt t="210133" x="2973388" y="5938838"/>
          <p14:tracePt t="210143" x="2955925" y="5938838"/>
          <p14:tracePt t="210155" x="2938463" y="5938838"/>
          <p14:tracePt t="210168" x="2928938" y="5938838"/>
          <p14:tracePt t="210194" x="2919413" y="5938838"/>
          <p14:tracePt t="210254" x="2919413" y="5929313"/>
          <p14:tracePt t="210265" x="2928938" y="5911850"/>
          <p14:tracePt t="210278" x="2965450" y="5894388"/>
          <p14:tracePt t="210290" x="3009900" y="5875338"/>
          <p14:tracePt t="210303" x="3054350" y="5857875"/>
          <p14:tracePt t="210315" x="3133725" y="5803900"/>
          <p14:tracePt t="210330" x="3187700" y="5776913"/>
          <p14:tracePt t="210353" x="3214688" y="5751513"/>
          <p14:tracePt t="210364" x="3268663" y="5626100"/>
          <p14:tracePt t="210376" x="3276600" y="5554663"/>
          <p14:tracePt t="210400" x="3276600" y="5446713"/>
          <p14:tracePt t="210413" x="3179763" y="5232400"/>
          <p14:tracePt t="210437" x="3089275" y="5153025"/>
          <p14:tracePt t="210452" x="2938463" y="4973638"/>
          <p14:tracePt t="210481" x="2857500" y="4894263"/>
          <p14:tracePt t="210486" x="2786063" y="4803775"/>
          <p14:tracePt t="210498" x="2697163" y="4697413"/>
          <p14:tracePt t="210532" x="2625725" y="4633913"/>
          <p14:tracePt t="210546" x="2598738" y="4625975"/>
          <p14:tracePt t="210559" x="2581275" y="4616450"/>
          <p14:tracePt t="210571" x="2581275" y="4581525"/>
          <p14:tracePt t="210583" x="2598738" y="4554538"/>
          <p14:tracePt t="210900" x="2589213" y="4554538"/>
          <p14:tracePt t="210915" x="2589213" y="4545013"/>
          <p14:tracePt t="210924" x="2581275" y="4537075"/>
          <p14:tracePt t="210938" x="2571750" y="4527550"/>
          <p14:tracePt t="210949" x="2562225" y="4518025"/>
          <p14:tracePt t="210961" x="2562225" y="4500563"/>
          <p14:tracePt t="210975" x="2562225" y="4483100"/>
          <p14:tracePt t="211002" x="2562225" y="4465638"/>
          <p14:tracePt t="211009" x="2562225" y="4456113"/>
          <p14:tracePt t="211034" x="2554288" y="4446588"/>
          <p14:tracePt t="211045" x="2554288" y="4438650"/>
          <p14:tracePt t="211058" x="2544763" y="4429125"/>
          <p14:tracePt t="211131" x="2536825" y="4429125"/>
          <p14:tracePt t="211215" x="2527300" y="4429125"/>
          <p14:tracePt t="211229" x="2517775" y="4429125"/>
          <p14:tracePt t="211253" x="2509838" y="4429125"/>
          <p14:tracePt t="211265" x="2490788" y="4419600"/>
          <p14:tracePt t="211276" x="2482850" y="4419600"/>
          <p14:tracePt t="211290" x="2455863" y="4419600"/>
          <p14:tracePt t="211327" x="2438400" y="4419600"/>
          <p14:tracePt t="211343" x="2419350" y="4419600"/>
          <p14:tracePt t="211355" x="2411413" y="4419600"/>
          <p14:tracePt t="211371" x="2393950" y="4419600"/>
          <p14:tracePt t="211400" x="2384425" y="4419600"/>
          <p14:tracePt t="211447" x="2374900" y="4419600"/>
          <p14:tracePt t="211557" x="2374900" y="4411663"/>
          <p14:tracePt t="211569" x="2384425" y="4411663"/>
          <p14:tracePt t="211595" x="2393950" y="4402138"/>
          <p14:tracePt t="211609" x="2411413" y="4402138"/>
          <p14:tracePt t="211623" x="2438400" y="4394200"/>
          <p14:tracePt t="211629" x="2465388" y="4384675"/>
          <p14:tracePt t="211643" x="2527300" y="4375150"/>
          <p14:tracePt t="211668" x="2562225" y="4367213"/>
          <p14:tracePt t="211681" x="2616200" y="4357688"/>
          <p14:tracePt t="211702" x="2633663" y="4357688"/>
          <p14:tracePt t="211713" x="2652713" y="4348163"/>
          <p14:tracePt t="211728" x="2679700" y="4348163"/>
          <p14:tracePt t="211739" x="2687638" y="4348163"/>
          <p14:tracePt t="211765" x="2697163" y="4348163"/>
          <p14:tracePt t="211813" x="2705100" y="4348163"/>
          <p14:tracePt t="211862" x="2705100" y="4357688"/>
          <p14:tracePt t="211875" x="2705100" y="4367213"/>
          <p14:tracePt t="211899" x="2705100" y="4375150"/>
          <p14:tracePt t="211914" x="2679700" y="4384675"/>
          <p14:tracePt t="211923" x="2633663" y="4419600"/>
          <p14:tracePt t="211935" x="2544763" y="4465638"/>
          <p14:tracePt t="211948" x="2366963" y="4545013"/>
          <p14:tracePt t="211971" x="2286000" y="4581525"/>
          <p14:tracePt t="211985" x="2197100" y="4608513"/>
          <p14:tracePt t="211997" x="2089150" y="4633913"/>
          <p14:tracePt t="212021" x="2054225" y="4633913"/>
          <p14:tracePt t="212036" x="2027238" y="4643438"/>
          <p14:tracePt t="212046" x="1973263" y="4643438"/>
          <p14:tracePt t="212068" x="1946275" y="4643438"/>
          <p14:tracePt t="212081" x="1919288" y="4643438"/>
          <p14:tracePt t="212095" x="1911350" y="4643438"/>
          <p14:tracePt t="212141" x="1911350" y="4633913"/>
          <p14:tracePt t="212179" x="1911350" y="4608513"/>
          <p14:tracePt t="212192" x="1946275" y="4589463"/>
          <p14:tracePt t="212203" x="2009775" y="4537075"/>
          <p14:tracePt t="212214" x="2170113" y="4438650"/>
          <p14:tracePt t="212245" x="2268538" y="4375150"/>
          <p14:tracePt t="212247" x="2347913" y="4348163"/>
          <p14:tracePt t="212266" x="2509838" y="4286250"/>
          <p14:tracePt t="212288" x="2581275" y="4268788"/>
          <p14:tracePt t="212300" x="2625725" y="4259263"/>
          <p14:tracePt t="212314" x="2643188" y="4259263"/>
          <p14:tracePt t="212336" x="2670175" y="4251325"/>
          <p14:tracePt t="212350" x="2714625" y="4251325"/>
          <p14:tracePt t="212373" x="2741613" y="4251325"/>
          <p14:tracePt t="212386" x="2759075" y="4251325"/>
          <p14:tracePt t="212399" x="2803525" y="4241800"/>
          <p14:tracePt t="212421" x="2830513" y="4241800"/>
          <p14:tracePt t="212435" x="2867025" y="4241800"/>
          <p14:tracePt t="212457" x="2884488" y="4241800"/>
          <p14:tracePt t="212470" x="2901950" y="4241800"/>
          <p14:tracePt t="212483" x="2928938" y="4241800"/>
          <p14:tracePt t="212507" x="2938463" y="4241800"/>
          <p14:tracePt t="212531" x="2938463" y="4259263"/>
          <p14:tracePt t="212545" x="2938463" y="4268788"/>
          <p14:tracePt t="212561" x="2938463" y="4286250"/>
          <p14:tracePt t="212726" x="2911475" y="4295775"/>
          <p14:tracePt t="212742" x="2874963" y="4303713"/>
          <p14:tracePt t="212752" x="2847975" y="4313238"/>
          <p14:tracePt t="212762" x="2813050" y="4322763"/>
          <p14:tracePt t="212778" x="2759075" y="4330700"/>
          <p14:tracePt t="212789" x="2741613" y="4340225"/>
          <p14:tracePt t="212811" x="2724150" y="4340225"/>
          <p14:tracePt t="212824" x="2705100" y="4340225"/>
          <p14:tracePt t="212837" x="2687638" y="4340225"/>
          <p14:tracePt t="212873" x="2679700" y="4340225"/>
          <p14:tracePt t="212983" x="2687638" y="4330700"/>
          <p14:tracePt t="212995" x="2705100" y="4322763"/>
          <p14:tracePt t="213006" x="2714625" y="4322763"/>
          <p14:tracePt t="213019" x="2724150" y="4322763"/>
          <p14:tracePt t="213032" x="2741613" y="4322763"/>
          <p14:tracePt t="213043" x="2751138" y="4322763"/>
          <p14:tracePt t="213056" x="2813050" y="4330700"/>
          <p14:tracePt t="213079" x="2867025" y="4375150"/>
          <p14:tracePt t="213096" x="2938463" y="4473575"/>
          <p14:tracePt t="213107" x="3133725" y="4848225"/>
          <p14:tracePt t="213120" x="3224213" y="5099050"/>
          <p14:tracePt t="213140" x="3357563" y="5599113"/>
          <p14:tracePt t="213154" x="3402013" y="5867400"/>
          <p14:tracePt t="213187" x="3509963" y="6251575"/>
          <p14:tracePt t="213211" x="3554413" y="6375400"/>
          <p14:tracePt t="213221" x="3608388" y="6473825"/>
          <p14:tracePt t="213229" x="3679825" y="6589713"/>
          <p14:tracePt t="213243" x="3697288" y="6599238"/>
          <p14:tracePt t="213262" x="3724275" y="6616700"/>
          <p14:tracePt t="213470" x="3697288" y="6616700"/>
          <p14:tracePt t="213482" x="3660775" y="6616700"/>
          <p14:tracePt t="213489" x="3527425" y="6616700"/>
          <p14:tracePt t="213519" x="3429000" y="6589713"/>
          <p14:tracePt t="213530" x="3340100" y="6554788"/>
          <p14:tracePt t="213542" x="3143250" y="6473825"/>
          <p14:tracePt t="213566" x="3071813" y="6411913"/>
          <p14:tracePt t="213578" x="3017838" y="6367463"/>
          <p14:tracePt t="213592" x="2919413" y="6286500"/>
          <p14:tracePt t="213625" x="2894013" y="6259513"/>
          <p14:tracePt t="213626" x="2884488" y="6242050"/>
          <p14:tracePt t="213932" x="2884488" y="6205538"/>
          <p14:tracePt t="213945" x="2884488" y="6170613"/>
          <p14:tracePt t="213957" x="2884488" y="6116638"/>
          <p14:tracePt t="213969" x="2884488" y="6081713"/>
          <p14:tracePt t="213980" x="2884488" y="6010275"/>
          <p14:tracePt t="214010" x="2884488" y="6000750"/>
          <p14:tracePt t="214019" x="2884488" y="5991225"/>
          <p14:tracePt t="214030" x="2884488" y="5973763"/>
          <p14:tracePt t="214061" x="2884488" y="5965825"/>
          <p14:tracePt t="214335" x="2894013" y="5965825"/>
          <p14:tracePt t="214346" x="2901950" y="5965825"/>
          <p14:tracePt t="214358" x="2911475" y="5965825"/>
          <p14:tracePt t="214374" x="2919413" y="5973763"/>
          <p14:tracePt t="214383" x="2965450" y="5973763"/>
          <p14:tracePt t="214407" x="2982913" y="5973763"/>
          <p14:tracePt t="214420" x="3017838" y="5973763"/>
          <p14:tracePt t="214711" x="3054350" y="5973763"/>
          <p14:tracePt t="214724" x="3089275" y="5973763"/>
          <p14:tracePt t="214735" x="3160713" y="5965825"/>
          <p14:tracePt t="214750" x="3268663" y="5938838"/>
          <p14:tracePt t="214759" x="3411538" y="5911850"/>
          <p14:tracePt t="214771" x="3670300" y="5867400"/>
          <p14:tracePt t="214785" x="3776663" y="5840413"/>
          <p14:tracePt t="214809" x="3875088" y="5830888"/>
          <p14:tracePt t="214820" x="3983038" y="5803900"/>
          <p14:tracePt t="214845" x="4017963" y="5795963"/>
          <p14:tracePt t="214859" x="4037013" y="5795963"/>
          <p14:tracePt t="214871" x="4062413" y="5795963"/>
          <p14:tracePt t="215054" x="4062413" y="5803900"/>
          <p14:tracePt t="215065" x="4062413" y="5813425"/>
          <p14:tracePt t="215077" x="4037013" y="5822950"/>
          <p14:tracePt t="215088" x="3983038" y="5848350"/>
          <p14:tracePt t="215120" x="3946525" y="5867400"/>
          <p14:tracePt t="215122" x="3830638" y="5902325"/>
          <p14:tracePt t="215139" x="3741738" y="5911850"/>
          <p14:tracePt t="215163" x="3633788" y="5938838"/>
          <p14:tracePt t="215174" x="3527425" y="5946775"/>
          <p14:tracePt t="215189" x="3340100" y="5956300"/>
          <p14:tracePt t="215211" x="3276600" y="5956300"/>
          <p14:tracePt t="215226" x="3179763" y="5956300"/>
          <p14:tracePt t="215242" x="3143250" y="5956300"/>
          <p14:tracePt t="215259" x="3089275" y="5946775"/>
          <p14:tracePt t="215272" x="3062288" y="5946775"/>
          <p14:tracePt t="215298" x="3027363" y="5938838"/>
          <p14:tracePt t="215308" x="3000375" y="5938838"/>
          <p14:tracePt t="215332" x="2982913" y="5938838"/>
          <p14:tracePt t="215345" x="2973388" y="5938838"/>
          <p14:tracePt t="215372" x="2965450" y="5938838"/>
          <p14:tracePt t="215382" x="2955925" y="5938838"/>
          <p14:tracePt t="215919" x="2955925" y="5929313"/>
          <p14:tracePt t="215953" x="2955925" y="5919788"/>
          <p14:tracePt t="216405" x="2973388" y="5919788"/>
          <p14:tracePt t="216419" x="2990850" y="5919788"/>
          <p14:tracePt t="216432" x="3027363" y="5919788"/>
          <p14:tracePt t="216441" x="3089275" y="5919788"/>
          <p14:tracePt t="216453" x="3286125" y="5938838"/>
          <p14:tracePt t="216466" x="3419475" y="5938838"/>
          <p14:tracePt t="216498" x="3697288" y="5965825"/>
          <p14:tracePt t="216501" x="3803650" y="5973763"/>
          <p14:tracePt t="216526" x="3911600" y="5973763"/>
          <p14:tracePt t="216534" x="4044950" y="5991225"/>
          <p14:tracePt t="216551" x="4062413" y="5991225"/>
          <p14:tracePt t="216574" x="4089400" y="6000750"/>
          <p14:tracePt t="216586" x="4116388" y="6000750"/>
          <p14:tracePt t="216612" x="4125913" y="6000750"/>
          <p14:tracePt t="216636" x="4133850" y="6000750"/>
          <p14:tracePt t="216685" x="4133850" y="6010275"/>
          <p14:tracePt t="216820" x="4133850" y="6018213"/>
          <p14:tracePt t="216830" x="4108450" y="6018213"/>
          <p14:tracePt t="216842" x="4062413" y="6018213"/>
          <p14:tracePt t="216855" x="3902075" y="6018213"/>
          <p14:tracePt t="216879" x="3803650" y="6018213"/>
          <p14:tracePt t="216891" x="3697288" y="6018213"/>
          <p14:tracePt t="216904" x="3438525" y="6018213"/>
          <p14:tracePt t="216936" x="3313113" y="6018213"/>
          <p14:tracePt t="216939" x="3125788" y="6010275"/>
          <p14:tracePt t="216964" x="3089275" y="6000750"/>
          <p14:tracePt t="216976" x="3071813" y="6000750"/>
          <p14:tracePt t="216987" x="3054350" y="6000750"/>
          <p14:tracePt t="217346" x="3054350" y="5991225"/>
          <p14:tracePt t="217370" x="3062288" y="5983288"/>
          <p14:tracePt t="217378" x="3089275" y="5983288"/>
          <p14:tracePt t="217392" x="3187700" y="5956300"/>
          <p14:tracePt t="217423" x="3276600" y="5929313"/>
          <p14:tracePt t="217427" x="3544888" y="5884863"/>
          <p14:tracePt t="217457" x="3697288" y="5857875"/>
          <p14:tracePt t="217467" x="3840163" y="5830888"/>
          <p14:tracePt t="217476" x="4098925" y="5803900"/>
          <p14:tracePt t="217500" x="4170363" y="5803900"/>
          <p14:tracePt t="217513" x="4241800" y="5803900"/>
          <p14:tracePt t="217526" x="4251325" y="5803900"/>
          <p14:tracePt t="217548" x="4259263" y="5803900"/>
          <p14:tracePt t="217623" x="4259263" y="5813425"/>
          <p14:tracePt t="217647" x="4259263" y="5822950"/>
          <p14:tracePt t="217658" x="4259263" y="5840413"/>
          <p14:tracePt t="217671" x="4259263" y="5848350"/>
          <p14:tracePt t="217684" x="4259263" y="5867400"/>
          <p14:tracePt t="217695" x="4251325" y="5911850"/>
          <p14:tracePt t="217718" x="4232275" y="5911850"/>
          <p14:tracePt t="217732" x="4197350" y="5946775"/>
          <p14:tracePt t="217745" x="4170363" y="5956300"/>
          <p14:tracePt t="217769" x="4160838" y="5965825"/>
          <p14:tracePt t="217780" x="4098925" y="5983288"/>
          <p14:tracePt t="217794" x="4062413" y="5991225"/>
          <p14:tracePt t="217816" x="4010025" y="6000750"/>
          <p14:tracePt t="217830" x="3919538" y="6000750"/>
          <p14:tracePt t="217845" x="3875088" y="6000750"/>
          <p14:tracePt t="217865" x="3795713" y="6000750"/>
          <p14:tracePt t="217880" x="3625850" y="5965825"/>
          <p14:tracePt t="217901" x="3527425" y="5929313"/>
          <p14:tracePt t="217914" x="3348038" y="5867400"/>
          <p14:tracePt t="217938" x="3268663" y="5840413"/>
          <p14:tracePt t="217952" x="3205163" y="5822950"/>
          <p14:tracePt t="217963" x="3098800" y="5795963"/>
          <p14:tracePt t="217987" x="3071813" y="5786438"/>
          <p14:tracePt t="218000" x="3017838" y="5776913"/>
          <p14:tracePt t="218023" x="3000375" y="5768975"/>
          <p14:tracePt t="218037" x="2990850" y="5768975"/>
          <p14:tracePt t="218062" x="2982913" y="5768975"/>
          <p14:tracePt t="218079" x="2973388" y="5768975"/>
          <p14:tracePt t="218097" x="2965450" y="5768975"/>
          <p14:tracePt t="218109" x="2955925" y="5768975"/>
          <p14:tracePt t="218120" x="2955925" y="5776913"/>
          <p14:tracePt t="218500" x="2955925" y="5786438"/>
          <p14:tracePt t="218522" x="2955925" y="5803900"/>
          <p14:tracePt t="218534" x="2965450" y="5822950"/>
          <p14:tracePt t="218547" x="2973388" y="5848350"/>
          <p14:tracePt t="218558" x="2990850" y="5867400"/>
          <p14:tracePt t="218572" x="3027363" y="5919788"/>
          <p14:tracePt t="218585" x="3036888" y="5938838"/>
          <p14:tracePt t="218607" x="3054350" y="5965825"/>
          <p14:tracePt t="218620" x="3081338" y="5983288"/>
          <p14:tracePt t="218643" x="3081338" y="5991225"/>
          <p14:tracePt t="218657" x="3089275" y="5991225"/>
          <p14:tracePt t="218961" x="3089275" y="5983288"/>
          <p14:tracePt t="218972" x="3071813" y="5983288"/>
          <p14:tracePt t="218987" x="3044825" y="5965825"/>
          <p14:tracePt t="218997" x="3017838" y="5956300"/>
          <p14:tracePt t="219011" x="3000375" y="5938838"/>
          <p14:tracePt t="219022" x="2973388" y="5929313"/>
          <p14:tracePt t="219046" x="2955925" y="5919788"/>
          <p14:tracePt t="219070" x="2946400" y="5911850"/>
          <p14:tracePt t="219108" x="2938463" y="5911850"/>
          <p14:tracePt t="220374" x="2955925" y="5911850"/>
          <p14:tracePt t="220388" x="2982913" y="5911850"/>
          <p14:tracePt t="220397" x="3054350" y="5911850"/>
          <p14:tracePt t="220410" x="3152775" y="5911850"/>
          <p14:tracePt t="220423" x="3241675" y="5911850"/>
          <p14:tracePt t="220435" x="3402013" y="5946775"/>
          <p14:tracePt t="220459" x="3455988" y="5973763"/>
          <p14:tracePt t="220470" x="3509963" y="6000750"/>
          <p14:tracePt t="220485" x="3581400" y="6037263"/>
          <p14:tracePt t="220508" x="3608388" y="6045200"/>
          <p14:tracePt t="220524" x="3625850" y="6062663"/>
          <p14:tracePt t="220544" x="3643313" y="6062663"/>
          <p14:tracePt t="220581" x="3652838" y="6062663"/>
          <p14:tracePt t="220666" x="3633788" y="6062663"/>
          <p14:tracePt t="220680" x="3608388" y="6054725"/>
          <p14:tracePt t="220690" x="3571875" y="6037263"/>
          <p14:tracePt t="220703" x="3536950" y="6027738"/>
          <p14:tracePt t="220714" x="3473450" y="6000750"/>
          <p14:tracePt t="220726" x="3394075" y="5983288"/>
          <p14:tracePt t="220738" x="3259138" y="5938838"/>
          <p14:tracePt t="220753" x="3205163" y="5919788"/>
          <p14:tracePt t="220775" x="3170238" y="5911850"/>
          <p14:tracePt t="220788" x="3081338" y="5894388"/>
          <p14:tracePt t="220811" x="3044825" y="5884863"/>
          <p14:tracePt t="220823" x="3009900" y="5884863"/>
          <p14:tracePt t="220838" x="2965450" y="5875338"/>
          <p14:tracePt t="220875" x="2955925" y="5875338"/>
          <p14:tracePt t="220983" x="2973388" y="5875338"/>
          <p14:tracePt t="220996" x="3009900" y="5875338"/>
          <p14:tracePt t="221008" x="3044825" y="5875338"/>
          <p14:tracePt t="221019" x="3089275" y="5875338"/>
          <p14:tracePt t="221031" x="3170238" y="5884863"/>
          <p14:tracePt t="221042" x="3241675" y="5894388"/>
          <p14:tracePt t="221056" x="3419475" y="5929313"/>
          <p14:tracePt t="221081" x="3482975" y="5946775"/>
          <p14:tracePt t="221092" x="3571875" y="5983288"/>
          <p14:tracePt t="221122" x="3598863" y="5991225"/>
          <p14:tracePt t="221123" x="3625850" y="6010275"/>
          <p14:tracePt t="221141" x="3643313" y="6018213"/>
          <p14:tracePt t="221164" x="3652838" y="6018213"/>
          <p14:tracePt t="221186" x="3660775" y="6018213"/>
          <p14:tracePt t="221202" x="3670300" y="6027738"/>
          <p14:tracePt t="221214" x="3679825" y="6027738"/>
          <p14:tracePt t="221288" x="3687763" y="6027738"/>
          <p14:tracePt t="222298" x="3687763" y="6037263"/>
          <p14:tracePt t="222365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384989" y="44624"/>
            <a:ext cx="63193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s functions of many independent variables</a:t>
            </a:r>
          </a:p>
        </p:txBody>
      </p:sp>
      <p:sp>
        <p:nvSpPr>
          <p:cNvPr id="1229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AFE4CC4-0EDB-4C9B-B171-C51CDFDE7354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7524" y="656692"/>
            <a:ext cx="8461780" cy="122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For a system with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variables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we can have </a:t>
            </a:r>
            <a:r>
              <a:rPr lang="en-US" sz="2000" b="1" dirty="0">
                <a:latin typeface="Times New Roman" pitchFamily="18" charset="0"/>
              </a:rPr>
              <a:t>collective variables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 which are a property of the entire system</a:t>
            </a:r>
          </a:p>
          <a:p>
            <a:pPr eaLnBrk="1" hangingPunct="1"/>
            <a:endParaRPr lang="en-US" sz="2000" baseline="-25000" dirty="0">
              <a:latin typeface="Times New Roman" pitchFamily="18" charset="0"/>
            </a:endParaRPr>
          </a:p>
          <a:p>
            <a:pPr eaLnBrk="1" hangingPunct="1"/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is the probability distribution of collective variable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. 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1520" y="2024844"/>
            <a:ext cx="88000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One of the simplest cases of a collective variable is the sum of the individual variables:</a:t>
            </a:r>
          </a:p>
          <a:p>
            <a:pPr eaLnBrk="1" hangingPunct="1"/>
            <a:r>
              <a:rPr lang="en-US" sz="2000" i="1" dirty="0">
                <a:latin typeface="Times New Roman" pitchFamily="18" charset="0"/>
              </a:rPr>
              <a:t>    X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 +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 </a:t>
            </a:r>
            <a:r>
              <a:rPr lang="en-US" sz="2000" dirty="0">
                <a:latin typeface="Times New Roman" pitchFamily="18" charset="0"/>
              </a:rPr>
              <a:t>+ …+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7524" y="3176972"/>
            <a:ext cx="85887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i="1" dirty="0">
                <a:latin typeface="Times New Roman" pitchFamily="18" charset="0"/>
              </a:rPr>
              <a:t>X </a:t>
            </a:r>
            <a:r>
              <a:rPr lang="en-US" sz="2000" dirty="0">
                <a:latin typeface="Times New Roman" pitchFamily="18" charset="0"/>
              </a:rPr>
              <a:t> represents a “macrostate” or collective property of the system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set of individual variables {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} associated with a particular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are called the “microstate”</a:t>
            </a:r>
            <a:endParaRPr lang="en-US" sz="2000" b="1" dirty="0">
              <a:latin typeface="Times New Roman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7814"/>
              </p:ext>
            </p:extLst>
          </p:nvPr>
        </p:nvGraphicFramePr>
        <p:xfrm>
          <a:off x="523875" y="4797425"/>
          <a:ext cx="2455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6" imgW="1549080" imgH="228600" progId="Equation.DSMT4">
                  <p:embed/>
                </p:oleObj>
              </mc:Choice>
              <mc:Fallback>
                <p:oleObj name="Equation" r:id="rId6" imgW="1549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797425"/>
                        <a:ext cx="24558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00929" y="4329100"/>
            <a:ext cx="87506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f variables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 are independent and have the same distribution functions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7169"/>
              </p:ext>
            </p:extLst>
          </p:nvPr>
        </p:nvGraphicFramePr>
        <p:xfrm>
          <a:off x="669961" y="5593306"/>
          <a:ext cx="5934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8" imgW="3225600" imgH="228600" progId="Equation.DSMT4">
                  <p:embed/>
                </p:oleObj>
              </mc:Choice>
              <mc:Fallback>
                <p:oleObj name="Equation" r:id="rId8" imgW="32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61" y="5593306"/>
                        <a:ext cx="59340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89730" y="5193196"/>
            <a:ext cx="6694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for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= 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 +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 </a:t>
            </a:r>
            <a:r>
              <a:rPr lang="en-US" sz="2000" dirty="0">
                <a:latin typeface="Times New Roman" pitchFamily="18" charset="0"/>
              </a:rPr>
              <a:t>+ …+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i="1" baseline="-25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is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23528" y="6125234"/>
            <a:ext cx="79568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Note that different combinations of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i="1" baseline="-25000" dirty="0">
                <a:latin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</a:rPr>
              <a:t>can give the same </a:t>
            </a:r>
            <a:r>
              <a:rPr lang="en-US" sz="2000" i="1" dirty="0">
                <a:latin typeface="Times New Roman" pitchFamily="18" charset="0"/>
              </a:rPr>
              <a:t>X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i="1" dirty="0">
                <a:latin typeface="Times New Roman" pitchFamily="18" charset="0"/>
              </a:rPr>
              <a:t>Degeneracy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257"/>
    </mc:Choice>
    <mc:Fallback xmlns="">
      <p:transition spd="slow" advTm="2432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" grpId="0"/>
      <p:bldP spid="10" grpId="0"/>
      <p:bldP spid="12" grpId="0"/>
      <p:bldP spid="14" grpId="0"/>
      <p:bldP spid="15" grpId="0"/>
    </p:bldLst>
  </p:timing>
  <p:extLst mod="1">
    <p:ext uri="{3A86A75C-4F4B-4683-9AE1-C65F6400EC91}">
      <p14:laserTraceLst xmlns:p14="http://schemas.microsoft.com/office/powerpoint/2010/main">
        <p14:tracePtLst>
          <p14:tracePt t="17257" x="4089400" y="3133725"/>
          <p14:tracePt t="17610" x="4089400" y="3116263"/>
          <p14:tracePt t="17620" x="4081463" y="3089275"/>
          <p14:tracePt t="17639" x="4081463" y="3062288"/>
          <p14:tracePt t="17644" x="4089400" y="2973388"/>
          <p14:tracePt t="17676" x="4160838" y="2857500"/>
          <p14:tracePt t="17682" x="4322763" y="2616200"/>
          <p14:tracePt t="17693" x="4840288" y="2009775"/>
          <p14:tracePt t="17708" x="5133975" y="1704975"/>
          <p14:tracePt t="17722" x="5402263" y="1455738"/>
          <p14:tracePt t="17741" x="5751513" y="1214438"/>
          <p14:tracePt t="17754" x="5867400" y="1152525"/>
          <p14:tracePt t="17777" x="6037263" y="1108075"/>
          <p14:tracePt t="17797" x="6116638" y="1108075"/>
          <p14:tracePt t="17817" x="6161088" y="1108075"/>
          <p14:tracePt t="17827" x="6286500" y="1108075"/>
          <p14:tracePt t="17853" x="6348413" y="1108075"/>
          <p14:tracePt t="17863" x="6411913" y="1108075"/>
          <p14:tracePt t="17876" x="6473825" y="1108075"/>
          <p14:tracePt t="18146" x="6491288" y="1098550"/>
          <p14:tracePt t="18158" x="6518275" y="1071563"/>
          <p14:tracePt t="18169" x="6554788" y="1027113"/>
          <p14:tracePt t="18180" x="6742113" y="938213"/>
          <p14:tracePt t="18207" x="6894513" y="884238"/>
          <p14:tracePt t="18217" x="7385050" y="830263"/>
          <p14:tracePt t="18229" x="7634288" y="830263"/>
          <p14:tracePt t="18254" x="7929563" y="857250"/>
          <p14:tracePt t="18265" x="8188325" y="874713"/>
          <p14:tracePt t="18278" x="8545513" y="874713"/>
          <p14:tracePt t="18308" x="8634413" y="884238"/>
          <p14:tracePt t="18308" x="8742363" y="928688"/>
          <p14:tracePt t="18337" x="8777288" y="955675"/>
          <p14:tracePt t="18350" x="8823325" y="982663"/>
          <p14:tracePt t="18363" x="8831263" y="990600"/>
          <p14:tracePt t="18668" x="8796338" y="990600"/>
          <p14:tracePt t="18685" x="8759825" y="990600"/>
          <p14:tracePt t="18692" x="8742363" y="990600"/>
          <p14:tracePt t="18704" x="8688388" y="1000125"/>
          <p14:tracePt t="18718" x="8562975" y="1009650"/>
          <p14:tracePt t="18749" x="8501063" y="1017588"/>
          <p14:tracePt t="18753" x="8385175" y="1054100"/>
          <p14:tracePt t="18766" x="8348663" y="1062038"/>
          <p14:tracePt t="18789" x="8340725" y="1071563"/>
          <p14:tracePt t="18801" x="8323263" y="1081088"/>
          <p14:tracePt t="19556" x="8313738" y="1081088"/>
          <p14:tracePt t="19581" x="8304213" y="1081088"/>
          <p14:tracePt t="19703" x="8296275" y="1081088"/>
          <p14:tracePt t="19717" x="8286750" y="1089025"/>
          <p14:tracePt t="19724" x="8277225" y="1089025"/>
          <p14:tracePt t="19752" x="8277225" y="1098550"/>
          <p14:tracePt t="20191" x="8242300" y="1098550"/>
          <p14:tracePt t="20202" x="8205788" y="1098550"/>
          <p14:tracePt t="20213" x="8153400" y="1098550"/>
          <p14:tracePt t="20228" x="8072438" y="1098550"/>
          <p14:tracePt t="20249" x="7715250" y="1098550"/>
          <p14:tracePt t="20265" x="7269163" y="1125538"/>
          <p14:tracePt t="20282" x="6732588" y="1187450"/>
          <p14:tracePt t="20287" x="6134100" y="1231900"/>
          <p14:tracePt t="20299" x="4813300" y="1393825"/>
          <p14:tracePt t="20313" x="4152900" y="1419225"/>
          <p14:tracePt t="20335" x="3598863" y="1419225"/>
          <p14:tracePt t="20350" x="2705100" y="1347788"/>
          <p14:tracePt t="20362" x="2411413" y="1312863"/>
          <p14:tracePt t="20384" x="2251075" y="1312863"/>
          <p14:tracePt t="20398" x="2062163" y="1303338"/>
          <p14:tracePt t="20421" x="2027238" y="1303338"/>
          <p14:tracePt t="20434" x="1982788" y="1322388"/>
          <p14:tracePt t="20457" x="1965325" y="1339850"/>
          <p14:tracePt t="20690" x="1955800" y="1347788"/>
          <p14:tracePt t="20703" x="1946275" y="1357313"/>
          <p14:tracePt t="20722" x="1938338" y="1366838"/>
          <p14:tracePt t="20728" x="1919288" y="1384300"/>
          <p14:tracePt t="20740" x="1884363" y="1411288"/>
          <p14:tracePt t="20751" x="1687513" y="1482725"/>
          <p14:tracePt t="20774" x="1527175" y="1536700"/>
          <p14:tracePt t="20788" x="1152525" y="1714500"/>
          <p14:tracePt t="20801" x="1044575" y="1768475"/>
          <p14:tracePt t="20825" x="955675" y="1803400"/>
          <p14:tracePt t="20835" x="830263" y="1830388"/>
          <p14:tracePt t="20860" x="776288" y="1857375"/>
          <p14:tracePt t="20873" x="741363" y="1857375"/>
          <p14:tracePt t="20886" x="660400" y="1874838"/>
          <p14:tracePt t="20909" x="625475" y="1884363"/>
          <p14:tracePt t="20922" x="598488" y="1884363"/>
          <p14:tracePt t="21188" x="561975" y="1884363"/>
          <p14:tracePt t="21203" x="517525" y="1884363"/>
          <p14:tracePt t="21215" x="473075" y="1884363"/>
          <p14:tracePt t="21239" x="455613" y="1884363"/>
          <p14:tracePt t="21249" x="428625" y="1884363"/>
          <p14:tracePt t="21262" x="411163" y="1884363"/>
          <p14:tracePt t="21276" x="366713" y="1893888"/>
          <p14:tracePt t="21302" x="357188" y="1901825"/>
          <p14:tracePt t="21325" x="347663" y="1911350"/>
          <p14:tracePt t="22030" x="347663" y="1919288"/>
          <p14:tracePt t="22043" x="357188" y="1919288"/>
          <p14:tracePt t="22053" x="366713" y="1928813"/>
          <p14:tracePt t="22067" x="366713" y="1938338"/>
          <p14:tracePt t="22077" x="393700" y="1946275"/>
          <p14:tracePt t="22762" x="401638" y="1946275"/>
          <p14:tracePt t="22798" x="419100" y="1946275"/>
          <p14:tracePt t="22809" x="438150" y="1946275"/>
          <p14:tracePt t="22814" x="455613" y="1928813"/>
          <p14:tracePt t="22845" x="465138" y="1919288"/>
          <p14:tracePt t="23030" x="482600" y="1919288"/>
          <p14:tracePt t="23042" x="490538" y="1919288"/>
          <p14:tracePt t="23419" x="500063" y="1919288"/>
          <p14:tracePt t="23432" x="517525" y="1901825"/>
          <p14:tracePt t="23444" x="544513" y="1893888"/>
          <p14:tracePt t="23458" x="554038" y="1893888"/>
          <p14:tracePt t="23478" x="561975" y="1884363"/>
          <p14:tracePt t="23663" x="571500" y="1884363"/>
          <p14:tracePt t="23689" x="581025" y="1884363"/>
          <p14:tracePt t="23784" x="588963" y="1884363"/>
          <p14:tracePt t="24186" x="581025" y="1884363"/>
          <p14:tracePt t="24202" x="561975" y="1884363"/>
          <p14:tracePt t="24211" x="554038" y="1884363"/>
          <p14:tracePt t="24223" x="544513" y="1884363"/>
          <p14:tracePt t="24251" x="536575" y="1893888"/>
          <p14:tracePt t="24784" x="554038" y="1874838"/>
          <p14:tracePt t="24800" x="581025" y="1866900"/>
          <p14:tracePt t="24809" x="615950" y="1857375"/>
          <p14:tracePt t="24820" x="642938" y="1839913"/>
          <p14:tracePt t="24831" x="679450" y="1839913"/>
          <p14:tracePt t="24844" x="704850" y="1830388"/>
          <p14:tracePt t="24857" x="750888" y="1830388"/>
          <p14:tracePt t="24882" x="768350" y="1830388"/>
          <p14:tracePt t="24893" x="776288" y="1830388"/>
          <p14:tracePt t="24904" x="803275" y="1830388"/>
          <p14:tracePt t="24929" x="812800" y="1830388"/>
          <p14:tracePt t="24941" x="830263" y="1830388"/>
          <p14:tracePt t="24953" x="857250" y="1822450"/>
          <p14:tracePt t="24985" x="874713" y="1822450"/>
          <p14:tracePt t="24990" x="919163" y="1803400"/>
          <p14:tracePt t="25004" x="919163" y="1795463"/>
          <p14:tracePt t="25028" x="928688" y="1795463"/>
          <p14:tracePt t="25039" x="938213" y="1795463"/>
          <p14:tracePt t="25660" x="946150" y="1776413"/>
          <p14:tracePt t="25672" x="973138" y="1768475"/>
          <p14:tracePt t="25684" x="1027113" y="1731963"/>
          <p14:tracePt t="25693" x="1250950" y="1608138"/>
          <p14:tracePt t="25721" x="1393825" y="1544638"/>
          <p14:tracePt t="25733" x="1598613" y="1473200"/>
          <p14:tracePt t="25745" x="1938338" y="1374775"/>
          <p14:tracePt t="25770" x="2232025" y="1322388"/>
          <p14:tracePt t="25795" x="2366963" y="1295400"/>
          <p14:tracePt t="25810" x="2527300" y="1285875"/>
          <p14:tracePt t="25811" x="2660650" y="1268413"/>
          <p14:tracePt t="25831" x="2928938" y="1268413"/>
          <p14:tracePt t="25860" x="3027363" y="1295400"/>
          <p14:tracePt t="25868" x="3108325" y="1347788"/>
          <p14:tracePt t="25878" x="3259138" y="1438275"/>
          <p14:tracePt t="25904" x="3330575" y="1473200"/>
          <p14:tracePt t="25916" x="3438525" y="1544638"/>
          <p14:tracePt t="25940" x="3465513" y="1571625"/>
          <p14:tracePt t="25952" x="3482975" y="1598613"/>
          <p14:tracePt t="25971" x="3500438" y="1633538"/>
          <p14:tracePt t="25981" x="3536950" y="1687513"/>
          <p14:tracePt t="26416" x="3562350" y="1687513"/>
          <p14:tracePt t="26426" x="3598863" y="1687513"/>
          <p14:tracePt t="26440" x="3643313" y="1679575"/>
          <p14:tracePt t="26452" x="3786188" y="1643063"/>
          <p14:tracePt t="26477" x="4000500" y="1633538"/>
          <p14:tracePt t="26489" x="4152900" y="1633538"/>
          <p14:tracePt t="26500" x="4322763" y="1633538"/>
          <p14:tracePt t="26525" x="4562475" y="1652588"/>
          <p14:tracePt t="26536" x="5133975" y="1758950"/>
          <p14:tracePt t="26550" x="5340350" y="1803400"/>
          <p14:tracePt t="26583" x="5554663" y="1901825"/>
          <p14:tracePt t="26605" x="5608638" y="1955800"/>
          <p14:tracePt t="26612" x="5653088" y="2044700"/>
          <p14:tracePt t="26623" x="5759450" y="2197100"/>
          <p14:tracePt t="26647" x="5803900" y="2276475"/>
          <p14:tracePt t="26658" x="5840413" y="2339975"/>
          <p14:tracePt t="26671" x="5894388" y="2419350"/>
          <p14:tracePt t="26706" x="5938838" y="2455863"/>
          <p14:tracePt t="26721" x="5956300" y="2465388"/>
          <p14:tracePt t="26731" x="5956300" y="2473325"/>
          <p14:tracePt t="27037" x="5973763" y="2455863"/>
          <p14:tracePt t="27050" x="5991225" y="2428875"/>
          <p14:tracePt t="27061" x="6018213" y="2393950"/>
          <p14:tracePt t="27075" x="6062663" y="2259013"/>
          <p14:tracePt t="27097" x="6089650" y="2170113"/>
          <p14:tracePt t="27110" x="6161088" y="1990725"/>
          <p14:tracePt t="27122" x="6188075" y="1919288"/>
          <p14:tracePt t="27147" x="6224588" y="1884363"/>
          <p14:tracePt t="27158" x="6269038" y="1822450"/>
          <p14:tracePt t="27183" x="6296025" y="1803400"/>
          <p14:tracePt t="27196" x="6330950" y="1776413"/>
          <p14:tracePt t="27207" x="6348413" y="1758950"/>
          <p14:tracePt t="27232" x="6367463" y="1741488"/>
          <p14:tracePt t="27537" x="6357938" y="1741488"/>
          <p14:tracePt t="27551" x="6357938" y="1751013"/>
          <p14:tracePt t="27562" x="6330950" y="1768475"/>
          <p14:tracePt t="27576" x="6323013" y="1785938"/>
          <p14:tracePt t="27597" x="6313488" y="1795463"/>
          <p14:tracePt t="27620" x="6303963" y="1812925"/>
          <p14:tracePt t="27645" x="6296025" y="1812925"/>
          <p14:tracePt t="27671" x="6286500" y="1830388"/>
          <p14:tracePt t="27683" x="6276975" y="1839913"/>
          <p14:tracePt t="27694" x="6276975" y="1847850"/>
          <p14:tracePt t="28168" x="6251575" y="1857375"/>
          <p14:tracePt t="28184" x="6242050" y="1866900"/>
          <p14:tracePt t="28192" x="6224588" y="1874838"/>
          <p14:tracePt t="28206" x="6197600" y="1893888"/>
          <p14:tracePt t="28216" x="6143625" y="1928813"/>
          <p14:tracePt t="28241" x="6126163" y="1946275"/>
          <p14:tracePt t="28255" x="6108700" y="1955800"/>
          <p14:tracePt t="28704" x="6116638" y="1955800"/>
          <p14:tracePt t="28722" x="6126163" y="1938338"/>
          <p14:tracePt t="28735" x="6134100" y="1928813"/>
          <p14:tracePt t="28742" x="6143625" y="1911350"/>
          <p14:tracePt t="28753" x="6153150" y="1911350"/>
          <p14:tracePt t="28792" x="6153150" y="1901825"/>
          <p14:tracePt t="28802" x="6170613" y="1893888"/>
          <p14:tracePt t="28807" x="6180138" y="1893888"/>
          <p14:tracePt t="28828" x="6188075" y="1893888"/>
          <p14:tracePt t="28839" x="6197600" y="1884363"/>
          <p14:tracePt t="28864" x="6205538" y="1874838"/>
          <p14:tracePt t="28891" x="6215063" y="1874838"/>
          <p14:tracePt t="28901" x="6224588" y="1874838"/>
          <p14:tracePt t="28912" x="6232525" y="1874838"/>
          <p14:tracePt t="28948" x="6242050" y="1874838"/>
          <p14:tracePt t="28960" x="6251575" y="1874838"/>
          <p14:tracePt t="28973" x="6259513" y="1866900"/>
          <p14:tracePt t="29971" x="6251575" y="1866900"/>
          <p14:tracePt t="29985" x="6215063" y="1866900"/>
          <p14:tracePt t="29995" x="6170613" y="1866900"/>
          <p14:tracePt t="30012" x="6081713" y="1866900"/>
          <p14:tracePt t="30021" x="5894388" y="1866900"/>
          <p14:tracePt t="30031" x="4894263" y="1901825"/>
          <p14:tracePt t="30047" x="4205288" y="1946275"/>
          <p14:tracePt t="30069" x="3517900" y="1973263"/>
          <p14:tracePt t="30079" x="2286000" y="2000250"/>
          <p14:tracePt t="30106" x="1812925" y="2000250"/>
          <p14:tracePt t="30117" x="1330325" y="1973263"/>
          <p14:tracePt t="30143" x="1223963" y="1955800"/>
          <p14:tracePt t="30154" x="1133475" y="1901825"/>
          <p14:tracePt t="30166" x="1089025" y="1874838"/>
          <p14:tracePt t="30202" x="1089025" y="1866900"/>
          <p14:tracePt t="30211" x="1089025" y="1857375"/>
          <p14:tracePt t="30435" x="1062038" y="1857375"/>
          <p14:tracePt t="30446" x="1017588" y="1857375"/>
          <p14:tracePt t="30459" x="965200" y="1866900"/>
          <p14:tracePt t="30470" x="795338" y="1901825"/>
          <p14:tracePt t="30495" x="669925" y="1928813"/>
          <p14:tracePt t="30507" x="544513" y="1955800"/>
          <p14:tracePt t="30521" x="374650" y="1973263"/>
          <p14:tracePt t="30534" x="339725" y="1982788"/>
          <p14:tracePt t="30556" x="322263" y="1982788"/>
          <p14:tracePt t="30569" x="312738" y="1990725"/>
          <p14:tracePt t="30605" x="295275" y="2000250"/>
          <p14:tracePt t="30616" x="285750" y="2000250"/>
          <p14:tracePt t="30631" x="276225" y="2009775"/>
          <p14:tracePt t="30642" x="268288" y="2009775"/>
          <p14:tracePt t="30653" x="258763" y="2009775"/>
          <p14:tracePt t="30800" x="276225" y="1990725"/>
          <p14:tracePt t="30812" x="322263" y="1965325"/>
          <p14:tracePt t="30824" x="384175" y="1928813"/>
          <p14:tracePt t="30838" x="473075" y="1874838"/>
          <p14:tracePt t="30850" x="536575" y="1847850"/>
          <p14:tracePt t="30863" x="608013" y="1812925"/>
          <p14:tracePt t="30873" x="723900" y="1768475"/>
          <p14:tracePt t="30899" x="776288" y="1758950"/>
          <p14:tracePt t="30910" x="847725" y="1731963"/>
          <p14:tracePt t="30922" x="866775" y="1731963"/>
          <p14:tracePt t="30955" x="884238" y="1724025"/>
          <p14:tracePt t="30959" x="928688" y="1724025"/>
          <p14:tracePt t="30973" x="938213" y="1724025"/>
          <p14:tracePt t="31001" x="955675" y="1724025"/>
          <p14:tracePt t="31251" x="946150" y="1724025"/>
          <p14:tracePt t="31264" x="911225" y="1731963"/>
          <p14:tracePt t="31275" x="866775" y="1741488"/>
          <p14:tracePt t="31287" x="795338" y="1758950"/>
          <p14:tracePt t="31300" x="714375" y="1795463"/>
          <p14:tracePt t="31311" x="633413" y="1830388"/>
          <p14:tracePt t="31325" x="500063" y="1901825"/>
          <p14:tracePt t="31348" x="465138" y="1911350"/>
          <p14:tracePt t="31360" x="419100" y="1928813"/>
          <p14:tracePt t="31391" x="411163" y="1938338"/>
          <p14:tracePt t="31396" x="401638" y="1938338"/>
          <p14:tracePt t="31434" x="401638" y="1946275"/>
          <p14:tracePt t="31458" x="401638" y="1955800"/>
          <p14:tracePt t="31859" x="419100" y="1946275"/>
          <p14:tracePt t="31872" x="446088" y="1938338"/>
          <p14:tracePt t="31887" x="465138" y="1928813"/>
          <p14:tracePt t="31899" x="473075" y="1928813"/>
          <p14:tracePt t="31909" x="482600" y="1928813"/>
          <p14:tracePt t="31920" x="490538" y="1928813"/>
          <p14:tracePt t="31932" x="509588" y="1928813"/>
          <p14:tracePt t="32020" x="517525" y="1928813"/>
          <p14:tracePt t="34438" x="536575" y="1911350"/>
          <p14:tracePt t="34449" x="554038" y="1893888"/>
          <p14:tracePt t="34462" x="608013" y="1857375"/>
          <p14:tracePt t="34474" x="660400" y="1830388"/>
          <p14:tracePt t="34486" x="741363" y="1795463"/>
          <p14:tracePt t="34519" x="1027113" y="1714500"/>
          <p14:tracePt t="34535" x="1223963" y="1670050"/>
          <p14:tracePt t="34548" x="1393825" y="1643063"/>
          <p14:tracePt t="34558" x="1554163" y="1608138"/>
          <p14:tracePt t="34569" x="1768475" y="1544638"/>
          <p14:tracePt t="34595" x="1847850" y="1536700"/>
          <p14:tracePt t="34609" x="2009775" y="1527175"/>
          <p14:tracePt t="34621" x="2081213" y="1527175"/>
          <p14:tracePt t="34644" x="2160588" y="1509713"/>
          <p14:tracePt t="34656" x="2303463" y="1509713"/>
          <p14:tracePt t="34680" x="2347913" y="1509713"/>
          <p14:tracePt t="34693" x="2374900" y="1509713"/>
          <p14:tracePt t="34706" x="2411413" y="1509713"/>
          <p14:tracePt t="34728" x="2419350" y="1517650"/>
          <p14:tracePt t="34742" x="2428875" y="1527175"/>
          <p14:tracePt t="35023" x="2455863" y="1527175"/>
          <p14:tracePt t="35033" x="2509838" y="1517650"/>
          <p14:tracePt t="35046" x="2633663" y="1482725"/>
          <p14:tracePt t="35060" x="3000375" y="1401763"/>
          <p14:tracePt t="35074" x="3152775" y="1357313"/>
          <p14:tracePt t="35094" x="3384550" y="1312863"/>
          <p14:tracePt t="35124" x="3465513" y="1285875"/>
          <p14:tracePt t="35133" x="3527425" y="1276350"/>
          <p14:tracePt t="35144" x="3643313" y="1223963"/>
          <p14:tracePt t="35169" x="3714750" y="1179513"/>
          <p14:tracePt t="35181" x="3813175" y="1143000"/>
          <p14:tracePt t="35192" x="3911600" y="1071563"/>
          <p14:tracePt t="35483" x="3902075" y="1062038"/>
          <p14:tracePt t="35497" x="3867150" y="1054100"/>
          <p14:tracePt t="35515" x="3840163" y="1044575"/>
          <p14:tracePt t="35521" x="3803650" y="1036638"/>
          <p14:tracePt t="35533" x="3768725" y="1036638"/>
          <p14:tracePt t="35544" x="3705225" y="1027113"/>
          <p14:tracePt t="35577" x="3679825" y="1027113"/>
          <p14:tracePt t="35578" x="3643313" y="1027113"/>
          <p14:tracePt t="35597" x="3625850" y="1027113"/>
          <p14:tracePt t="35618" x="3598863" y="1027113"/>
          <p14:tracePt t="35631" x="3571875" y="1027113"/>
          <p14:tracePt t="35654" x="3562350" y="1027113"/>
          <p14:tracePt t="35663" x="3554413" y="1027113"/>
          <p14:tracePt t="35691" x="3544888" y="1027113"/>
          <p14:tracePt t="35717" x="3536950" y="1027113"/>
          <p14:tracePt t="35972" x="3527425" y="1036638"/>
          <p14:tracePt t="35982" x="3517900" y="1054100"/>
          <p14:tracePt t="35995" x="3490913" y="1081088"/>
          <p14:tracePt t="36015" x="3455988" y="1152525"/>
          <p14:tracePt t="36021" x="3322638" y="1330325"/>
          <p14:tracePt t="36033" x="3259138" y="1428750"/>
          <p14:tracePt t="36056" x="3224213" y="1509713"/>
          <p14:tracePt t="36068" x="3133725" y="1660525"/>
          <p14:tracePt t="36082" x="3098800" y="1741488"/>
          <p14:tracePt t="36099" x="3081338" y="1795463"/>
          <p14:tracePt t="36120" x="3062288" y="1830388"/>
          <p14:tracePt t="36142" x="3054350" y="1830388"/>
          <p14:tracePt t="36155" x="3054350" y="1839913"/>
          <p14:tracePt t="36422" x="3044825" y="1857375"/>
          <p14:tracePt t="36439" x="3036888" y="1874838"/>
          <p14:tracePt t="36451" x="3017838" y="1884363"/>
          <p14:tracePt t="36459" x="3017838" y="1911350"/>
          <p14:tracePt t="36470" x="2982913" y="1973263"/>
          <p14:tracePt t="36496" x="2965450" y="2009775"/>
          <p14:tracePt t="36508" x="2938463" y="2044700"/>
          <p14:tracePt t="36520" x="2919413" y="2098675"/>
          <p14:tracePt t="36543" x="2911475" y="2125663"/>
          <p14:tracePt t="36556" x="2884488" y="2152650"/>
          <p14:tracePt t="38642" x="2884488" y="2143125"/>
          <p14:tracePt t="38657" x="2884488" y="2054225"/>
          <p14:tracePt t="38673" x="2894013" y="1973263"/>
          <p14:tracePt t="38688" x="2911475" y="1830388"/>
          <p14:tracePt t="38704" x="2938463" y="1704975"/>
          <p14:tracePt t="38709" x="2955925" y="1536700"/>
          <p14:tracePt t="38722" x="2965450" y="1473200"/>
          <p14:tracePt t="38747" x="2973388" y="1438275"/>
          <p14:tracePt t="38756" x="3000375" y="1366838"/>
          <p14:tracePt t="38782" x="3000375" y="1347788"/>
          <p14:tracePt t="38794" x="3009900" y="1347788"/>
          <p14:tracePt t="38807" x="3036888" y="1303338"/>
          <p14:tracePt t="38822" x="3054350" y="1276350"/>
          <p14:tracePt t="39172" x="3071813" y="1268413"/>
          <p14:tracePt t="39183" x="3081338" y="1268413"/>
          <p14:tracePt t="39199" x="3108325" y="1258888"/>
          <p14:tracePt t="39208" x="3125788" y="1250950"/>
          <p14:tracePt t="39222" x="3152775" y="1241425"/>
          <p14:tracePt t="39233" x="3160713" y="1231900"/>
          <p14:tracePt t="39244" x="3205163" y="1204913"/>
          <p14:tracePt t="39269" x="3241675" y="1196975"/>
          <p14:tracePt t="39283" x="3303588" y="1169988"/>
          <p14:tracePt t="39294" x="3330575" y="1160463"/>
          <p14:tracePt t="39311" x="3357563" y="1143000"/>
          <p14:tracePt t="39329" x="3402013" y="1125538"/>
          <p14:tracePt t="39355" x="3429000" y="1108075"/>
          <p14:tracePt t="39368" x="3446463" y="1089025"/>
          <p14:tracePt t="39977" x="3455988" y="1089025"/>
          <p14:tracePt t="39987" x="3455988" y="1081088"/>
          <p14:tracePt t="40000" x="3465513" y="1081088"/>
          <p14:tracePt t="40026" x="3473450" y="1081088"/>
          <p14:tracePt t="40135" x="3482975" y="1081088"/>
          <p14:tracePt t="40145" x="3490913" y="1081088"/>
          <p14:tracePt t="40158" x="3509963" y="1081088"/>
          <p14:tracePt t="40188" x="3527425" y="1081088"/>
          <p14:tracePt t="40199" x="3536950" y="1081088"/>
          <p14:tracePt t="40221" x="3544888" y="1081088"/>
          <p14:tracePt t="40234" x="3554413" y="1081088"/>
          <p14:tracePt t="40243" x="3562350" y="1081088"/>
          <p14:tracePt t="40256" x="3581400" y="1081088"/>
          <p14:tracePt t="40269" x="3589338" y="1081088"/>
          <p14:tracePt t="40291" x="3598863" y="1081088"/>
          <p14:tracePt t="40304" x="3625850" y="1081088"/>
          <p14:tracePt t="40317" x="3660775" y="1071563"/>
          <p14:tracePt t="40341" x="3679825" y="1062038"/>
          <p14:tracePt t="40620" x="3714750" y="1062038"/>
          <p14:tracePt t="40637" x="3786188" y="1054100"/>
          <p14:tracePt t="40646" x="3919538" y="1044575"/>
          <p14:tracePt t="40657" x="4179888" y="1017588"/>
          <p14:tracePt t="40682" x="4268788" y="1017588"/>
          <p14:tracePt t="40706" x="4367213" y="1017588"/>
          <p14:tracePt t="40718" x="4394200" y="1017588"/>
          <p14:tracePt t="40730" x="4411663" y="1017588"/>
          <p14:tracePt t="40744" x="4429125" y="1027113"/>
          <p14:tracePt t="40756" x="4438650" y="1027113"/>
          <p14:tracePt t="40779" x="4446588" y="1036638"/>
          <p14:tracePt t="40791" x="4473575" y="1054100"/>
          <p14:tracePt t="40806" x="4483100" y="1062038"/>
          <p14:tracePt t="40827" x="4500563" y="1062038"/>
          <p14:tracePt t="40840" x="4510088" y="1062038"/>
          <p14:tracePt t="41107" x="4518025" y="1062038"/>
          <p14:tracePt t="41509" x="4510088" y="1062038"/>
          <p14:tracePt t="41522" x="4500563" y="1062038"/>
          <p14:tracePt t="41533" x="4465638" y="1062038"/>
          <p14:tracePt t="41545" x="4224338" y="1116013"/>
          <p14:tracePt t="41575" x="3956050" y="1179513"/>
          <p14:tracePt t="41576" x="3500438" y="1303338"/>
          <p14:tracePt t="41595" x="2571750" y="1554163"/>
          <p14:tracePt t="41626" x="2143125" y="1633538"/>
          <p14:tracePt t="41643" x="1751013" y="1731963"/>
          <p14:tracePt t="41644" x="1339850" y="1785938"/>
          <p14:tracePt t="41667" x="1268413" y="1785938"/>
          <p14:tracePt t="41701" x="1258888" y="1785938"/>
          <p14:tracePt t="41998" x="1258888" y="1812925"/>
          <p14:tracePt t="42022" x="1258888" y="1822450"/>
          <p14:tracePt t="42034" x="1250950" y="1830388"/>
          <p14:tracePt t="42045" x="1231900" y="1830388"/>
          <p14:tracePt t="42057" x="1187450" y="1839913"/>
          <p14:tracePt t="42067" x="919163" y="1893888"/>
          <p14:tracePt t="42086" x="696913" y="1946275"/>
          <p14:tracePt t="42107" x="446088" y="2036763"/>
          <p14:tracePt t="42121" x="133350" y="2125663"/>
          <p14:tracePt t="42142" x="53975" y="2152650"/>
          <p14:tracePt t="42155" x="0" y="2170113"/>
          <p14:tracePt t="42167" x="0" y="2187575"/>
          <p14:tracePt t="42194" x="0" y="2197100"/>
          <p14:tracePt t="42204" x="0" y="2205038"/>
          <p14:tracePt t="42265" x="26988" y="2197100"/>
          <p14:tracePt t="42573" x="80963" y="2143125"/>
          <p14:tracePt t="42582" x="142875" y="2071688"/>
          <p14:tracePt t="42593" x="196850" y="2000250"/>
          <p14:tracePt t="42607" x="285750" y="1911350"/>
          <p14:tracePt t="42618" x="374650" y="1830388"/>
          <p14:tracePt t="42630" x="473075" y="1758950"/>
          <p14:tracePt t="42642" x="571500" y="1679575"/>
          <p14:tracePt t="42656" x="750888" y="1544638"/>
          <p14:tracePt t="42680" x="839788" y="1500188"/>
          <p14:tracePt t="42691" x="1009650" y="1428750"/>
          <p14:tracePt t="42716" x="1152525" y="1401763"/>
          <p14:tracePt t="42742" x="1214438" y="1401763"/>
          <p14:tracePt t="42756" x="1276350" y="1401763"/>
          <p14:tracePt t="42765" x="1330325" y="1401763"/>
          <p14:tracePt t="42777" x="1384300" y="1401763"/>
          <p14:tracePt t="42802" x="1401763" y="1401763"/>
          <p14:tracePt t="43094" x="1419225" y="1401763"/>
          <p14:tracePt t="43113" x="1473200" y="1384300"/>
          <p14:tracePt t="43118" x="1589088" y="1347788"/>
          <p14:tracePt t="43130" x="2303463" y="1125538"/>
          <p14:tracePt t="43144" x="2822575" y="1017588"/>
          <p14:tracePt t="43167" x="3330575" y="955675"/>
          <p14:tracePt t="43178" x="3983038" y="955675"/>
          <p14:tracePt t="43192" x="4214813" y="973138"/>
          <p14:tracePt t="43215" x="4394200" y="1000125"/>
          <p14:tracePt t="43227" x="4741863" y="1071563"/>
          <p14:tracePt t="43251" x="4867275" y="1108075"/>
          <p14:tracePt t="43263" x="5045075" y="1179513"/>
          <p14:tracePt t="43297" x="5126038" y="1204913"/>
          <p14:tracePt t="43302" x="5187950" y="1214438"/>
          <p14:tracePt t="43310" x="5286375" y="1223963"/>
          <p14:tracePt t="43336" x="5303838" y="1223963"/>
          <p14:tracePt t="43363" x="5313363" y="1223963"/>
          <p14:tracePt t="43665" x="5322888" y="1223963"/>
          <p14:tracePt t="43680" x="5348288" y="1223963"/>
          <p14:tracePt t="43691" x="5411788" y="1214438"/>
          <p14:tracePt t="43702" x="5688013" y="1196975"/>
          <p14:tracePt t="43715" x="5911850" y="1196975"/>
          <p14:tracePt t="43739" x="6161088" y="1196975"/>
          <p14:tracePt t="43752" x="6554788" y="1250950"/>
          <p14:tracePt t="43776" x="6661150" y="1285875"/>
          <p14:tracePt t="43789" x="6786563" y="1339850"/>
          <p14:tracePt t="43799" x="6973888" y="1419225"/>
          <p14:tracePt t="43832" x="7018338" y="1446213"/>
          <p14:tracePt t="43837" x="7062788" y="1465263"/>
          <p14:tracePt t="43849" x="7180263" y="1465263"/>
          <p14:tracePt t="43873" x="7269163" y="1411288"/>
          <p14:tracePt t="44116" x="7331075" y="1312863"/>
          <p14:tracePt t="44127" x="7446963" y="1196975"/>
          <p14:tracePt t="44143" x="7626350" y="1017588"/>
          <p14:tracePt t="44154" x="8010525" y="652463"/>
          <p14:tracePt t="44177" x="8108950" y="536575"/>
          <p14:tracePt t="44190" x="8205788" y="465138"/>
          <p14:tracePt t="44203" x="8296275" y="366713"/>
          <p14:tracePt t="44236" x="8367713" y="322263"/>
          <p14:tracePt t="44250" x="8429625" y="312738"/>
          <p14:tracePt t="44262" x="8483600" y="303213"/>
          <p14:tracePt t="44274" x="8518525" y="295275"/>
          <p14:tracePt t="44287" x="8582025" y="295275"/>
          <p14:tracePt t="44303" x="8589963" y="295275"/>
          <p14:tracePt t="44320" x="8599488" y="303213"/>
          <p14:tracePt t="44361" x="8589963" y="322263"/>
          <p14:tracePt t="44374" x="8589963" y="330200"/>
          <p14:tracePt t="44390" x="8582025" y="339725"/>
          <p14:tracePt t="44396" x="8562975" y="347663"/>
          <p14:tracePt t="44410" x="8555038" y="366713"/>
          <p14:tracePt t="44423" x="8537575" y="384175"/>
          <p14:tracePt t="44453" x="8518525" y="401638"/>
          <p14:tracePt t="44460" x="8474075" y="455613"/>
          <p14:tracePt t="44471" x="8439150" y="490538"/>
          <p14:tracePt t="44496" x="8394700" y="527050"/>
          <p14:tracePt t="44507" x="8296275" y="642938"/>
          <p14:tracePt t="44531" x="8170863" y="795338"/>
          <p14:tracePt t="44542" x="8126413" y="866775"/>
          <p14:tracePt t="44555" x="8099425" y="919163"/>
          <p14:tracePt t="44574" x="8081963" y="990600"/>
          <p14:tracePt t="44592" x="8072438" y="1000125"/>
          <p14:tracePt t="44616" x="8072438" y="1017588"/>
          <p14:tracePt t="44628" x="8072438" y="1036638"/>
          <p14:tracePt t="44983" x="8081963" y="1036638"/>
          <p14:tracePt t="44994" x="8108950" y="1036638"/>
          <p14:tracePt t="45007" x="8134350" y="1036638"/>
          <p14:tracePt t="45016" x="8143875" y="1036638"/>
          <p14:tracePt t="45030" x="8251825" y="1009650"/>
          <p14:tracePt t="45063" x="8313738" y="982663"/>
          <p14:tracePt t="45067" x="8367713" y="955675"/>
          <p14:tracePt t="45079" x="8394700" y="928688"/>
          <p14:tracePt t="45094" x="8483600" y="884238"/>
          <p14:tracePt t="45115" x="8537575" y="874713"/>
          <p14:tracePt t="45128" x="8555038" y="874713"/>
          <p14:tracePt t="45152" x="8562975" y="874713"/>
          <p14:tracePt t="45177" x="8562975" y="884238"/>
          <p14:tracePt t="45201" x="8572500" y="893763"/>
          <p14:tracePt t="45214" x="8572500" y="901700"/>
          <p14:tracePt t="45223" x="8582025" y="901700"/>
          <p14:tracePt t="45236" x="8589963" y="911225"/>
          <p14:tracePt t="45250" x="8589963" y="919163"/>
          <p14:tracePt t="45411" x="8589963" y="928688"/>
          <p14:tracePt t="45421" x="8572500" y="928688"/>
          <p14:tracePt t="45432" x="8562975" y="938213"/>
          <p14:tracePt t="45449" x="8555038" y="938213"/>
          <p14:tracePt t="45457" x="8537575" y="946150"/>
          <p14:tracePt t="45470" x="8518525" y="955675"/>
          <p14:tracePt t="45481" x="8491538" y="965200"/>
          <p14:tracePt t="45504" x="8474075" y="973138"/>
          <p14:tracePt t="45516" x="8466138" y="982663"/>
          <p14:tracePt t="45531" x="8420100" y="1000125"/>
          <p14:tracePt t="45552" x="8394700" y="1017588"/>
          <p14:tracePt t="45566" x="8367713" y="1044575"/>
          <p14:tracePt t="45579" x="8358188" y="1054100"/>
          <p14:tracePt t="45601" x="8348663" y="1054100"/>
          <p14:tracePt t="45616" x="8340725" y="1062038"/>
          <p14:tracePt t="45641" x="8331200" y="1071563"/>
          <p14:tracePt t="45651" x="8313738" y="1081088"/>
          <p14:tracePt t="46005" x="8304213" y="1089025"/>
          <p14:tracePt t="46015" x="8296275" y="1089025"/>
          <p14:tracePt t="46030" x="8286750" y="1089025"/>
          <p14:tracePt t="46041" x="8269288" y="1089025"/>
          <p14:tracePt t="46053" x="8251825" y="1098550"/>
          <p14:tracePt t="46068" x="8242300" y="1098550"/>
          <p14:tracePt t="46084" x="8232775" y="1098550"/>
          <p14:tracePt t="46103" x="8224838" y="1098550"/>
          <p14:tracePt t="47466" x="8215313" y="1098550"/>
          <p14:tracePt t="47662" x="8215313" y="1108075"/>
          <p14:tracePt t="48173" x="8205788" y="1108075"/>
          <p14:tracePt t="48273" x="8197850" y="1108075"/>
          <p14:tracePt t="48283" x="8170863" y="1116013"/>
          <p14:tracePt t="48294" x="8134350" y="1125538"/>
          <p14:tracePt t="48306" x="7777163" y="1204913"/>
          <p14:tracePt t="48331" x="7286625" y="1339850"/>
          <p14:tracePt t="48343" x="6670675" y="1517650"/>
          <p14:tracePt t="48355" x="5473700" y="1785938"/>
          <p14:tracePt t="48379" x="4929188" y="1874838"/>
          <p14:tracePt t="48392" x="4133850" y="1938338"/>
          <p14:tracePt t="48425" x="3875088" y="1955800"/>
          <p14:tracePt t="48430" x="3741738" y="1955800"/>
          <p14:tracePt t="48441" x="3527425" y="1946275"/>
          <p14:tracePt t="48471" x="3473450" y="1919288"/>
          <p14:tracePt t="48489" x="3419475" y="1884363"/>
          <p14:tracePt t="48502" x="3402013" y="1847850"/>
          <p14:tracePt t="48770" x="3357563" y="1874838"/>
          <p14:tracePt t="48781" x="3322638" y="1893888"/>
          <p14:tracePt t="48799" x="3268663" y="1919288"/>
          <p14:tracePt t="48806" x="3179763" y="1928813"/>
          <p14:tracePt t="48812" x="3009900" y="1938338"/>
          <p14:tracePt t="48829" x="2357438" y="1973263"/>
          <p14:tracePt t="48842" x="1965325" y="2036763"/>
          <p14:tracePt t="48865" x="1571625" y="2089150"/>
          <p14:tracePt t="48878" x="1276350" y="2143125"/>
          <p14:tracePt t="48890" x="893763" y="2205038"/>
          <p14:tracePt t="48914" x="785813" y="2214563"/>
          <p14:tracePt t="48928" x="642938" y="2232025"/>
          <p14:tracePt t="48951" x="598488" y="2241550"/>
          <p14:tracePt t="48963" x="527050" y="2268538"/>
          <p14:tracePt t="48987" x="500063" y="2276475"/>
          <p14:tracePt t="49001" x="482600" y="2295525"/>
          <p14:tracePt t="49015" x="473075" y="2295525"/>
          <p14:tracePt t="49245" x="455613" y="2295525"/>
          <p14:tracePt t="49256" x="438150" y="2295525"/>
          <p14:tracePt t="49269" x="428625" y="2295525"/>
          <p14:tracePt t="49282" x="384175" y="2295525"/>
          <p14:tracePt t="49304" x="366713" y="2295525"/>
          <p14:tracePt t="49310" x="357188" y="2295525"/>
          <p14:tracePt t="49332" x="339725" y="2286000"/>
          <p14:tracePt t="49354" x="339725" y="2276475"/>
          <p14:tracePt t="49367" x="322263" y="2259013"/>
          <p14:tracePt t="49379" x="312738" y="2241550"/>
          <p14:tracePt t="49402" x="312738" y="2232025"/>
          <p14:tracePt t="49415" x="303213" y="2179638"/>
          <p14:tracePt t="49440" x="303213" y="2152650"/>
          <p14:tracePt t="49452" x="303213" y="2116138"/>
          <p14:tracePt t="49476" x="303213" y="2089150"/>
          <p14:tracePt t="49488" x="303213" y="2081213"/>
          <p14:tracePt t="49502" x="303213" y="2071688"/>
          <p14:tracePt t="49536" x="303213" y="2062163"/>
          <p14:tracePt t="49558" x="312738" y="2062163"/>
          <p14:tracePt t="49598" x="322263" y="2062163"/>
          <p14:tracePt t="49671" x="339725" y="2062163"/>
          <p14:tracePt t="49683" x="339725" y="2054225"/>
          <p14:tracePt t="49696" x="347663" y="2054225"/>
          <p14:tracePt t="49926" x="374650" y="2054225"/>
          <p14:tracePt t="49939" x="384175" y="2054225"/>
          <p14:tracePt t="49951" x="411163" y="2054225"/>
          <p14:tracePt t="49967" x="446088" y="2044700"/>
          <p14:tracePt t="49985" x="544513" y="2044700"/>
          <p14:tracePt t="49988" x="615950" y="2036763"/>
          <p14:tracePt t="50018" x="714375" y="2036763"/>
          <p14:tracePt t="50025" x="803275" y="2036763"/>
          <p14:tracePt t="50036" x="1071563" y="2036763"/>
          <p14:tracePt t="50052" x="1258888" y="2036763"/>
          <p14:tracePt t="50070" x="1670050" y="2036763"/>
          <p14:tracePt t="50098" x="1830388" y="2036763"/>
          <p14:tracePt t="50111" x="1990725" y="2044700"/>
          <p14:tracePt t="50122" x="2268538" y="2098675"/>
          <p14:tracePt t="50147" x="2500313" y="2170113"/>
          <p14:tracePt t="50174" x="2571750" y="2224088"/>
          <p14:tracePt t="50498" x="2776538" y="2143125"/>
          <p14:tracePt t="50512" x="3179763" y="2017713"/>
          <p14:tracePt t="50523" x="3608388" y="1911350"/>
          <p14:tracePt t="50535" x="4027488" y="1857375"/>
          <p14:tracePt t="50549" x="4375150" y="1839913"/>
          <p14:tracePt t="50561" x="4848225" y="1839913"/>
          <p14:tracePt t="50575" x="5054600" y="1857375"/>
          <p14:tracePt t="50596" x="5214938" y="1911350"/>
          <p14:tracePt t="50609" x="5500688" y="2017713"/>
          <p14:tracePt t="50640" x="5599113" y="2062163"/>
          <p14:tracePt t="50645" x="5680075" y="2108200"/>
          <p14:tracePt t="50658" x="5848350" y="2205038"/>
          <p14:tracePt t="50690" x="5911850" y="2214563"/>
          <p14:tracePt t="50707" x="5991225" y="2232025"/>
          <p14:tracePt t="50975" x="6018213" y="2214563"/>
          <p14:tracePt t="50986" x="6045200" y="2187575"/>
          <p14:tracePt t="50999" x="6081713" y="2152650"/>
          <p14:tracePt t="51011" x="6215063" y="2027238"/>
          <p14:tracePt t="51035" x="6296025" y="1965325"/>
          <p14:tracePt t="51048" x="6411913" y="1857375"/>
          <p14:tracePt t="51081" x="6438900" y="1830388"/>
          <p14:tracePt t="51085" x="6465888" y="1812925"/>
          <p14:tracePt t="51097" x="6510338" y="1768475"/>
          <p14:tracePt t="51120" x="6537325" y="1758950"/>
          <p14:tracePt t="51145" x="6572250" y="1741488"/>
          <p14:tracePt t="51254" x="6572250" y="1751013"/>
          <p14:tracePt t="51279" x="6572250" y="1758950"/>
          <p14:tracePt t="51328" x="6562725" y="1768475"/>
          <p14:tracePt t="51349" x="6554788" y="1776413"/>
          <p14:tracePt t="51368" x="6537325" y="1776413"/>
          <p14:tracePt t="51377" x="6518275" y="1785938"/>
          <p14:tracePt t="51388" x="6510338" y="1785938"/>
          <p14:tracePt t="51400" x="6500813" y="1785938"/>
          <p14:tracePt t="51415" x="6483350" y="1795463"/>
          <p14:tracePt t="51438" x="6465888" y="1803400"/>
          <p14:tracePt t="51453" x="6375400" y="1839913"/>
          <p14:tracePt t="51479" x="6348413" y="1847850"/>
          <p14:tracePt t="51486" x="6303963" y="1866900"/>
          <p14:tracePt t="51498" x="6276975" y="1884363"/>
          <p14:tracePt t="51522" x="6251575" y="1893888"/>
          <p14:tracePt t="51534" x="6232525" y="1901825"/>
          <p14:tracePt t="51564" x="6224588" y="1901825"/>
          <p14:tracePt t="51573" x="6205538" y="1911350"/>
          <p14:tracePt t="51581" x="6188075" y="1911350"/>
          <p14:tracePt t="52423" x="6188075" y="1919288"/>
          <p14:tracePt t="52618" x="6197600" y="1919288"/>
          <p14:tracePt t="52642" x="6205538" y="1919288"/>
          <p14:tracePt t="52693" x="6215063" y="1919288"/>
          <p14:tracePt t="52730" x="6224588" y="1919288"/>
          <p14:tracePt t="52751" x="6232525" y="1919288"/>
          <p14:tracePt t="52792" x="6242050" y="1919288"/>
          <p14:tracePt t="52814" x="6251575" y="1919288"/>
          <p14:tracePt t="52971" x="6232525" y="1919288"/>
          <p14:tracePt t="52983" x="6197600" y="1919288"/>
          <p14:tracePt t="52997" x="6161088" y="1911350"/>
          <p14:tracePt t="53015" x="6054725" y="1893888"/>
          <p14:tracePt t="53020" x="5902325" y="1893888"/>
          <p14:tracePt t="53034" x="5680075" y="1893888"/>
          <p14:tracePt t="53046" x="4929188" y="1893888"/>
          <p14:tracePt t="53070" x="4491038" y="1893888"/>
          <p14:tracePt t="53076" x="3589338" y="1874838"/>
          <p14:tracePt t="53106" x="3179763" y="1857375"/>
          <p14:tracePt t="53119" x="2830513" y="1822450"/>
          <p14:tracePt t="53130" x="2374900" y="1785938"/>
          <p14:tracePt t="53145" x="2268538" y="1776413"/>
          <p14:tracePt t="53166" x="2152650" y="1776413"/>
          <p14:tracePt t="53192" x="2133600" y="1785938"/>
          <p14:tracePt t="53204" x="2116138" y="1795463"/>
          <p14:tracePt t="53521" x="2089150" y="1795463"/>
          <p14:tracePt t="53533" x="2054225" y="1795463"/>
          <p14:tracePt t="53543" x="1982788" y="1795463"/>
          <p14:tracePt t="53556" x="1847850" y="1795463"/>
          <p14:tracePt t="53568" x="1660525" y="1795463"/>
          <p14:tracePt t="53579" x="1258888" y="1795463"/>
          <p14:tracePt t="53602" x="1108075" y="1795463"/>
          <p14:tracePt t="53618" x="812800" y="1812925"/>
          <p14:tracePt t="53643" x="687388" y="1839913"/>
          <p14:tracePt t="53656" x="571500" y="1857375"/>
          <p14:tracePt t="53668" x="411163" y="1901825"/>
          <p14:tracePt t="53691" x="357188" y="1911350"/>
          <p14:tracePt t="53704" x="295275" y="1946275"/>
          <p14:tracePt t="53726" x="268288" y="1955800"/>
          <p14:tracePt t="53741" x="258763" y="1955800"/>
          <p14:tracePt t="54080" x="276225" y="1955800"/>
          <p14:tracePt t="54095" x="276225" y="1965325"/>
          <p14:tracePt t="54107" x="303213" y="1965325"/>
          <p14:tracePt t="54119" x="312738" y="1965325"/>
          <p14:tracePt t="54130" x="339725" y="1965325"/>
          <p14:tracePt t="54142" x="374650" y="1965325"/>
          <p14:tracePt t="54170" x="384175" y="1955800"/>
          <p14:tracePt t="54178" x="401638" y="1946275"/>
          <p14:tracePt t="54190" x="419100" y="1928813"/>
          <p14:tracePt t="54204" x="438150" y="1928813"/>
          <p14:tracePt t="54227" x="455613" y="1919288"/>
          <p14:tracePt t="54239" x="465138" y="1919288"/>
          <p14:tracePt t="54263" x="473075" y="1919288"/>
          <p14:tracePt t="54299" x="482600" y="1911350"/>
          <p14:tracePt t="54312" x="482600" y="1901825"/>
          <p14:tracePt t="54702" x="490538" y="1901825"/>
          <p14:tracePt t="54717" x="509588" y="1893888"/>
          <p14:tracePt t="54731" x="517525" y="1893888"/>
          <p14:tracePt t="54739" x="527050" y="1893888"/>
          <p14:tracePt t="54751" x="536575" y="1893888"/>
          <p14:tracePt t="54763" x="544513" y="1893888"/>
          <p14:tracePt t="54860" x="554038" y="1893888"/>
          <p14:tracePt t="54933" x="561975" y="1893888"/>
          <p14:tracePt t="55128" x="571500" y="1893888"/>
          <p14:tracePt t="55139" x="581025" y="1893888"/>
          <p14:tracePt t="55156" x="588963" y="1893888"/>
          <p14:tracePt t="55178" x="598488" y="1893888"/>
          <p14:tracePt t="55189" x="608013" y="1893888"/>
          <p14:tracePt t="55202" x="615950" y="1893888"/>
          <p14:tracePt t="55214" x="642938" y="1893888"/>
          <p14:tracePt t="55251" x="660400" y="1893888"/>
          <p14:tracePt t="55267" x="669925" y="1893888"/>
          <p14:tracePt t="55280" x="679450" y="1893888"/>
          <p14:tracePt t="55285" x="696913" y="1893888"/>
          <p14:tracePt t="55299" x="714375" y="1893888"/>
          <p14:tracePt t="55314" x="731838" y="1893888"/>
          <p14:tracePt t="55336" x="741363" y="1893888"/>
          <p14:tracePt t="55346" x="768350" y="1893888"/>
          <p14:tracePt t="55371" x="776288" y="1893888"/>
          <p14:tracePt t="55692" x="803275" y="1884363"/>
          <p14:tracePt t="55702" x="822325" y="1874838"/>
          <p14:tracePt t="55713" x="830263" y="1857375"/>
          <p14:tracePt t="55723" x="847725" y="1839913"/>
          <p14:tracePt t="55737" x="874713" y="1822450"/>
          <p14:tracePt t="55768" x="884238" y="1812925"/>
          <p14:tracePt t="55774" x="884238" y="1795463"/>
          <p14:tracePt t="55847" x="893763" y="1785938"/>
          <p14:tracePt t="55859" x="893763" y="1776413"/>
          <p14:tracePt t="56200" x="884238" y="1776413"/>
          <p14:tracePt t="56213" x="866775" y="1785938"/>
          <p14:tracePt t="56229" x="839788" y="1795463"/>
          <p14:tracePt t="56238" x="803275" y="1822450"/>
          <p14:tracePt t="56248" x="741363" y="1847850"/>
          <p14:tracePt t="56262" x="660400" y="1884363"/>
          <p14:tracePt t="56285" x="633413" y="1901825"/>
          <p14:tracePt t="56299" x="608013" y="1911350"/>
          <p14:tracePt t="56303" x="588963" y="1911350"/>
          <p14:tracePt t="56320" x="554038" y="1919288"/>
          <p14:tracePt t="56346" x="527050" y="1919288"/>
          <p14:tracePt t="56359" x="490538" y="1938338"/>
          <p14:tracePt t="56382" x="473075" y="1938338"/>
          <p14:tracePt t="56394" x="446088" y="1938338"/>
          <p14:tracePt t="56418" x="428625" y="1946275"/>
          <p14:tracePt t="56433" x="419100" y="1946275"/>
          <p14:tracePt t="56456" x="401638" y="1946275"/>
          <p14:tracePt t="56468" x="393700" y="1946275"/>
          <p14:tracePt t="56566" x="401638" y="1946275"/>
          <p14:tracePt t="56581" x="428625" y="1938338"/>
          <p14:tracePt t="56590" x="455613" y="1928813"/>
          <p14:tracePt t="56601" x="482600" y="1919288"/>
          <p14:tracePt t="56614" x="509588" y="1911350"/>
          <p14:tracePt t="56625" x="571500" y="1884363"/>
          <p14:tracePt t="56655" x="598488" y="1884363"/>
          <p14:tracePt t="56663" x="615950" y="1884363"/>
          <p14:tracePt t="56677" x="633413" y="1874838"/>
          <p14:tracePt t="56699" x="642938" y="1874838"/>
          <p14:tracePt t="57040" x="625475" y="1874838"/>
          <p14:tracePt t="57052" x="608013" y="1874838"/>
          <p14:tracePt t="57079" x="598488" y="1874838"/>
          <p14:tracePt t="57091" x="588963" y="1874838"/>
          <p14:tracePt t="57126" x="581025" y="1874838"/>
          <p14:tracePt t="57163" x="571500" y="1874838"/>
          <p14:tracePt t="57576" x="561975" y="1874838"/>
          <p14:tracePt t="57602" x="554038" y="1874838"/>
          <p14:tracePt t="57613" x="544513" y="1884363"/>
          <p14:tracePt t="57625" x="536575" y="1884363"/>
          <p14:tracePt t="57636" x="509588" y="1884363"/>
          <p14:tracePt t="57661" x="490538" y="1893888"/>
          <p14:tracePt t="57673" x="473075" y="1893888"/>
          <p14:tracePt t="57687" x="446088" y="1893888"/>
          <p14:tracePt t="57710" x="428625" y="1893888"/>
          <p14:tracePt t="57724" x="411163" y="1893888"/>
          <p14:tracePt t="57747" x="401638" y="1893888"/>
          <p14:tracePt t="57783" x="393700" y="1893888"/>
          <p14:tracePt t="57844" x="401638" y="1893888"/>
          <p14:tracePt t="57857" x="428625" y="1884363"/>
          <p14:tracePt t="57873" x="455613" y="1874838"/>
          <p14:tracePt t="57881" x="500063" y="1866900"/>
          <p14:tracePt t="57894" x="544513" y="1857375"/>
          <p14:tracePt t="57905" x="642938" y="1857375"/>
          <p14:tracePt t="57936" x="687388" y="1857375"/>
          <p14:tracePt t="57942" x="785813" y="1857375"/>
          <p14:tracePt t="57954" x="822325" y="1857375"/>
          <p14:tracePt t="57987" x="866775" y="1857375"/>
          <p14:tracePt t="58002" x="901700" y="1857375"/>
          <p14:tracePt t="58015" x="928688" y="1857375"/>
          <p14:tracePt t="58028" x="946150" y="1866900"/>
          <p14:tracePt t="58039" x="1000125" y="1874838"/>
          <p14:tracePt t="58063" x="1027113" y="1874838"/>
          <p14:tracePt t="58071" x="1062038" y="1884363"/>
          <p14:tracePt t="58090" x="1081088" y="1884363"/>
          <p14:tracePt t="58295" x="1071563" y="1884363"/>
          <p14:tracePt t="58310" x="1044575" y="1893888"/>
          <p14:tracePt t="58312" x="1027113" y="1893888"/>
          <p14:tracePt t="58331" x="1000125" y="1893888"/>
          <p14:tracePt t="58345" x="928688" y="1893888"/>
          <p14:tracePt t="58357" x="893763" y="1893888"/>
          <p14:tracePt t="58381" x="857250" y="1884363"/>
          <p14:tracePt t="58392" x="795338" y="1866900"/>
          <p14:tracePt t="58423" x="758825" y="1857375"/>
          <p14:tracePt t="58430" x="723900" y="1847850"/>
          <p14:tracePt t="58442" x="660400" y="1839913"/>
          <p14:tracePt t="58458" x="642938" y="1830388"/>
          <p14:tracePt t="58479" x="615950" y="1822450"/>
          <p14:tracePt t="58502" x="608013" y="1812925"/>
          <p14:tracePt t="58904" x="598488" y="1812925"/>
          <p14:tracePt t="58928" x="588963" y="1812925"/>
          <p14:tracePt t="58939" x="571500" y="1812925"/>
          <p14:tracePt t="58951" x="561975" y="1812925"/>
          <p14:tracePt t="58967" x="544513" y="1812925"/>
          <p14:tracePt t="58990" x="536575" y="1812925"/>
          <p14:tracePt t="59393" x="544513" y="1812925"/>
          <p14:tracePt t="59405" x="571500" y="1812925"/>
          <p14:tracePt t="59419" x="608013" y="1822450"/>
          <p14:tracePt t="59428" x="652463" y="1830388"/>
          <p14:tracePt t="59439" x="714375" y="1839913"/>
          <p14:tracePt t="59454" x="803275" y="1874838"/>
          <p14:tracePt t="59476" x="830263" y="1893888"/>
          <p14:tracePt t="59487" x="866775" y="1911350"/>
          <p14:tracePt t="59502" x="928688" y="1938338"/>
          <p14:tracePt t="59526" x="965200" y="1955800"/>
          <p14:tracePt t="59538" x="1027113" y="1973263"/>
          <p14:tracePt t="59550" x="1054100" y="1973263"/>
          <p14:tracePt t="59574" x="1071563" y="1973263"/>
          <p14:tracePt t="59585" x="1098550" y="1973263"/>
          <p14:tracePt t="59879" x="1125538" y="1973263"/>
          <p14:tracePt t="59892" x="1160463" y="1973263"/>
          <p14:tracePt t="59902" x="1196975" y="1982788"/>
          <p14:tracePt t="59917" x="1241425" y="1990725"/>
          <p14:tracePt t="59930" x="1330325" y="2009775"/>
          <p14:tracePt t="59942" x="1366838" y="2017713"/>
          <p14:tracePt t="59964" x="1374775" y="2027238"/>
          <p14:tracePt t="59976" x="1393825" y="2036763"/>
          <p14:tracePt t="59990" x="1428750" y="2044700"/>
          <p14:tracePt t="60004" x="1438275" y="2044700"/>
          <p14:tracePt t="60023" x="1455738" y="2044700"/>
          <p14:tracePt t="60039" x="1473200" y="2054225"/>
          <p14:tracePt t="60988" x="1482725" y="2054225"/>
          <p14:tracePt t="60999" x="1500188" y="2054225"/>
          <p14:tracePt t="61024" x="1527175" y="2054225"/>
          <p14:tracePt t="61036" x="1544638" y="2054225"/>
          <p14:tracePt t="61048" x="1554163" y="2054225"/>
          <p14:tracePt t="61060" x="1581150" y="2044700"/>
          <p14:tracePt t="61081" x="1633538" y="2036763"/>
          <p14:tracePt t="61097" x="1643063" y="2027238"/>
          <p14:tracePt t="61109" x="1670050" y="2027238"/>
          <p14:tracePt t="61121" x="1697038" y="2027238"/>
          <p14:tracePt t="61133" x="1741488" y="2027238"/>
          <p14:tracePt t="61158" x="1776413" y="2036763"/>
          <p14:tracePt t="61168" x="1884363" y="2062163"/>
          <p14:tracePt t="61182" x="1946275" y="2089150"/>
          <p14:tracePt t="61206" x="2027238" y="2098675"/>
          <p14:tracePt t="61220" x="2125663" y="2125663"/>
          <p14:tracePt t="61252" x="2143125" y="2143125"/>
          <p14:tracePt t="61510" x="2160588" y="2143125"/>
          <p14:tracePt t="61537" x="2259013" y="2143125"/>
          <p14:tracePt t="61548" x="2411413" y="2143125"/>
          <p14:tracePt t="61560" x="2616200" y="2143125"/>
          <p14:tracePt t="61586" x="3081338" y="2143125"/>
          <p14:tracePt t="61597" x="3251200" y="2143125"/>
          <p14:tracePt t="61608" x="3402013" y="2160588"/>
          <p14:tracePt t="61621" x="3633788" y="2160588"/>
          <p14:tracePt t="61645" x="3724275" y="2170113"/>
          <p14:tracePt t="61656" x="3867150" y="2170113"/>
          <p14:tracePt t="61680" x="3911600" y="2170113"/>
          <p14:tracePt t="61693" x="3946525" y="2170113"/>
          <p14:tracePt t="61703" x="3956050" y="2170113"/>
          <p14:tracePt t="61962" x="3929063" y="2170113"/>
          <p14:tracePt t="61974" x="3911600" y="2170113"/>
          <p14:tracePt t="61986" x="3894138" y="2170113"/>
          <p14:tracePt t="61999" x="3867150" y="2170113"/>
          <p14:tracePt t="62010" x="3741738" y="2116138"/>
          <p14:tracePt t="62035" x="3652838" y="2071688"/>
          <p14:tracePt t="62048" x="3562350" y="2017713"/>
          <p14:tracePt t="62058" x="3419475" y="1919288"/>
          <p14:tracePt t="62075" x="3367088" y="1857375"/>
          <p14:tracePt t="62095" x="3330575" y="1795463"/>
          <p14:tracePt t="62108" x="3303588" y="1704975"/>
          <p14:tracePt t="62138" x="3303588" y="1660525"/>
          <p14:tracePt t="62144" x="3303588" y="1633538"/>
          <p14:tracePt t="62157" x="3303588" y="1616075"/>
          <p14:tracePt t="62180" x="3303588" y="1608138"/>
          <p14:tracePt t="62194" x="3322638" y="1589088"/>
          <p14:tracePt t="62412" x="3295650" y="1589088"/>
          <p14:tracePt t="62425" x="3241675" y="1589088"/>
          <p14:tracePt t="62439" x="3133725" y="1589088"/>
          <p14:tracePt t="62449" x="3027363" y="1589088"/>
          <p14:tracePt t="62460" x="2840038" y="1589088"/>
          <p14:tracePt t="62486" x="2776538" y="1589088"/>
          <p14:tracePt t="62498" x="2732088" y="1589088"/>
          <p14:tracePt t="62509" x="2724150" y="1589088"/>
          <p14:tracePt t="62548" x="2714625" y="1589088"/>
          <p14:tracePt t="62577" x="2741613" y="1571625"/>
          <p14:tracePt t="62584" x="2776538" y="1554163"/>
          <p14:tracePt t="62598" x="2813050" y="1544638"/>
          <p14:tracePt t="62608" x="2867025" y="1536700"/>
          <p14:tracePt t="62619" x="2911475" y="1527175"/>
          <p14:tracePt t="62644" x="2982913" y="1527175"/>
          <p14:tracePt t="62656" x="3027363" y="1517650"/>
          <p14:tracePt t="62669" x="3081338" y="1509713"/>
          <p14:tracePt t="62679" x="3259138" y="1438275"/>
          <p14:tracePt t="62706" x="3367088" y="1401763"/>
          <p14:tracePt t="62718" x="3446463" y="1366838"/>
          <p14:tracePt t="62729" x="3500438" y="1347788"/>
          <p14:tracePt t="62754" x="3509963" y="1347788"/>
          <p14:tracePt t="62891" x="3455988" y="1366838"/>
          <p14:tracePt t="62905" x="3394075" y="1401763"/>
          <p14:tracePt t="62913" x="3295650" y="1419225"/>
          <p14:tracePt t="62924" x="3116263" y="1465263"/>
          <p14:tracePt t="62936" x="2847975" y="1509713"/>
          <p14:tracePt t="62949" x="2465388" y="1616075"/>
          <p14:tracePt t="62973" x="2322513" y="1643063"/>
          <p14:tracePt t="62984" x="2044700" y="1679575"/>
          <p14:tracePt t="62997" x="1893888" y="1704975"/>
          <p14:tracePt t="63021" x="1741488" y="1741488"/>
          <p14:tracePt t="63032" x="1473200" y="1830388"/>
          <p14:tracePt t="63058" x="1339850" y="1884363"/>
          <p14:tracePt t="63082" x="1312863" y="1928813"/>
          <p14:tracePt t="63098" x="1285875" y="1955800"/>
          <p14:tracePt t="63106" x="1276350" y="1982788"/>
          <p14:tracePt t="63120" x="1268413" y="1990725"/>
          <p14:tracePt t="63130" x="1285875" y="1965325"/>
          <p14:tracePt t="63362" x="1268413" y="1982788"/>
          <p14:tracePt t="63375" x="1231900" y="1990725"/>
          <p14:tracePt t="63388" x="1187450" y="2000250"/>
          <p14:tracePt t="63398" x="1108075" y="2000250"/>
          <p14:tracePt t="63410" x="1036638" y="2000250"/>
          <p14:tracePt t="63423" x="955675" y="2000250"/>
          <p14:tracePt t="63436" x="768350" y="2000250"/>
          <p14:tracePt t="63459" x="714375" y="2000250"/>
          <p14:tracePt t="63473" x="588963" y="2000250"/>
          <p14:tracePt t="63485" x="554038" y="2009775"/>
          <p14:tracePt t="63517" x="517525" y="2009775"/>
          <p14:tracePt t="63524" x="446088" y="2017713"/>
          <p14:tracePt t="63534" x="411163" y="2017713"/>
          <p14:tracePt t="63557" x="366713" y="2027238"/>
          <p14:tracePt t="63573" x="347663" y="2027238"/>
          <p14:tracePt t="63585" x="330200" y="2027238"/>
          <p14:tracePt t="63618" x="322263" y="2027238"/>
          <p14:tracePt t="63679" x="322263" y="2036763"/>
          <p14:tracePt t="63765" x="330200" y="2036763"/>
          <p14:tracePt t="63779" x="347663" y="2036763"/>
          <p14:tracePt t="63790" x="366713" y="2027238"/>
          <p14:tracePt t="63802" x="393700" y="2017713"/>
          <p14:tracePt t="63807" x="419100" y="2009775"/>
          <p14:tracePt t="63827" x="455613" y="2000250"/>
          <p14:tracePt t="63838" x="536575" y="1982788"/>
          <p14:tracePt t="63862" x="588963" y="1973263"/>
          <p14:tracePt t="63875" x="642938" y="1955800"/>
          <p14:tracePt t="63909" x="669925" y="1946275"/>
          <p14:tracePt t="63912" x="696913" y="1938338"/>
          <p14:tracePt t="63923" x="714375" y="1928813"/>
          <p14:tracePt t="63996" x="714375" y="1919288"/>
          <p14:tracePt t="64288" x="687388" y="1919288"/>
          <p14:tracePt t="64301" x="660400" y="1919288"/>
          <p14:tracePt t="64313" x="625475" y="1919288"/>
          <p14:tracePt t="64338" x="598488" y="1919288"/>
          <p14:tracePt t="64362" x="581025" y="1919288"/>
          <p14:tracePt t="64378" x="571500" y="1919288"/>
          <p14:tracePt t="64385" x="561975" y="1919288"/>
          <p14:tracePt t="64400" x="554038" y="1919288"/>
          <p14:tracePt t="64410" x="544513" y="1911350"/>
          <p14:tracePt t="64439" x="536575" y="1911350"/>
          <p14:tracePt t="64457" x="527050" y="1911350"/>
          <p14:tracePt t="64464" x="517525" y="1911350"/>
          <p14:tracePt t="64556" x="509588" y="1911350"/>
          <p14:tracePt t="64631" x="509588" y="1901825"/>
          <p14:tracePt t="64718" x="517525" y="1901825"/>
          <p14:tracePt t="64787" x="527050" y="1901825"/>
          <p14:tracePt t="64800" x="536575" y="1901825"/>
          <p14:tracePt t="64813" x="544513" y="1901825"/>
          <p14:tracePt t="64828" x="561975" y="1901825"/>
          <p14:tracePt t="64840" x="571500" y="1901825"/>
          <p14:tracePt t="64860" x="588963" y="1901825"/>
          <p14:tracePt t="64873" x="598488" y="1901825"/>
          <p14:tracePt t="64885" x="615950" y="1901825"/>
          <p14:tracePt t="64897" x="660400" y="1901825"/>
          <p14:tracePt t="64921" x="687388" y="1901825"/>
          <p14:tracePt t="64934" x="741363" y="1911350"/>
          <p14:tracePt t="64947" x="750888" y="1911350"/>
          <p14:tracePt t="64972" x="776288" y="1911350"/>
          <p14:tracePt t="64984" x="830263" y="1911350"/>
          <p14:tracePt t="65013" x="839788" y="1911350"/>
          <p14:tracePt t="65299" x="874713" y="1911350"/>
          <p14:tracePt t="65312" x="938213" y="1901825"/>
          <p14:tracePt t="65324" x="1009650" y="1893888"/>
          <p14:tracePt t="65335" x="1133475" y="1884363"/>
          <p14:tracePt t="65347" x="1276350" y="1857375"/>
          <p14:tracePt t="65360" x="1446213" y="1830388"/>
          <p14:tracePt t="65372" x="1643063" y="1822450"/>
          <p14:tracePt t="65385" x="1928813" y="1803400"/>
          <p14:tracePt t="65408" x="2054225" y="1803400"/>
          <p14:tracePt t="65421" x="2322513" y="1803400"/>
          <p14:tracePt t="65434" x="2473325" y="1803400"/>
          <p14:tracePt t="65457" x="2660650" y="1803400"/>
          <p14:tracePt t="65470" x="3098800" y="1803400"/>
          <p14:tracePt t="65494" x="3286125" y="1803400"/>
          <p14:tracePt t="65518" x="3527425" y="1857375"/>
          <p14:tracePt t="65534" x="3589338" y="1874838"/>
          <p14:tracePt t="65547" x="3697288" y="1928813"/>
          <p14:tracePt t="65570" x="3751263" y="1965325"/>
          <p14:tracePt t="65573" x="3776663" y="2017713"/>
          <p14:tracePt t="65592" x="3813175" y="2054225"/>
          <p14:tracePt t="65604" x="3822700" y="2125663"/>
          <p14:tracePt t="65885" x="3894138" y="2125663"/>
          <p14:tracePt t="65896" x="4000500" y="2125663"/>
          <p14:tracePt t="65909" x="4108450" y="2125663"/>
          <p14:tracePt t="65921" x="4232275" y="2125663"/>
          <p14:tracePt t="65932" x="4384675" y="2125663"/>
          <p14:tracePt t="65954" x="4687888" y="2133600"/>
          <p14:tracePt t="65958" x="4813300" y="2160588"/>
          <p14:tracePt t="65982" x="5045075" y="2205038"/>
          <p14:tracePt t="66007" x="5153025" y="2232025"/>
          <p14:tracePt t="66017" x="5232400" y="2232025"/>
          <p14:tracePt t="66032" x="5303838" y="2232025"/>
          <p14:tracePt t="66043" x="5384800" y="2232025"/>
          <p14:tracePt t="66397" x="5438775" y="2197100"/>
          <p14:tracePt t="66410" x="5518150" y="2160588"/>
          <p14:tracePt t="66420" x="5634038" y="2116138"/>
          <p14:tracePt t="66432" x="5938838" y="1982788"/>
          <p14:tracePt t="66458" x="6170613" y="1901825"/>
          <p14:tracePt t="66468" x="6394450" y="1822450"/>
          <p14:tracePt t="66482" x="6581775" y="1758950"/>
          <p14:tracePt t="66494" x="6823075" y="1670050"/>
          <p14:tracePt t="66517" x="6902450" y="1652588"/>
          <p14:tracePt t="66530" x="7018338" y="1616075"/>
          <p14:tracePt t="66555" x="7045325" y="1616075"/>
          <p14:tracePt t="66567" x="7062788" y="1616075"/>
          <p14:tracePt t="66581" x="7089775" y="1608138"/>
          <p14:tracePt t="66725" x="7089775" y="1598613"/>
          <p14:tracePt t="66749" x="7089775" y="1589088"/>
          <p14:tracePt t="66773" x="7089775" y="1581150"/>
          <p14:tracePt t="66797" x="7072313" y="1581150"/>
          <p14:tracePt t="66811" x="7054850" y="1581150"/>
          <p14:tracePt t="66826" x="7045325" y="1581150"/>
          <p14:tracePt t="66835" x="7027863" y="1581150"/>
          <p14:tracePt t="66845" x="7000875" y="1571625"/>
          <p14:tracePt t="66880" x="6911975" y="1554163"/>
          <p14:tracePt t="66884" x="6831013" y="1527175"/>
          <p14:tracePt t="66908" x="6742113" y="1500188"/>
          <p14:tracePt t="66920" x="6599238" y="1490663"/>
          <p14:tracePt t="66931" x="6259513" y="1465263"/>
          <p14:tracePt t="66956" x="6108700" y="1438275"/>
          <p14:tracePt t="66968" x="5894388" y="1419225"/>
          <p14:tracePt t="66983" x="5830888" y="1401763"/>
          <p14:tracePt t="67004" x="5803900" y="1393825"/>
          <p14:tracePt t="67018" x="5803900" y="1366838"/>
          <p14:tracePt t="67041" x="5867400" y="1303338"/>
          <p14:tracePt t="67275" x="5848350" y="1357313"/>
          <p14:tracePt t="67285" x="5813425" y="1401763"/>
          <p14:tracePt t="67298" x="5759450" y="1419225"/>
          <p14:tracePt t="67309" x="5680075" y="1428750"/>
          <p14:tracePt t="67333" x="5562600" y="1428750"/>
          <p14:tracePt t="67337" x="5180013" y="1339850"/>
          <p14:tracePt t="67358" x="4929188" y="1258888"/>
          <p14:tracePt t="67369" x="4572000" y="1143000"/>
          <p14:tracePt t="67395" x="4438650" y="1125538"/>
          <p14:tracePt t="67408" x="4313238" y="1108075"/>
          <p14:tracePt t="67419" x="4143375" y="1089025"/>
          <p14:tracePt t="67445" x="4062413" y="1089025"/>
          <p14:tracePt t="67456" x="4037013" y="1089025"/>
          <p14:tracePt t="67481" x="4000500" y="1089025"/>
          <p14:tracePt t="67492" x="3973513" y="1098550"/>
          <p14:tracePt t="67505" x="3911600" y="1152525"/>
          <p14:tracePt t="67519" x="3884613" y="1187450"/>
          <p14:tracePt t="67541" x="3857625" y="1204913"/>
          <p14:tracePt t="67555" x="3848100" y="1214438"/>
          <p14:tracePt t="67773" x="3840163" y="1214438"/>
          <p14:tracePt t="67785" x="3822700" y="1214438"/>
          <p14:tracePt t="67795" x="3776663" y="1214438"/>
          <p14:tracePt t="67807" x="3633788" y="1214438"/>
          <p14:tracePt t="67832" x="3544888" y="1214438"/>
          <p14:tracePt t="67845" x="3455988" y="1214438"/>
          <p14:tracePt t="67858" x="3295650" y="1179513"/>
          <p14:tracePt t="67882" x="3241675" y="1169988"/>
          <p14:tracePt t="67893" x="3205163" y="1160463"/>
          <p14:tracePt t="67907" x="3133725" y="1143000"/>
          <p14:tracePt t="67930" x="3116263" y="1143000"/>
          <p14:tracePt t="67944" x="3071813" y="1125538"/>
          <p14:tracePt t="67956" x="3062288" y="1125538"/>
          <p14:tracePt t="67981" x="3054350" y="1125538"/>
          <p14:tracePt t="67992" x="3044825" y="1125538"/>
          <p14:tracePt t="68089" x="3044825" y="1116013"/>
          <p14:tracePt t="68113" x="3044825" y="1108075"/>
          <p14:tracePt t="68125" x="3054350" y="1108075"/>
          <p14:tracePt t="68140" x="3081338" y="1089025"/>
          <p14:tracePt t="68157" x="3116263" y="1071563"/>
          <p14:tracePt t="68161" x="3232150" y="1027113"/>
          <p14:tracePt t="68175" x="3295650" y="1000125"/>
          <p14:tracePt t="68205" x="3348038" y="990600"/>
          <p14:tracePt t="68211" x="3429000" y="973138"/>
          <p14:tracePt t="68222" x="3490913" y="965200"/>
          <p14:tracePt t="68248" x="3608388" y="965200"/>
          <p14:tracePt t="68260" x="3670300" y="965200"/>
          <p14:tracePt t="68296" x="3724275" y="965200"/>
          <p14:tracePt t="68303" x="3776663" y="965200"/>
          <p14:tracePt t="68308" x="3857625" y="965200"/>
          <p14:tracePt t="68332" x="3902075" y="965200"/>
          <p14:tracePt t="68345" x="3983038" y="973138"/>
          <p14:tracePt t="68376" x="4044950" y="982663"/>
          <p14:tracePt t="68382" x="4098925" y="982663"/>
          <p14:tracePt t="68394" x="4205288" y="990600"/>
          <p14:tracePt t="68419" x="4241800" y="990600"/>
          <p14:tracePt t="68430" x="4303713" y="1000125"/>
          <p14:tracePt t="68723" x="4340225" y="1000125"/>
          <p14:tracePt t="68735" x="4384675" y="1000125"/>
          <p14:tracePt t="68747" x="4446588" y="1000125"/>
          <p14:tracePt t="68766" x="4510088" y="1000125"/>
          <p14:tracePt t="68770" x="4562475" y="1000125"/>
          <p14:tracePt t="68784" x="4660900" y="1000125"/>
          <p14:tracePt t="68813" x="4697413" y="1000125"/>
          <p14:tracePt t="68815" x="4724400" y="1000125"/>
          <p14:tracePt t="68831" x="4751388" y="1000125"/>
          <p14:tracePt t="68855" x="4759325" y="1000125"/>
          <p14:tracePt t="69479" x="4768850" y="1000125"/>
          <p14:tracePt t="69489" x="4768850" y="1009650"/>
          <p14:tracePt t="69502" x="4776788" y="1009650"/>
          <p14:tracePt t="69516" x="4776788" y="1017588"/>
          <p14:tracePt t="69526" x="4776788" y="1027113"/>
          <p14:tracePt t="69554" x="4786313" y="1027113"/>
          <p14:tracePt t="69563" x="4795838" y="1027113"/>
          <p14:tracePt t="69569" x="4795838" y="1036638"/>
          <p14:tracePt t="69583" x="4803775" y="1044575"/>
          <p14:tracePt t="69637" x="4803775" y="1054100"/>
          <p14:tracePt t="69648" x="4813300" y="1054100"/>
          <p14:tracePt t="70269" x="4813300" y="1062038"/>
          <p14:tracePt t="70377" x="4795838" y="1062038"/>
          <p14:tracePt t="70391" x="4786313" y="1062038"/>
          <p14:tracePt t="70414" x="4776788" y="1062038"/>
          <p14:tracePt t="70428" x="4768850" y="1062038"/>
          <p14:tracePt t="70439" x="4759325" y="1062038"/>
          <p14:tracePt t="70466" x="4751388" y="1062038"/>
          <p14:tracePt t="70489" x="4741863" y="1054100"/>
          <p14:tracePt t="70611" x="4732338" y="1054100"/>
          <p14:tracePt t="70624" x="4724400" y="1054100"/>
          <p14:tracePt t="71061" x="4732338" y="1054100"/>
          <p14:tracePt t="71416" x="4741863" y="1054100"/>
          <p14:tracePt t="71684" x="4741863" y="1062038"/>
          <p14:tracePt t="71926" x="4732338" y="1062038"/>
          <p14:tracePt t="71940" x="4697413" y="1062038"/>
          <p14:tracePt t="71951" x="4660900" y="1062038"/>
          <p14:tracePt t="71962" x="4589463" y="1036638"/>
          <p14:tracePt t="71977" x="4465638" y="1009650"/>
          <p14:tracePt t="71990" x="4419600" y="1009650"/>
          <p14:tracePt t="72011" x="4232275" y="1000125"/>
          <p14:tracePt t="72036" x="4143375" y="1000125"/>
          <p14:tracePt t="72047" x="4037013" y="1000125"/>
          <p14:tracePt t="72059" x="3894138" y="1000125"/>
          <p14:tracePt t="72075" x="3848100" y="1000125"/>
          <p14:tracePt t="72097" x="3803650" y="1000125"/>
          <p14:tracePt t="72110" x="3697288" y="1009650"/>
          <p14:tracePt t="72125" x="3633788" y="1017588"/>
          <p14:tracePt t="72145" x="3581400" y="1027113"/>
          <p14:tracePt t="72159" x="3562350" y="1027113"/>
          <p14:tracePt t="72181" x="3544888" y="1027113"/>
          <p14:tracePt t="73230" x="3554413" y="1009650"/>
          <p14:tracePt t="73241" x="3562350" y="1000125"/>
          <p14:tracePt t="73253" x="3571875" y="990600"/>
          <p14:tracePt t="73279" x="3581400" y="982663"/>
          <p14:tracePt t="73290" x="3598863" y="973138"/>
          <p14:tracePt t="73302" x="3608388" y="965200"/>
          <p14:tracePt t="73319" x="3616325" y="965200"/>
          <p14:tracePt t="73339" x="3625850" y="965200"/>
          <p14:tracePt t="73363" x="3625850" y="955675"/>
          <p14:tracePt t="73377" x="3633788" y="955675"/>
          <p14:tracePt t="73388" x="3652838" y="955675"/>
          <p14:tracePt t="73412" x="3670300" y="955675"/>
          <p14:tracePt t="73423" x="3687763" y="955675"/>
          <p14:tracePt t="73436" x="3705225" y="965200"/>
          <p14:tracePt t="73461" x="3724275" y="973138"/>
          <p14:tracePt t="73486" x="3741738" y="973138"/>
          <p14:tracePt t="73503" x="3751263" y="973138"/>
          <p14:tracePt t="73520" x="3768725" y="982663"/>
          <p14:tracePt t="73533" x="3776663" y="982663"/>
          <p14:tracePt t="73791" x="3813175" y="982663"/>
          <p14:tracePt t="73802" x="3857625" y="982663"/>
          <p14:tracePt t="73810" x="3938588" y="982663"/>
          <p14:tracePt t="73825" x="4089400" y="982663"/>
          <p14:tracePt t="73849" x="4152900" y="982663"/>
          <p14:tracePt t="73862" x="4232275" y="982663"/>
          <p14:tracePt t="73875" x="4313238" y="982663"/>
          <p14:tracePt t="73899" x="4348163" y="982663"/>
          <p14:tracePt t="73914" x="4419600" y="982663"/>
          <p14:tracePt t="73924" x="4473575" y="982663"/>
          <p14:tracePt t="73957" x="4510088" y="982663"/>
          <p14:tracePt t="73961" x="4545013" y="982663"/>
          <p14:tracePt t="74240" x="4562475" y="982663"/>
          <p14:tracePt t="74252" x="4581525" y="982663"/>
          <p14:tracePt t="74265" x="4625975" y="990600"/>
          <p14:tracePt t="74297" x="4652963" y="1000125"/>
          <p14:tracePt t="74302" x="4670425" y="1017588"/>
          <p14:tracePt t="74309" x="4697413" y="1027113"/>
          <p14:tracePt t="74348" x="4732338" y="1044575"/>
          <p14:tracePt t="74362" x="4751388" y="1054100"/>
          <p14:tracePt t="74375" x="4759325" y="1062038"/>
          <p14:tracePt t="74386" x="4768850" y="1071563"/>
          <p14:tracePt t="74397" x="4786313" y="1081088"/>
          <p14:tracePt t="74412" x="4795838" y="1081088"/>
          <p14:tracePt t="74437" x="4803775" y="1089025"/>
          <p14:tracePt t="74448" x="4822825" y="1089025"/>
          <p14:tracePt t="74789" x="4830763" y="1098550"/>
          <p14:tracePt t="74813" x="4840288" y="1108075"/>
          <p14:tracePt t="74831" x="4840288" y="1116013"/>
          <p14:tracePt t="74836" x="4848225" y="1125538"/>
          <p14:tracePt t="74851" x="4867275" y="1133475"/>
          <p14:tracePt t="74873" x="4867275" y="1143000"/>
          <p14:tracePt t="74886" x="4875213" y="1152525"/>
          <p14:tracePt t="74911" x="4884738" y="1152525"/>
          <p14:tracePt t="74924" x="4884738" y="1160463"/>
          <p14:tracePt t="74935" x="4894263" y="1169988"/>
          <p14:tracePt t="74971" x="4902200" y="1179513"/>
          <p14:tracePt t="74983" x="4911725" y="1179513"/>
          <p14:tracePt t="75009" x="4919663" y="1187450"/>
          <p14:tracePt t="75020" x="4938713" y="1187450"/>
          <p14:tracePt t="75944" x="0" y="0"/>
        </p14:tracePtLst>
        <p14:tracePtLst>
          <p14:tracePt t="87882" x="303213" y="2741613"/>
          <p14:tracePt t="88373" x="330200" y="2751138"/>
          <p14:tracePt t="88387" x="339725" y="2759075"/>
          <p14:tracePt t="88398" x="384175" y="2776538"/>
          <p14:tracePt t="88409" x="401638" y="2786063"/>
          <p14:tracePt t="88421" x="438150" y="2803525"/>
          <p14:tracePt t="88435" x="536575" y="2857500"/>
          <p14:tracePt t="88458" x="571500" y="2884488"/>
          <p14:tracePt t="88469" x="625475" y="2919413"/>
          <p14:tracePt t="88483" x="741363" y="2955925"/>
          <p14:tracePt t="88508" x="795338" y="2973388"/>
          <p14:tracePt t="88521" x="884238" y="3009900"/>
          <p14:tracePt t="88533" x="919163" y="3027363"/>
          <p14:tracePt t="88554" x="946150" y="3036888"/>
          <p14:tracePt t="88569" x="973138" y="3044825"/>
          <p14:tracePt t="88583" x="982663" y="3044825"/>
          <p14:tracePt t="88604" x="990600" y="3044825"/>
          <p14:tracePt t="88789" x="973138" y="3044825"/>
          <p14:tracePt t="88799" x="946150" y="3044825"/>
          <p14:tracePt t="88811" x="928688" y="3044825"/>
          <p14:tracePt t="88817" x="866775" y="3009900"/>
          <p14:tracePt t="88847" x="812800" y="2990850"/>
          <p14:tracePt t="88860" x="776288" y="2982913"/>
          <p14:tracePt t="88871" x="714375" y="2965450"/>
          <p14:tracePt t="88897" x="687388" y="2955925"/>
          <p14:tracePt t="88908" x="679450" y="2955925"/>
          <p14:tracePt t="88920" x="660400" y="2955925"/>
          <p14:tracePt t="88939" x="652463" y="2955925"/>
          <p14:tracePt t="88958" x="633413" y="2955925"/>
          <p14:tracePt t="89006" x="625475" y="2955925"/>
          <p14:tracePt t="89541" x="633413" y="2955925"/>
          <p14:tracePt t="89552" x="652463" y="2955925"/>
          <p14:tracePt t="89563" x="660400" y="2955925"/>
          <p14:tracePt t="89579" x="679450" y="2955925"/>
          <p14:tracePt t="89590" x="704850" y="2955925"/>
          <p14:tracePt t="89617" x="714375" y="2946400"/>
          <p14:tracePt t="89627" x="723900" y="2946400"/>
          <p14:tracePt t="89652" x="731838" y="2946400"/>
          <p14:tracePt t="89676" x="741363" y="2946400"/>
          <p14:tracePt t="89689" x="750888" y="2946400"/>
          <p14:tracePt t="89725" x="758825" y="2946400"/>
          <p14:tracePt t="89736" x="768350" y="2946400"/>
          <p14:tracePt t="89750" x="776288" y="2946400"/>
          <p14:tracePt t="89773" x="785813" y="2955925"/>
          <p14:tracePt t="89785" x="795338" y="2955925"/>
          <p14:tracePt t="89799" x="803275" y="2955925"/>
          <p14:tracePt t="90090" x="847725" y="2955925"/>
          <p14:tracePt t="90107" x="938213" y="2955925"/>
          <p14:tracePt t="90132" x="982663" y="2955925"/>
          <p14:tracePt t="90138" x="1017588" y="2955925"/>
          <p14:tracePt t="90151" x="1044575" y="2955925"/>
          <p14:tracePt t="90162" x="1108075" y="2955925"/>
          <p14:tracePt t="90176" x="1133475" y="2955925"/>
          <p14:tracePt t="90199" x="1179513" y="2955925"/>
          <p14:tracePt t="90222" x="1196975" y="2955925"/>
          <p14:tracePt t="90236" x="1214438" y="2955925"/>
          <p14:tracePt t="90269" x="1231900" y="2955925"/>
          <p14:tracePt t="90308" x="1250950" y="2955925"/>
          <p14:tracePt t="90345" x="1258888" y="2955925"/>
          <p14:tracePt t="90698" x="1276350" y="2955925"/>
          <p14:tracePt t="90711" x="1295400" y="2955925"/>
          <p14:tracePt t="90722" x="1347788" y="2955925"/>
          <p14:tracePt t="90755" x="1374775" y="2955925"/>
          <p14:tracePt t="90759" x="1401763" y="2955925"/>
          <p14:tracePt t="90771" x="1465263" y="2955925"/>
          <p14:tracePt t="90785" x="1490663" y="2955925"/>
          <p14:tracePt t="90819" x="1562100" y="2955925"/>
          <p14:tracePt t="90822" x="1589088" y="2955925"/>
          <p14:tracePt t="90845" x="1598613" y="2955925"/>
          <p14:tracePt t="90856" x="1616075" y="2955925"/>
          <p14:tracePt t="90869" x="1643063" y="2955925"/>
          <p14:tracePt t="90894" x="1660525" y="2955925"/>
          <p14:tracePt t="90905" x="1679575" y="2955925"/>
          <p14:tracePt t="90929" x="1687513" y="2955925"/>
          <p14:tracePt t="90943" x="1697038" y="2955925"/>
          <p14:tracePt t="90958" x="1714500" y="2955925"/>
          <p14:tracePt t="90970" x="1724025" y="2955925"/>
          <p14:tracePt t="91261" x="1751013" y="2955925"/>
          <p14:tracePt t="91270" x="1776413" y="2955925"/>
          <p14:tracePt t="91285" x="1812925" y="2955925"/>
          <p14:tracePt t="91295" x="1839913" y="2955925"/>
          <p14:tracePt t="91308" x="1938338" y="2955925"/>
          <p14:tracePt t="91331" x="1973263" y="2955925"/>
          <p14:tracePt t="91344" x="2054225" y="2973388"/>
          <p14:tracePt t="91372" x="2089150" y="2982913"/>
          <p14:tracePt t="91381" x="2125663" y="3000375"/>
          <p14:tracePt t="91393" x="2179638" y="3017838"/>
          <p14:tracePt t="91417" x="2197100" y="3017838"/>
          <p14:tracePt t="91431" x="2224088" y="3017838"/>
          <p14:tracePt t="91443" x="2251075" y="3017838"/>
          <p14:tracePt t="91459" x="2276475" y="3017838"/>
          <p14:tracePt t="91757" x="2295525" y="3017838"/>
          <p14:tracePt t="91772" x="2322513" y="3009900"/>
          <p14:tracePt t="91783" x="2347913" y="3000375"/>
          <p14:tracePt t="91794" x="2366963" y="2982913"/>
          <p14:tracePt t="91807" x="2401888" y="2973388"/>
          <p14:tracePt t="91815" x="2428875" y="2965450"/>
          <p14:tracePt t="91833" x="2482850" y="2965450"/>
          <p14:tracePt t="91857" x="2500313" y="2965450"/>
          <p14:tracePt t="91867" x="2517775" y="2965450"/>
          <p14:tracePt t="91880" x="2544763" y="2973388"/>
          <p14:tracePt t="91905" x="2562225" y="2990850"/>
          <p14:tracePt t="91911" x="2581275" y="3000375"/>
          <p14:tracePt t="91930" x="2608263" y="3009900"/>
          <p14:tracePt t="91953" x="2616200" y="3009900"/>
          <p14:tracePt t="91966" x="2633663" y="3009900"/>
          <p14:tracePt t="91991" x="2643188" y="3009900"/>
          <p14:tracePt t="92002" x="2652713" y="3009900"/>
          <p14:tracePt t="92014" x="2660650" y="3017838"/>
          <p14:tracePt t="92044" x="2660650" y="3027363"/>
          <p14:tracePt t="92050" x="2670175" y="3027363"/>
          <p14:tracePt t="92086" x="2679700" y="3027363"/>
          <p14:tracePt t="92098" x="2687638" y="3036888"/>
          <p14:tracePt t="93527" x="2697163" y="3036888"/>
          <p14:tracePt t="93537" x="2705100" y="3044825"/>
          <p14:tracePt t="93550" x="2705100" y="3054350"/>
          <p14:tracePt t="93562" x="2732088" y="3062288"/>
          <p14:tracePt t="93577" x="2741613" y="3071813"/>
          <p14:tracePt t="93598" x="2776538" y="3081338"/>
          <p14:tracePt t="93621" x="2795588" y="3089275"/>
          <p14:tracePt t="93634" x="2803525" y="3089275"/>
          <p14:tracePt t="93646" x="2840038" y="3116263"/>
          <p14:tracePt t="93661" x="2847975" y="3125788"/>
          <p14:tracePt t="93677" x="2847975" y="3133725"/>
          <p14:tracePt t="98911" x="2847975" y="3143250"/>
          <p14:tracePt t="98972" x="2847975" y="3152775"/>
          <p14:tracePt t="98986" x="2847975" y="3170238"/>
          <p14:tracePt t="98997" x="2840038" y="3187700"/>
          <p14:tracePt t="99009" x="2822575" y="3224213"/>
          <p14:tracePt t="99033" x="2822575" y="3241675"/>
          <p14:tracePt t="99044" x="2813050" y="3259138"/>
          <p14:tracePt t="99068" x="2803525" y="3276600"/>
          <p14:tracePt t="99077" x="2803525" y="3286125"/>
          <p14:tracePt t="99131" x="2786063" y="3286125"/>
          <p14:tracePt t="99143" x="2776538" y="3303588"/>
          <p14:tracePt t="99155" x="2768600" y="3313113"/>
          <p14:tracePt t="99167" x="2741613" y="3330575"/>
          <p14:tracePt t="99178" x="2714625" y="3348038"/>
          <p14:tracePt t="99191" x="2589213" y="3384550"/>
          <p14:tracePt t="99215" x="2517775" y="3419475"/>
          <p14:tracePt t="99227" x="2347913" y="3446463"/>
          <p14:tracePt t="99252" x="2205038" y="3455988"/>
          <p14:tracePt t="99264" x="2062163" y="3455988"/>
          <p14:tracePt t="99277" x="1731963" y="3429000"/>
          <p14:tracePt t="99300" x="1554163" y="3402013"/>
          <p14:tracePt t="99313" x="1250950" y="3357563"/>
          <p14:tracePt t="99326" x="1143000" y="3322638"/>
          <p14:tracePt t="99350" x="1062038" y="3286125"/>
          <p14:tracePt t="99362" x="1009650" y="3259138"/>
          <p14:tracePt t="99378" x="955675" y="3224213"/>
          <p14:tracePt t="99398" x="919163" y="3205163"/>
          <p14:tracePt t="99410" x="911225" y="3187700"/>
          <p14:tracePt t="99427" x="911225" y="3152775"/>
          <p14:tracePt t="99448" x="928688" y="3116263"/>
          <p14:tracePt t="99692" x="901700" y="3116263"/>
          <p14:tracePt t="99703" x="874713" y="3116263"/>
          <p14:tracePt t="99715" x="839788" y="3116263"/>
          <p14:tracePt t="99728" x="812800" y="3116263"/>
          <p14:tracePt t="99738" x="803275" y="3108325"/>
          <p14:tracePt t="99751" x="750888" y="3081338"/>
          <p14:tracePt t="99763" x="723900" y="3062288"/>
          <p14:tracePt t="99787" x="696913" y="3044825"/>
          <p14:tracePt t="99800" x="669925" y="3027363"/>
          <p14:tracePt t="99813" x="652463" y="3017838"/>
          <p14:tracePt t="99837" x="642938" y="3017838"/>
          <p14:tracePt t="99849" x="633413" y="3017838"/>
          <p14:tracePt t="102846" x="642938" y="3017838"/>
          <p14:tracePt t="102857" x="660400" y="3027363"/>
          <p14:tracePt t="102869" x="679450" y="3036888"/>
          <p14:tracePt t="102889" x="696913" y="3044825"/>
          <p14:tracePt t="102896" x="750888" y="3054350"/>
          <p14:tracePt t="102906" x="776288" y="3062288"/>
          <p14:tracePt t="102939" x="803275" y="3081338"/>
          <p14:tracePt t="102943" x="884238" y="3125788"/>
          <p14:tracePt t="102957" x="919163" y="3143250"/>
          <p14:tracePt t="102980" x="965200" y="3152775"/>
          <p14:tracePt t="102993" x="1071563" y="3170238"/>
          <p14:tracePt t="103015" x="1116013" y="3187700"/>
          <p14:tracePt t="103028" x="1231900" y="3224213"/>
          <p14:tracePt t="103042" x="1268413" y="3232150"/>
          <p14:tracePt t="103067" x="1322388" y="3241675"/>
          <p14:tracePt t="103079" x="1357313" y="3241675"/>
          <p14:tracePt t="103370" x="1357313" y="3251200"/>
          <p14:tracePt t="103383" x="1384300" y="3259138"/>
          <p14:tracePt t="103393" x="1428750" y="3268663"/>
          <p14:tracePt t="103406" x="1482725" y="3295650"/>
          <p14:tracePt t="103419" x="1544638" y="3313113"/>
          <p14:tracePt t="103431" x="1679575" y="3384550"/>
          <p14:tracePt t="103455" x="1731963" y="3402013"/>
          <p14:tracePt t="103468" x="1803400" y="3419475"/>
          <p14:tracePt t="103480" x="2009775" y="3490913"/>
          <p14:tracePt t="103832" x="2036763" y="3490913"/>
          <p14:tracePt t="103844" x="2071688" y="3490913"/>
          <p14:tracePt t="103858" x="2108200" y="3490913"/>
          <p14:tracePt t="103870" x="2224088" y="3490913"/>
          <p14:tracePt t="103894" x="2303463" y="3490913"/>
          <p14:tracePt t="103905" x="2374900" y="3490913"/>
          <p14:tracePt t="103917" x="2517775" y="3482975"/>
          <p14:tracePt t="103942" x="2598738" y="3465513"/>
          <p14:tracePt t="103956" x="2660650" y="3455988"/>
          <p14:tracePt t="103966" x="2776538" y="3455988"/>
          <p14:tracePt t="103991" x="2803525" y="3455988"/>
          <p14:tracePt t="106399" x="2803525" y="3446463"/>
          <p14:tracePt t="106416" x="2840038" y="3402013"/>
          <p14:tracePt t="106426" x="2874963" y="3348038"/>
          <p14:tracePt t="106438" x="3116263" y="3081338"/>
          <p14:tracePt t="106469" x="3259138" y="2884488"/>
          <p14:tracePt t="106475" x="3482975" y="2625725"/>
          <p14:tracePt t="106487" x="3562350" y="2527300"/>
          <p14:tracePt t="106521" x="3616325" y="2455863"/>
          <p14:tracePt t="106525" x="3670300" y="2411413"/>
          <p14:tracePt t="106547" x="3687763" y="2401888"/>
          <p14:tracePt t="106559" x="3705225" y="2393950"/>
          <p14:tracePt t="106608" x="3714750" y="2393950"/>
          <p14:tracePt t="106619" x="3714750" y="2411413"/>
          <p14:tracePt t="106638" x="3714750" y="2438400"/>
          <p14:tracePt t="106643" x="3724275" y="2455863"/>
          <p14:tracePt t="106655" x="3741738" y="2517775"/>
          <p14:tracePt t="106681" x="3751263" y="2544763"/>
          <p14:tracePt t="106693" x="3768725" y="2608263"/>
          <p14:tracePt t="106705" x="3786188" y="2633663"/>
          <p14:tracePt t="106730" x="3795713" y="2652713"/>
          <p14:tracePt t="106742" x="3830638" y="2714625"/>
          <p14:tracePt t="106766" x="3848100" y="2759075"/>
          <p14:tracePt t="106778" x="3857625" y="2786063"/>
          <p14:tracePt t="106790" x="3875088" y="2803525"/>
          <p14:tracePt t="106814" x="3884613" y="2813050"/>
          <p14:tracePt t="106826" x="3902075" y="2830513"/>
          <p14:tracePt t="107169" x="3902075" y="2847975"/>
          <p14:tracePt t="107180" x="3911600" y="2857500"/>
          <p14:tracePt t="107204" x="3911600" y="2867025"/>
          <p14:tracePt t="107217" x="3919538" y="2884488"/>
          <p14:tracePt t="107241" x="3929063" y="2894013"/>
          <p14:tracePt t="107253" x="3929063" y="2901950"/>
          <p14:tracePt t="107265" x="3938588" y="2911475"/>
          <p14:tracePt t="107294" x="3946525" y="2928938"/>
          <p14:tracePt t="107301" x="3956050" y="2938463"/>
          <p14:tracePt t="107313" x="3965575" y="2946400"/>
          <p14:tracePt t="107328" x="3965575" y="2955925"/>
          <p14:tracePt t="107351" x="3973513" y="2965450"/>
          <p14:tracePt t="107378" x="3973513" y="2973388"/>
          <p14:tracePt t="107387" x="3973513" y="2982913"/>
          <p14:tracePt t="107424" x="3973513" y="2990850"/>
          <p14:tracePt t="107790" x="3973513" y="3009900"/>
          <p14:tracePt t="107850" x="3983038" y="3009900"/>
          <p14:tracePt t="107862" x="3990975" y="3009900"/>
          <p14:tracePt t="107889" x="4010025" y="3009900"/>
          <p14:tracePt t="107899" x="4017963" y="3009900"/>
          <p14:tracePt t="107912" x="4017963" y="3017838"/>
          <p14:tracePt t="107923" x="4027488" y="3027363"/>
          <p14:tracePt t="107935" x="4054475" y="3054350"/>
          <p14:tracePt t="107965" x="4054475" y="3071813"/>
          <p14:tracePt t="107973" x="4062413" y="3089275"/>
          <p14:tracePt t="107985" x="4089400" y="3116263"/>
          <p14:tracePt t="108007" x="4108450" y="3133725"/>
          <p14:tracePt t="108021" x="4116388" y="3170238"/>
          <p14:tracePt t="108034" x="4125913" y="3179763"/>
          <p14:tracePt t="108056" x="4125913" y="3187700"/>
          <p14:tracePt t="108070" x="4125913" y="3197225"/>
          <p14:tracePt t="108106" x="4133850" y="3197225"/>
          <p14:tracePt t="109975" x="4133850" y="3205163"/>
          <p14:tracePt t="110025" x="4133850" y="3214688"/>
          <p14:tracePt t="110060" x="4143375" y="3214688"/>
          <p14:tracePt t="110279" x="4160838" y="3205163"/>
          <p14:tracePt t="110292" x="4179888" y="3205163"/>
          <p14:tracePt t="110307" x="4187825" y="3197225"/>
          <p14:tracePt t="110330" x="4197350" y="3187700"/>
          <p14:tracePt t="110342" x="4205288" y="3179763"/>
          <p14:tracePt t="110354" x="4214813" y="3179763"/>
          <p14:tracePt t="110365" x="4224338" y="3170238"/>
          <p14:tracePt t="110378" x="4241800" y="3160713"/>
          <p14:tracePt t="111290" x="4232275" y="3160713"/>
          <p14:tracePt t="111302" x="4224338" y="3160713"/>
          <p14:tracePt t="111329" x="4224338" y="3170238"/>
          <p14:tracePt t="111339" x="4214813" y="3170238"/>
          <p14:tracePt t="111425" x="4214813" y="3197225"/>
          <p14:tracePt t="111438" x="4205288" y="3205163"/>
          <p14:tracePt t="111444" x="4197350" y="3251200"/>
          <p14:tracePt t="111473" x="4197350" y="3276600"/>
          <p14:tracePt t="111486" x="4197350" y="3295650"/>
          <p14:tracePt t="111497" x="4197350" y="3357563"/>
          <p14:tracePt t="111523" x="4205288" y="3384550"/>
          <p14:tracePt t="111535" x="4232275" y="3455988"/>
          <p14:tracePt t="111562" x="4251325" y="3490913"/>
          <p14:tracePt t="111580" x="4268788" y="3544888"/>
          <p14:tracePt t="111586" x="4268788" y="3554413"/>
          <p14:tracePt t="111865" x="4259263" y="3562350"/>
          <p14:tracePt t="111875" x="4224338" y="3581400"/>
          <p14:tracePt t="111890" x="4160838" y="3616325"/>
          <p14:tracePt t="111901" x="4081463" y="3652838"/>
          <p14:tracePt t="111912" x="3983038" y="3687763"/>
          <p14:tracePt t="111924" x="3884613" y="3741738"/>
          <p14:tracePt t="111937" x="3679825" y="3840163"/>
          <p14:tracePt t="111951" x="3581400" y="3857625"/>
          <p14:tracePt t="111974" x="3455988" y="3884613"/>
          <p14:tracePt t="111985" x="3241675" y="3929063"/>
          <p14:tracePt t="112019" x="3116263" y="3946525"/>
          <p14:tracePt t="112024" x="3044825" y="3965575"/>
          <p14:tracePt t="112035" x="3000375" y="3973513"/>
          <p14:tracePt t="112059" x="2973388" y="3973513"/>
          <p14:tracePt t="112071" x="2955925" y="3973513"/>
          <p14:tracePt t="112303" x="2884488" y="3956050"/>
          <p14:tracePt t="112314" x="2741613" y="3884613"/>
          <p14:tracePt t="112327" x="2589213" y="3776663"/>
          <p14:tracePt t="112339" x="2170113" y="3536950"/>
          <p14:tracePt t="112362" x="1973263" y="3455988"/>
          <p14:tracePt t="112378" x="1830388" y="3419475"/>
          <p14:tracePt t="112388" x="1571625" y="3357563"/>
          <p14:tracePt t="112412" x="1455738" y="3330575"/>
          <p14:tracePt t="112425" x="1285875" y="3295650"/>
          <p14:tracePt t="112455" x="1223963" y="3286125"/>
          <p14:tracePt t="112461" x="1160463" y="3286125"/>
          <p14:tracePt t="112472" x="1098550" y="3295650"/>
          <p14:tracePt t="112502" x="1081088" y="3303588"/>
          <p14:tracePt t="112788" x="1071563" y="3286125"/>
          <p14:tracePt t="112806" x="1062038" y="3241675"/>
          <p14:tracePt t="112814" x="1062038" y="3205163"/>
          <p14:tracePt t="112827" x="1062038" y="3133725"/>
          <p14:tracePt t="112851" x="1062038" y="3098800"/>
          <p14:tracePt t="112863" x="1062038" y="3036888"/>
          <p14:tracePt t="112891" x="1062038" y="3009900"/>
          <p14:tracePt t="112900" x="1062038" y="2990850"/>
          <p14:tracePt t="112913" x="1062038" y="2973388"/>
          <p14:tracePt t="112925" x="1062038" y="2965450"/>
          <p14:tracePt t="113167" x="1071563" y="2965450"/>
          <p14:tracePt t="113216" x="1081088" y="2965450"/>
          <p14:tracePt t="113324" x="1089025" y="2965450"/>
          <p14:tracePt t="113350" x="1098550" y="2965450"/>
          <p14:tracePt t="113375" x="1108075" y="2965450"/>
          <p14:tracePt t="113387" x="1116013" y="2965450"/>
          <p14:tracePt t="113401" x="1125538" y="2973388"/>
          <p14:tracePt t="113423" x="1125538" y="2982913"/>
          <p14:tracePt t="113434" x="1125538" y="2990850"/>
          <p14:tracePt t="113704" x="1160463" y="2982913"/>
          <p14:tracePt t="113716" x="1204913" y="2965450"/>
          <p14:tracePt t="113729" x="1250950" y="2946400"/>
          <p14:tracePt t="113737" x="1303338" y="2911475"/>
          <p14:tracePt t="113751" x="1347788" y="2894013"/>
          <p14:tracePt t="113767" x="1419225" y="2867025"/>
          <p14:tracePt t="113789" x="1490663" y="2847975"/>
          <p14:tracePt t="113801" x="1517650" y="2847975"/>
          <p14:tracePt t="113817" x="1554163" y="2840038"/>
          <p14:tracePt t="113837" x="1598613" y="2840038"/>
          <p14:tracePt t="113862" x="1608138" y="2840038"/>
          <p14:tracePt t="113875" x="1625600" y="2840038"/>
          <p14:tracePt t="113886" x="1679575" y="2840038"/>
          <p14:tracePt t="113910" x="1697038" y="2840038"/>
          <p14:tracePt t="113921" x="1731963" y="2857500"/>
          <p14:tracePt t="113934" x="1741488" y="2857500"/>
          <p14:tracePt t="113958" x="1751013" y="2857500"/>
          <p14:tracePt t="113973" x="1758950" y="2867025"/>
          <p14:tracePt t="114238" x="1768475" y="2874963"/>
          <p14:tracePt t="114266" x="1776413" y="2874963"/>
          <p14:tracePt t="114275" x="1785938" y="2884488"/>
          <p14:tracePt t="114286" x="1795463" y="2884488"/>
          <p14:tracePt t="114304" x="1803400" y="2884488"/>
          <p14:tracePt t="114314" x="1822450" y="2884488"/>
          <p14:tracePt t="114321" x="1830388" y="2894013"/>
          <p14:tracePt t="114348" x="1847850" y="2894013"/>
          <p14:tracePt t="114375" x="1857375" y="2901950"/>
          <p14:tracePt t="114391" x="1866900" y="2901950"/>
          <p14:tracePt t="114398" x="1874838" y="2901950"/>
          <p14:tracePt t="114421" x="1884363" y="2901950"/>
          <p14:tracePt t="114429" x="1901825" y="2901950"/>
          <p14:tracePt t="114701" x="1938338" y="2901950"/>
          <p14:tracePt t="114714" x="1973263" y="2901950"/>
          <p14:tracePt t="114727" x="2009775" y="2901950"/>
          <p14:tracePt t="114738" x="2054225" y="2901950"/>
          <p14:tracePt t="114751" x="2116138" y="2901950"/>
          <p14:tracePt t="114762" x="2179638" y="2901950"/>
          <p14:tracePt t="114776" x="2259013" y="2901950"/>
          <p14:tracePt t="114799" x="2295525" y="2911475"/>
          <p14:tracePt t="114813" x="2330450" y="2911475"/>
          <p14:tracePt t="114826" x="2357438" y="2919413"/>
          <p14:tracePt t="114848" x="2374900" y="2919413"/>
          <p14:tracePt t="114862" x="2401888" y="2919413"/>
          <p14:tracePt t="114892" x="2419350" y="2919413"/>
          <p14:tracePt t="114897" x="2428875" y="2919413"/>
          <p14:tracePt t="115079" x="2401888" y="2928938"/>
          <p14:tracePt t="115090" x="2339975" y="2938463"/>
          <p14:tracePt t="115105" x="2259013" y="2946400"/>
          <p14:tracePt t="115117" x="2017713" y="2982913"/>
          <p14:tracePt t="115129" x="1893888" y="3000375"/>
          <p14:tracePt t="115153" x="1741488" y="3027363"/>
          <p14:tracePt t="115165" x="1490663" y="3036888"/>
          <p14:tracePt t="115190" x="1401763" y="3036888"/>
          <p14:tracePt t="115201" x="1312863" y="3036888"/>
          <p14:tracePt t="115213" x="1169988" y="3044825"/>
          <p14:tracePt t="115238" x="1125538" y="3054350"/>
          <p14:tracePt t="115249" x="1044575" y="3071813"/>
          <p14:tracePt t="115263" x="1017588" y="3081338"/>
          <p14:tracePt t="115287" x="1000125" y="3081338"/>
          <p14:tracePt t="115298" x="973138" y="3098800"/>
          <p14:tracePt t="115329" x="965200" y="3098800"/>
          <p14:tracePt t="115331" x="965200" y="3108325"/>
          <p14:tracePt t="115786" x="973138" y="3108325"/>
          <p14:tracePt t="115799" x="982663" y="3108325"/>
          <p14:tracePt t="115811" x="982663" y="3098800"/>
          <p14:tracePt t="115822" x="990600" y="3098800"/>
          <p14:tracePt t="115846" x="990600" y="3089275"/>
          <p14:tracePt t="115859" x="1000125" y="3089275"/>
          <p14:tracePt t="115871" x="1009650" y="3071813"/>
          <p14:tracePt t="115895" x="1017588" y="3062288"/>
          <p14:tracePt t="115914" x="1027113" y="3062288"/>
          <p14:tracePt t="115923" x="1036638" y="3036888"/>
          <p14:tracePt t="115945" x="1054100" y="3027363"/>
          <p14:tracePt t="115970" x="1054100" y="3017838"/>
          <p14:tracePt t="115989" x="1062038" y="3009900"/>
          <p14:tracePt t="116010" x="1062038" y="3000375"/>
          <p14:tracePt t="116020" x="1071563" y="2990850"/>
          <p14:tracePt t="116030" x="1071563" y="2982913"/>
          <p14:tracePt t="116394" x="1098550" y="2982913"/>
          <p14:tracePt t="116408" x="1116013" y="2982913"/>
          <p14:tracePt t="116419" x="1152525" y="2973388"/>
          <p14:tracePt t="116431" x="1231900" y="2938463"/>
          <p14:tracePt t="116455" x="1330325" y="2911475"/>
          <p14:tracePt t="116458" x="1509713" y="2867025"/>
          <p14:tracePt t="116472" x="1581150" y="2857500"/>
          <p14:tracePt t="116492" x="1714500" y="2830513"/>
          <p14:tracePt t="116516" x="1751013" y="2830513"/>
          <p14:tracePt t="116529" x="1795463" y="2822575"/>
          <p14:tracePt t="116541" x="1839913" y="2822575"/>
          <p14:tracePt t="116566" x="1866900" y="2822575"/>
          <p14:tracePt t="116579" x="1901825" y="2822575"/>
          <p14:tracePt t="116591" x="1911350" y="2822575"/>
          <p14:tracePt t="116614" x="1919288" y="2822575"/>
          <p14:tracePt t="116628" x="1928813" y="2822575"/>
          <p14:tracePt t="116651" x="1938338" y="2813050"/>
          <p14:tracePt t="116677" x="1946275" y="2803525"/>
          <p14:tracePt t="116946" x="1938338" y="2803525"/>
          <p14:tracePt t="116956" x="1928813" y="2803525"/>
          <p14:tracePt t="116967" x="1919288" y="2803525"/>
          <p14:tracePt t="117041" x="1946275" y="2803525"/>
          <p14:tracePt t="117052" x="1955800" y="2803525"/>
          <p14:tracePt t="117065" x="2017713" y="2803525"/>
          <p14:tracePt t="117079" x="2036763" y="2803525"/>
          <p14:tracePt t="117102" x="2071688" y="2803525"/>
          <p14:tracePt t="117113" x="2152650" y="2803525"/>
          <p14:tracePt t="117145" x="2187575" y="2803525"/>
          <p14:tracePt t="117151" x="2259013" y="2803525"/>
          <p14:tracePt t="117173" x="2295525" y="2803525"/>
          <p14:tracePt t="117188" x="2322513" y="2803525"/>
          <p14:tracePt t="117199" x="2374900" y="2803525"/>
          <p14:tracePt t="117224" x="2401888" y="2803525"/>
          <p14:tracePt t="117236" x="2411413" y="2803525"/>
          <p14:tracePt t="117247" x="2465388" y="2803525"/>
          <p14:tracePt t="117517" x="2465388" y="2830513"/>
          <p14:tracePt t="117528" x="2465388" y="2840038"/>
          <p14:tracePt t="117563" x="2490788" y="2840038"/>
          <p14:tracePt t="117577" x="2527300" y="2840038"/>
          <p14:tracePt t="117588" x="2562225" y="2840038"/>
          <p14:tracePt t="117600" x="2598738" y="2840038"/>
          <p14:tracePt t="117612" x="2633663" y="2847975"/>
          <p14:tracePt t="117625" x="2652713" y="2857500"/>
          <p14:tracePt t="117638" x="2697163" y="2867025"/>
          <p14:tracePt t="117663" x="2714625" y="2874963"/>
          <p14:tracePt t="117673" x="2732088" y="2884488"/>
          <p14:tracePt t="117685" x="2768600" y="2919413"/>
          <p14:tracePt t="117710" x="2795588" y="2928938"/>
          <p14:tracePt t="117732" x="2830513" y="2928938"/>
          <p14:tracePt t="117941" x="2830513" y="2965450"/>
          <p14:tracePt t="117954" x="2830513" y="2982913"/>
          <p14:tracePt t="117967" x="2830513" y="2990850"/>
          <p14:tracePt t="117977" x="2830513" y="3000375"/>
          <p14:tracePt t="117990" x="2840038" y="3009900"/>
          <p14:tracePt t="118003" x="2911475" y="3044825"/>
          <p14:tracePt t="118035" x="3017838" y="3116263"/>
          <p14:tracePt t="118039" x="3071813" y="3160713"/>
          <p14:tracePt t="118062" x="3125788" y="3205163"/>
          <p14:tracePt t="118075" x="3179763" y="3251200"/>
          <p14:tracePt t="118088" x="3322638" y="3340100"/>
          <p14:tracePt t="118112" x="3394075" y="3384550"/>
          <p14:tracePt t="118124" x="3482975" y="3438525"/>
          <p14:tracePt t="118137" x="3517900" y="3455988"/>
          <p14:tracePt t="118160" x="3554413" y="3473450"/>
          <p14:tracePt t="118515" x="3562350" y="3473450"/>
          <p14:tracePt t="118526" x="3581400" y="3473450"/>
          <p14:tracePt t="118540" x="3598863" y="3482975"/>
          <p14:tracePt t="118553" x="3625850" y="3490913"/>
          <p14:tracePt t="118565" x="3670300" y="3517900"/>
          <p14:tracePt t="118576" x="3697288" y="3536950"/>
          <p14:tracePt t="118601" x="3714750" y="3554413"/>
          <p14:tracePt t="118611" x="3751263" y="3589338"/>
          <p14:tracePt t="118625" x="3759200" y="3589338"/>
          <p14:tracePt t="118648" x="3776663" y="3598863"/>
          <p14:tracePt t="118661" x="3803650" y="3616325"/>
          <p14:tracePt t="118675" x="3822700" y="3616325"/>
          <p14:tracePt t="118707" x="3830638" y="3625850"/>
          <p14:tracePt t="118795" x="3822700" y="3625850"/>
          <p14:tracePt t="118813" x="3776663" y="3625850"/>
          <p14:tracePt t="118826" x="3679825" y="3625850"/>
          <p14:tracePt t="118827" x="3348038" y="3581400"/>
          <p14:tracePt t="118855" x="3044825" y="3509963"/>
          <p14:tracePt t="118876" x="2687638" y="3446463"/>
          <p14:tracePt t="118879" x="2295525" y="3394075"/>
          <p14:tracePt t="118890" x="1731963" y="3322638"/>
          <p14:tracePt t="118923" x="1571625" y="3322638"/>
          <p14:tracePt t="118928" x="1357313" y="3322638"/>
          <p14:tracePt t="118940" x="1303338" y="3322638"/>
          <p14:tracePt t="118965" x="1268413" y="3330575"/>
          <p14:tracePt t="119269" x="1250950" y="3340100"/>
          <p14:tracePt t="119281" x="1223963" y="3348038"/>
          <p14:tracePt t="119293" x="1204913" y="3357563"/>
          <p14:tracePt t="119306" x="1143000" y="3357563"/>
          <p14:tracePt t="119317" x="1000125" y="3348038"/>
          <p14:tracePt t="119331" x="919163" y="3313113"/>
          <p14:tracePt t="119356" x="822325" y="3276600"/>
          <p14:tracePt t="119365" x="642938" y="3187700"/>
          <p14:tracePt t="119393" x="571500" y="3143250"/>
          <p14:tracePt t="119404" x="517525" y="3098800"/>
          <p14:tracePt t="119415" x="500063" y="3081338"/>
          <p14:tracePt t="119440" x="490538" y="3071813"/>
          <p14:tracePt t="119464" x="482600" y="3071813"/>
          <p14:tracePt t="119537" x="482600" y="3062288"/>
          <p14:tracePt t="119586" x="500063" y="3062288"/>
          <p14:tracePt t="119598" x="517525" y="3062288"/>
          <p14:tracePt t="119611" x="527050" y="3062288"/>
          <p14:tracePt t="119647" x="536575" y="3062288"/>
          <p14:tracePt t="119720" x="554038" y="3054350"/>
          <p14:tracePt t="119743" x="561975" y="3054350"/>
          <p14:tracePt t="119780" x="571500" y="3044825"/>
          <p14:tracePt t="119807" x="598488" y="3036888"/>
          <p14:tracePt t="119817" x="633413" y="3009900"/>
          <p14:tracePt t="119832" x="679450" y="2982913"/>
          <p14:tracePt t="119843" x="714375" y="2965450"/>
          <p14:tracePt t="119853" x="741363" y="2946400"/>
          <p14:tracePt t="120329" x="768350" y="2946400"/>
          <p14:tracePt t="120345" x="795338" y="2946400"/>
          <p14:tracePt t="120355" x="822325" y="2946400"/>
          <p14:tracePt t="120366" x="884238" y="2946400"/>
          <p14:tracePt t="120378" x="973138" y="2965450"/>
          <p14:tracePt t="120390" x="1214438" y="3081338"/>
          <p14:tracePt t="120416" x="1401763" y="3179763"/>
          <p14:tracePt t="120428" x="1704975" y="3429000"/>
          <p14:tracePt t="120440" x="1839913" y="3554413"/>
          <p14:tracePt t="120463" x="2009775" y="3687763"/>
          <p14:tracePt t="120475" x="2295525" y="3875088"/>
          <p14:tracePt t="120499" x="2419350" y="3956050"/>
          <p14:tracePt t="120513" x="2544763" y="4044950"/>
          <p14:tracePt t="120767" x="2581275" y="4044950"/>
          <p14:tracePt t="120780" x="2625725" y="4044950"/>
          <p14:tracePt t="120796" x="2687638" y="4044950"/>
          <p14:tracePt t="120804" x="2786063" y="4054475"/>
          <p14:tracePt t="120816" x="2874963" y="4071938"/>
          <p14:tracePt t="120828" x="3027363" y="4071938"/>
          <p14:tracePt t="120853" x="3089275" y="4071938"/>
          <p14:tracePt t="120864" x="3232150" y="4054475"/>
          <p14:tracePt t="120878" x="3313113" y="4017963"/>
          <p14:tracePt t="120910" x="3429000" y="3965575"/>
          <p14:tracePt t="120913" x="3527425" y="3919538"/>
          <p14:tracePt t="121158" x="3517900" y="3919538"/>
          <p14:tracePt t="121169" x="3500438" y="3919538"/>
          <p14:tracePt t="121182" x="3490913" y="3919538"/>
          <p14:tracePt t="121193" x="3473450" y="3919538"/>
          <p14:tracePt t="121206" x="3429000" y="3929063"/>
          <p14:tracePt t="121219" x="3348038" y="3938588"/>
          <p14:tracePt t="121230" x="3116263" y="4000500"/>
          <p14:tracePt t="121267" x="2795588" y="4108450"/>
          <p14:tracePt t="121270" x="2652713" y="4170363"/>
          <p14:tracePt t="121291" x="2554288" y="4205288"/>
          <p14:tracePt t="121304" x="2500313" y="4232275"/>
          <p14:tracePt t="121316" x="2465388" y="4251325"/>
          <p14:tracePt t="121332" x="2446338" y="4268788"/>
          <p14:tracePt t="121351" x="2419350" y="4286250"/>
          <p14:tracePt t="121367" x="2401888" y="4313238"/>
          <p14:tracePt t="121401" x="2393950" y="4313238"/>
          <p14:tracePt t="122522" x="2374900" y="4295775"/>
          <p14:tracePt t="122538" x="2366963" y="4241800"/>
          <p14:tracePt t="122547" x="2347913" y="4160838"/>
          <p14:tracePt t="122558" x="2339975" y="4133850"/>
          <p14:tracePt t="122576" x="2322513" y="4116388"/>
          <p14:tracePt t="122595" x="2312988" y="4098925"/>
          <p14:tracePt t="122924" x="2312988" y="4108450"/>
          <p14:tracePt t="122981" x="2312988" y="4116388"/>
          <p14:tracePt t="123009" x="2312988" y="4125913"/>
          <p14:tracePt t="123021" x="2312988" y="4133850"/>
          <p14:tracePt t="123033" x="2312988" y="4143375"/>
          <p14:tracePt t="123082" x="2322513" y="4143375"/>
          <p14:tracePt t="123094" x="2330450" y="4143375"/>
          <p14:tracePt t="123739" x="2347913" y="4143375"/>
          <p14:tracePt t="123752" x="2366963" y="4143375"/>
          <p14:tracePt t="123763" x="2374900" y="4143375"/>
          <p14:tracePt t="123776" x="2401888" y="4133850"/>
          <p14:tracePt t="123789" x="2455863" y="4116388"/>
          <p14:tracePt t="123802" x="2482850" y="4108450"/>
          <p14:tracePt t="123819" x="2500313" y="4098925"/>
          <p14:tracePt t="123837" x="2554288" y="4098925"/>
          <p14:tracePt t="123862" x="2562225" y="4098925"/>
          <p14:tracePt t="123874" x="2608263" y="4098925"/>
          <p14:tracePt t="123906" x="2652713" y="4089400"/>
          <p14:tracePt t="123921" x="2670175" y="4089400"/>
          <p14:tracePt t="123940" x="2697163" y="4089400"/>
          <p14:tracePt t="123953" x="2714625" y="4089400"/>
          <p14:tracePt t="123958" x="2732088" y="4089400"/>
          <p14:tracePt t="123973" x="2768600" y="4089400"/>
          <p14:tracePt t="123987" x="2776538" y="4089400"/>
          <p14:tracePt t="124008" x="2795588" y="4089400"/>
          <p14:tracePt t="124544" x="2803525" y="4089400"/>
          <p14:tracePt t="124571" x="2830513" y="4089400"/>
          <p14:tracePt t="124582" x="2857500" y="4089400"/>
          <p14:tracePt t="124593" x="2884488" y="4089400"/>
          <p14:tracePt t="124604" x="2911475" y="4089400"/>
          <p14:tracePt t="124617" x="2928938" y="4089400"/>
          <p14:tracePt t="124629" x="2973388" y="4089400"/>
          <p14:tracePt t="124653" x="3000375" y="4089400"/>
          <p14:tracePt t="124666" x="3027363" y="4089400"/>
          <p14:tracePt t="124679" x="3089275" y="4071938"/>
          <p14:tracePt t="124703" x="3125788" y="4071938"/>
          <p14:tracePt t="124714" x="3187700" y="4054475"/>
          <p14:tracePt t="124740" x="3214688" y="4054475"/>
          <p14:tracePt t="124751" x="3232150" y="4044950"/>
          <p14:tracePt t="124773" x="3241675" y="4044950"/>
          <p14:tracePt t="125118" x="3268663" y="4037013"/>
          <p14:tracePt t="125128" x="3295650" y="4027488"/>
          <p14:tracePt t="125139" x="3330575" y="4017963"/>
          <p14:tracePt t="125154" x="3419475" y="3990975"/>
          <p14:tracePt t="125166" x="3465513" y="3983038"/>
          <p14:tracePt t="125189" x="3517900" y="3983038"/>
          <p14:tracePt t="125200" x="3544888" y="3973513"/>
          <p14:tracePt t="125213" x="3571875" y="3973513"/>
          <p14:tracePt t="125237" x="3581400" y="3973513"/>
          <p14:tracePt t="125251" x="3598863" y="3973513"/>
          <p14:tracePt t="125274" x="3608388" y="3965575"/>
          <p14:tracePt t="125286" x="3616325" y="3956050"/>
          <p14:tracePt t="125299" x="3633788" y="3956050"/>
          <p14:tracePt t="126261" x="3643313" y="3956050"/>
          <p14:tracePt t="126297" x="3652838" y="3956050"/>
          <p14:tracePt t="126334" x="3670300" y="3956050"/>
          <p14:tracePt t="126346" x="3687763" y="3946525"/>
          <p14:tracePt t="126359" x="3705225" y="3938588"/>
          <p14:tracePt t="126373" x="3724275" y="3929063"/>
          <p14:tracePt t="126383" x="3732213" y="3911600"/>
          <p14:tracePt t="126394" x="3768725" y="3884613"/>
          <p14:tracePt t="126408" x="3786188" y="3867150"/>
          <p14:tracePt t="126431" x="3813175" y="3840163"/>
          <p14:tracePt t="126442" x="3867150" y="3768725"/>
          <p14:tracePt t="126467" x="3884613" y="3741738"/>
          <p14:tracePt t="126480" x="3911600" y="3724275"/>
          <p14:tracePt t="126493" x="3956050" y="3705225"/>
          <p14:tracePt t="126517" x="3956050" y="3697288"/>
          <p14:tracePt t="126895" x="3965575" y="3697288"/>
          <p14:tracePt t="126932" x="3973513" y="3697288"/>
          <p14:tracePt t="126956" x="3983038" y="3697288"/>
          <p14:tracePt t="126969" x="4000500" y="3697288"/>
          <p14:tracePt t="126992" x="4010025" y="3697288"/>
          <p14:tracePt t="127004" x="4027488" y="3697288"/>
          <p14:tracePt t="127034" x="4037013" y="3705225"/>
          <p14:tracePt t="127041" x="4044950" y="3714750"/>
          <p14:tracePt t="127067" x="4054475" y="3724275"/>
          <p14:tracePt t="127090" x="4062413" y="3724275"/>
          <p14:tracePt t="127101" x="4081463" y="3724275"/>
          <p14:tracePt t="127114" x="4089400" y="3724275"/>
          <p14:tracePt t="127140" x="4098925" y="3724275"/>
          <p14:tracePt t="127150" x="4108450" y="3724275"/>
          <p14:tracePt t="127466" x="4116388" y="3724275"/>
          <p14:tracePt t="127481" x="4125913" y="3724275"/>
          <p14:tracePt t="127491" x="4133850" y="3724275"/>
          <p14:tracePt t="127502" x="4152900" y="3724275"/>
          <p14:tracePt t="127517" x="4170363" y="3724275"/>
          <p14:tracePt t="127528" x="4179888" y="3724275"/>
          <p14:tracePt t="127540" x="4214813" y="3732213"/>
          <p14:tracePt t="127551" x="4224338" y="3732213"/>
          <p14:tracePt t="127573" x="4241800" y="3741738"/>
          <p14:tracePt t="127588" x="4251325" y="3741738"/>
          <p14:tracePt t="127601" x="4259263" y="3741738"/>
          <p14:tracePt t="127625" x="4276725" y="3741738"/>
          <p14:tracePt t="127638" x="4295775" y="3741738"/>
          <p14:tracePt t="127968" x="4348163" y="3732213"/>
          <p14:tracePt t="127982" x="4394200" y="3724275"/>
          <p14:tracePt t="127993" x="4429125" y="3714750"/>
          <p14:tracePt t="128003" x="4483100" y="3714750"/>
          <p14:tracePt t="128014" x="4518025" y="3705225"/>
          <p14:tracePt t="128028" x="4562475" y="3697288"/>
          <p14:tracePt t="128039" x="4633913" y="3679825"/>
          <p14:tracePt t="128063" x="4660900" y="3679825"/>
          <p14:tracePt t="128076" x="4705350" y="3670300"/>
          <p14:tracePt t="128101" x="4724400" y="3670300"/>
          <p14:tracePt t="128113" x="4751388" y="3670300"/>
          <p14:tracePt t="128125" x="4786313" y="3670300"/>
          <p14:tracePt t="128148" x="4803775" y="3670300"/>
          <p14:tracePt t="128162" x="4813300" y="3670300"/>
          <p14:tracePt t="128173" x="4848225" y="3679825"/>
          <p14:tracePt t="128206" x="4867275" y="3679825"/>
          <p14:tracePt t="128212" x="4902200" y="3679825"/>
          <p14:tracePt t="128539" x="4919663" y="3679825"/>
          <p14:tracePt t="128551" x="4929188" y="3687763"/>
          <p14:tracePt t="128564" x="4956175" y="3687763"/>
          <p14:tracePt t="128579" x="4973638" y="3687763"/>
          <p14:tracePt t="128587" x="4983163" y="3687763"/>
          <p14:tracePt t="128600" x="5010150" y="3697288"/>
          <p14:tracePt t="128611" x="5037138" y="3697288"/>
          <p14:tracePt t="128643" x="5045075" y="3697288"/>
          <p14:tracePt t="128649" x="5062538" y="3697288"/>
          <p14:tracePt t="128685" x="5072063" y="3697288"/>
          <p14:tracePt t="128698" x="5081588" y="3697288"/>
          <p14:tracePt t="128710" x="5089525" y="3697288"/>
          <p14:tracePt t="128721" x="5099050" y="3697288"/>
          <p14:tracePt t="129488" x="5089525" y="3697288"/>
          <p14:tracePt t="129503" x="5081588" y="3697288"/>
          <p14:tracePt t="129513" x="5062538" y="3697288"/>
          <p14:tracePt t="129526" x="5045075" y="3705225"/>
          <p14:tracePt t="129538" x="4983163" y="3705225"/>
          <p14:tracePt t="129551" x="4946650" y="3705225"/>
          <p14:tracePt t="129570" x="4894263" y="3705225"/>
          <p14:tracePt t="129587" x="4697413" y="3714750"/>
          <p14:tracePt t="129610" x="4554538" y="3714750"/>
          <p14:tracePt t="129623" x="4330700" y="3714750"/>
          <p14:tracePt t="129646" x="4224338" y="3714750"/>
          <p14:tracePt t="129660" x="4143375" y="3714750"/>
          <p14:tracePt t="129671" x="4027488" y="3741738"/>
          <p14:tracePt t="129702" x="4010025" y="3751263"/>
          <p14:tracePt t="129708" x="3983038" y="3786188"/>
          <p14:tracePt t="129720" x="3983038" y="3803650"/>
          <p14:tracePt t="130062" x="3911600" y="3813175"/>
          <p14:tracePt t="130077" x="3830638" y="3813175"/>
          <p14:tracePt t="130080" x="3759200" y="3813175"/>
          <p14:tracePt t="130098" x="3679825" y="3813175"/>
          <p14:tracePt t="130110" x="3616325" y="3822700"/>
          <p14:tracePt t="130123" x="3482975" y="3857625"/>
          <p14:tracePt t="130147" x="3438525" y="3875088"/>
          <p14:tracePt t="130158" x="3330575" y="3929063"/>
          <p14:tracePt t="130191" x="3295650" y="3946525"/>
          <p14:tracePt t="130197" x="3241675" y="3973513"/>
          <p14:tracePt t="130209" x="3224213" y="3983038"/>
          <p14:tracePt t="130224" x="3205163" y="3990975"/>
          <p14:tracePt t="130256" x="3197225" y="4000500"/>
          <p14:tracePt t="130512" x="3170238" y="4000500"/>
          <p14:tracePt t="130530" x="3108325" y="4000500"/>
          <p14:tracePt t="130536" x="3009900" y="3973513"/>
          <p14:tracePt t="130551" x="2732088" y="3813175"/>
          <p14:tracePt t="130562" x="2536825" y="3741738"/>
          <p14:tracePt t="130577" x="2312988" y="3679825"/>
          <p14:tracePt t="130599" x="1946275" y="3589338"/>
          <p14:tracePt t="130611" x="1812925" y="3562350"/>
          <p14:tracePt t="130644" x="1608138" y="3536950"/>
          <p14:tracePt t="130659" x="1536700" y="3536950"/>
          <p14:tracePt t="130670" x="1473200" y="3536950"/>
          <p14:tracePt t="130682" x="1411288" y="3544888"/>
          <p14:tracePt t="130696" x="1303338" y="3571875"/>
          <p14:tracePt t="130720" x="1276350" y="3581400"/>
          <p14:tracePt t="130731" x="1241425" y="3608388"/>
          <p14:tracePt t="130757" x="1231900" y="3608388"/>
          <p14:tracePt t="130767" x="1223963" y="3608388"/>
          <p14:tracePt t="131024" x="1204913" y="3608388"/>
          <p14:tracePt t="131036" x="1187450" y="3608388"/>
          <p14:tracePt t="131047" x="1160463" y="3581400"/>
          <p14:tracePt t="131060" x="1125538" y="3554413"/>
          <p14:tracePt t="131082" x="1081088" y="3536950"/>
          <p14:tracePt t="131088" x="1036638" y="3500438"/>
          <p14:tracePt t="131099" x="1009650" y="3490913"/>
          <p14:tracePt t="131115" x="982663" y="3473450"/>
          <p14:tracePt t="131115" x="946150" y="3465513"/>
          <p14:tracePt t="131134" x="919163" y="3455988"/>
          <p14:tracePt t="131158" x="911225" y="3446463"/>
          <p14:tracePt t="131169" x="866775" y="3429000"/>
          <p14:tracePt t="131204" x="857250" y="3429000"/>
          <p14:tracePt t="131220" x="847725" y="3429000"/>
          <p14:tracePt t="131255" x="839788" y="3429000"/>
          <p14:tracePt t="131279" x="830263" y="3429000"/>
          <p14:tracePt t="131549" x="839788" y="3429000"/>
          <p14:tracePt t="131585" x="847725" y="3429000"/>
          <p14:tracePt t="131768" x="857250" y="3429000"/>
          <p14:tracePt t="132096" x="866775" y="3429000"/>
          <p14:tracePt t="132109" x="874713" y="3429000"/>
          <p14:tracePt t="132124" x="938213" y="3482975"/>
          <p14:tracePt t="132158" x="965200" y="3517900"/>
          <p14:tracePt t="132170" x="1027113" y="3608388"/>
          <p14:tracePt t="132180" x="1071563" y="3714750"/>
          <p14:tracePt t="132192" x="1196975" y="3929063"/>
          <p14:tracePt t="132216" x="1258888" y="4054475"/>
          <p14:tracePt t="132230" x="1393825" y="4322763"/>
          <p14:tracePt t="132547" x="1393825" y="4348163"/>
          <p14:tracePt t="132557" x="1393825" y="4357688"/>
          <p14:tracePt t="132574" x="1393825" y="4384675"/>
          <p14:tracePt t="132576" x="1393825" y="4411663"/>
          <p14:tracePt t="132611" x="1393825" y="4429125"/>
          <p14:tracePt t="132705" x="1393825" y="4438650"/>
          <p14:tracePt t="132849" x="0" y="0"/>
        </p14:tracePtLst>
        <p14:tracePtLst>
          <p14:tracePt t="146882" x="625475" y="5089525"/>
          <p14:tracePt t="147238" x="625475" y="5081588"/>
          <p14:tracePt t="147250" x="633413" y="5072063"/>
          <p14:tracePt t="147335" x="642938" y="5072063"/>
          <p14:tracePt t="147347" x="652463" y="5072063"/>
          <p14:tracePt t="147360" x="669925" y="5072063"/>
          <p14:tracePt t="147387" x="679450" y="5072063"/>
          <p14:tracePt t="147396" x="696913" y="5072063"/>
          <p14:tracePt t="147424" x="714375" y="5072063"/>
          <p14:tracePt t="147433" x="723900" y="5072063"/>
          <p14:tracePt t="147446" x="731838" y="5072063"/>
          <p14:tracePt t="147458" x="758825" y="5072063"/>
          <p14:tracePt t="147494" x="768350" y="5072063"/>
          <p14:tracePt t="147506" x="776288" y="5072063"/>
          <p14:tracePt t="147518" x="785813" y="5072063"/>
          <p14:tracePt t="147530" x="795338" y="5072063"/>
          <p14:tracePt t="147541" x="803275" y="5072063"/>
          <p14:tracePt t="147603" x="803275" y="5081588"/>
          <p14:tracePt t="148236" x="812800" y="5072063"/>
          <p14:tracePt t="148250" x="822325" y="5062538"/>
          <p14:tracePt t="148267" x="830263" y="5045075"/>
          <p14:tracePt t="148273" x="847725" y="5045075"/>
          <p14:tracePt t="148285" x="847725" y="5027613"/>
          <p14:tracePt t="148301" x="893763" y="5010150"/>
          <p14:tracePt t="148329" x="919163" y="5000625"/>
          <p14:tracePt t="148331" x="946150" y="4991100"/>
          <p14:tracePt t="148348" x="955675" y="4991100"/>
          <p14:tracePt t="148370" x="973138" y="4983163"/>
          <p14:tracePt t="148383" x="982663" y="4983163"/>
          <p14:tracePt t="148409" x="990600" y="4983163"/>
          <p14:tracePt t="148435" x="1000125" y="4983163"/>
          <p14:tracePt t="148456" x="1009650" y="4983163"/>
          <p14:tracePt t="148468" x="1017588" y="4991100"/>
          <p14:tracePt t="148493" x="1027113" y="5000625"/>
          <p14:tracePt t="148504" x="1036638" y="5000625"/>
          <p14:tracePt t="148519" x="1044575" y="5000625"/>
          <p14:tracePt t="148529" x="1054100" y="5000625"/>
          <p14:tracePt t="148773" x="1098550" y="5000625"/>
          <p14:tracePt t="148784" x="1143000" y="5000625"/>
          <p14:tracePt t="148798" x="1196975" y="5000625"/>
          <p14:tracePt t="148810" x="1241425" y="5000625"/>
          <p14:tracePt t="148833" x="1312863" y="5000625"/>
          <p14:tracePt t="148836" x="1330325" y="5000625"/>
          <p14:tracePt t="148857" x="1366838" y="5000625"/>
          <p14:tracePt t="148871" x="1419225" y="5010150"/>
          <p14:tracePt t="148894" x="1446213" y="5018088"/>
          <p14:tracePt t="148907" x="1455738" y="5027613"/>
          <p14:tracePt t="148919" x="1490663" y="5037138"/>
          <p14:tracePt t="148943" x="1500188" y="5037138"/>
          <p14:tracePt t="148956" x="1527175" y="5037138"/>
          <p14:tracePt t="149626" x="1509713" y="5045075"/>
          <p14:tracePt t="149639" x="1473200" y="5062538"/>
          <p14:tracePt t="149649" x="1438275" y="5072063"/>
          <p14:tracePt t="149662" x="1374775" y="5072063"/>
          <p14:tracePt t="149676" x="1295400" y="5072063"/>
          <p14:tracePt t="149687" x="1231900" y="5072063"/>
          <p14:tracePt t="149697" x="1152525" y="5054600"/>
          <p14:tracePt t="149711" x="946150" y="4983163"/>
          <p14:tracePt t="149735" x="839788" y="4938713"/>
          <p14:tracePt t="149747" x="679450" y="4875213"/>
          <p14:tracePt t="149772" x="642938" y="4867275"/>
          <p14:tracePt t="149783" x="608013" y="4857750"/>
          <p14:tracePt t="149797" x="554038" y="4848225"/>
          <p14:tracePt t="149829" x="544513" y="4848225"/>
          <p14:tracePt t="149931" x="544513" y="4840288"/>
          <p14:tracePt t="149942" x="554038" y="4840288"/>
          <p14:tracePt t="149953" x="561975" y="4840288"/>
          <p14:tracePt t="150003" x="588963" y="4840288"/>
          <p14:tracePt t="150016" x="625475" y="4830763"/>
          <p14:tracePt t="150026" x="642938" y="4822825"/>
          <p14:tracePt t="150040" x="660400" y="4822825"/>
          <p14:tracePt t="150052" x="679450" y="4822825"/>
          <p14:tracePt t="150063" x="696913" y="4822825"/>
          <p14:tracePt t="150078" x="704850" y="4822825"/>
          <p14:tracePt t="150101" x="714375" y="4822825"/>
          <p14:tracePt t="150115" x="741363" y="4822825"/>
          <p14:tracePt t="150128" x="758825" y="4822825"/>
          <p14:tracePt t="150150" x="795338" y="4822825"/>
          <p14:tracePt t="150172" x="822325" y="4840288"/>
          <p14:tracePt t="150186" x="839788" y="4848225"/>
          <p14:tracePt t="150200" x="884238" y="4884738"/>
          <p14:tracePt t="150222" x="911225" y="4902200"/>
          <p14:tracePt t="150234" x="1000125" y="4929188"/>
          <p14:tracePt t="150264" x="1062038" y="4956175"/>
          <p14:tracePt t="150271" x="1133475" y="4973638"/>
          <p14:tracePt t="150283" x="1268413" y="5018088"/>
          <p14:tracePt t="150308" x="1384300" y="5089525"/>
          <p14:tracePt t="150330" x="1455738" y="5116513"/>
          <p14:tracePt t="150348" x="1490663" y="5133975"/>
          <p14:tracePt t="150355" x="1536700" y="5153025"/>
          <p14:tracePt t="150659" x="1562100" y="5143500"/>
          <p14:tracePt t="150673" x="1581150" y="5133975"/>
          <p14:tracePt t="150686" x="1598613" y="5116513"/>
          <p14:tracePt t="150700" x="1616075" y="5108575"/>
          <p14:tracePt t="150710" x="1625600" y="5108575"/>
          <p14:tracePt t="150722" x="1643063" y="5099050"/>
          <p14:tracePt t="150769" x="1643063" y="5089525"/>
          <p14:tracePt t="150796" x="1660525" y="5081588"/>
          <p14:tracePt t="150807" x="1670050" y="5072063"/>
          <p14:tracePt t="150832" x="1679575" y="5062538"/>
          <p14:tracePt t="150843" x="1687513" y="5054600"/>
          <p14:tracePt t="150857" x="1697038" y="5045075"/>
          <p14:tracePt t="150879" x="1704975" y="5037138"/>
          <p14:tracePt t="150893" x="1714500" y="5027613"/>
          <p14:tracePt t="151952" x="1704975" y="5027613"/>
          <p14:tracePt t="151964" x="1697038" y="5027613"/>
          <p14:tracePt t="151975" x="1687513" y="5027613"/>
          <p14:tracePt t="151992" x="1670050" y="5027613"/>
          <p14:tracePt t="152015" x="1660525" y="5027613"/>
          <p14:tracePt t="152025" x="1652588" y="5027613"/>
          <p14:tracePt t="152256" x="1660525" y="5027613"/>
          <p14:tracePt t="152343" x="1679575" y="5027613"/>
          <p14:tracePt t="152355" x="1697038" y="5027613"/>
          <p14:tracePt t="152377" x="1704975" y="5027613"/>
          <p14:tracePt t="152391" x="1714500" y="5027613"/>
          <p14:tracePt t="152403" x="1724025" y="5027613"/>
          <p14:tracePt t="152450" x="1731963" y="5027613"/>
          <p14:tracePt t="152464" x="1741488" y="5027613"/>
          <p14:tracePt t="152891" x="1751013" y="5018088"/>
          <p14:tracePt t="152902" x="1776413" y="5010150"/>
          <p14:tracePt t="152915" x="1830388" y="4991100"/>
          <p14:tracePt t="152926" x="1874838" y="4973638"/>
          <p14:tracePt t="152938" x="1973263" y="4946650"/>
          <p14:tracePt t="152964" x="2009775" y="4938713"/>
          <p14:tracePt t="152975" x="2062163" y="4929188"/>
          <p14:tracePt t="152987" x="2116138" y="4919663"/>
          <p14:tracePt t="153020" x="2133600" y="4911725"/>
          <p14:tracePt t="153025" x="2170113" y="4911725"/>
          <p14:tracePt t="153048" x="2187575" y="4911725"/>
          <p14:tracePt t="153065" x="2224088" y="4911725"/>
          <p14:tracePt t="153077" x="2232025" y="4911725"/>
          <p14:tracePt t="153096" x="2241550" y="4919663"/>
          <p14:tracePt t="153108" x="2251075" y="4919663"/>
          <p14:tracePt t="153122" x="2268538" y="4938713"/>
          <p14:tracePt t="153143" x="2276475" y="4946650"/>
          <p14:tracePt t="153157" x="2286000" y="4946650"/>
          <p14:tracePt t="153169" x="2312988" y="4965700"/>
          <p14:tracePt t="153192" x="2322513" y="4973638"/>
          <p14:tracePt t="153206" x="2339975" y="4991100"/>
          <p14:tracePt t="153231" x="2357438" y="5000625"/>
          <p14:tracePt t="153240" x="2366963" y="5027613"/>
          <p14:tracePt t="153267" x="2374900" y="5027613"/>
          <p14:tracePt t="153279" x="2384425" y="5045075"/>
          <p14:tracePt t="153293" x="2393950" y="5054600"/>
          <p14:tracePt t="153328" x="2401888" y="5062538"/>
          <p14:tracePt t="153343" x="2411413" y="5062538"/>
          <p14:tracePt t="153361" x="2419350" y="5062538"/>
          <p14:tracePt t="153364" x="2419350" y="5072063"/>
          <p14:tracePt t="153669" x="2438400" y="5072063"/>
          <p14:tracePt t="153683" x="2446338" y="5072063"/>
          <p14:tracePt t="153699" x="2482850" y="5072063"/>
          <p14:tracePt t="153707" x="2536825" y="5062538"/>
          <p14:tracePt t="153717" x="2589213" y="5054600"/>
          <p14:tracePt t="153730" x="2697163" y="5018088"/>
          <p14:tracePt t="153754" x="2741613" y="5000625"/>
          <p14:tracePt t="153766" x="2759075" y="4991100"/>
          <p14:tracePt t="153778" x="2776538" y="4991100"/>
          <p14:tracePt t="153814" x="2786063" y="4991100"/>
          <p14:tracePt t="153831" x="2786063" y="4983163"/>
          <p14:tracePt t="153937" x="2795588" y="4983163"/>
          <p14:tracePt t="153950" x="2803525" y="4973638"/>
          <p14:tracePt t="153961" x="2813050" y="4973638"/>
          <p14:tracePt t="154362" x="2813050" y="4965700"/>
          <p14:tracePt t="154376" x="2830513" y="4956175"/>
          <p14:tracePt t="154387" x="2857500" y="4946650"/>
          <p14:tracePt t="154402" x="2894013" y="4938713"/>
          <p14:tracePt t="154411" x="2938463" y="4929188"/>
          <p14:tracePt t="154424" x="2973388" y="4929188"/>
          <p14:tracePt t="154439" x="3071813" y="4919663"/>
          <p14:tracePt t="154470" x="3116263" y="4919663"/>
          <p14:tracePt t="154473" x="3160713" y="4919663"/>
          <p14:tracePt t="154485" x="3259138" y="4919663"/>
          <p14:tracePt t="154515" x="3295650" y="4919663"/>
          <p14:tracePt t="154522" x="3322638" y="4919663"/>
          <p14:tracePt t="154533" x="3384550" y="4919663"/>
          <p14:tracePt t="154565" x="3419475" y="4919663"/>
          <p14:tracePt t="154585" x="3473450" y="4929188"/>
          <p14:tracePt t="154594" x="3490913" y="4938713"/>
          <p14:tracePt t="154608" x="3509963" y="4946650"/>
          <p14:tracePt t="154926" x="3527425" y="4946650"/>
          <p14:tracePt t="154936" x="3554413" y="4946650"/>
          <p14:tracePt t="154953" x="3608388" y="4946650"/>
          <p14:tracePt t="154961" x="3633788" y="4946650"/>
          <p14:tracePt t="154973" x="3714750" y="4946650"/>
          <p14:tracePt t="155003" x="3751263" y="4956175"/>
          <p14:tracePt t="155008" x="3786188" y="4956175"/>
          <p14:tracePt t="155020" x="3840163" y="4956175"/>
          <p14:tracePt t="155045" x="3857625" y="4956175"/>
          <p14:tracePt t="155057" x="3911600" y="4956175"/>
          <p14:tracePt t="156069" x="3911600" y="4965700"/>
          <p14:tracePt t="156082" x="3902075" y="4973638"/>
          <p14:tracePt t="156095" x="3875088" y="4991100"/>
          <p14:tracePt t="156106" x="3848100" y="5018088"/>
          <p14:tracePt t="156132" x="3759200" y="5089525"/>
          <p14:tracePt t="156142" x="3705225" y="5133975"/>
          <p14:tracePt t="156153" x="3679825" y="5160963"/>
          <p14:tracePt t="156166" x="3625850" y="5205413"/>
          <p14:tracePt t="156190" x="3598863" y="5224463"/>
          <p14:tracePt t="156202" x="3581400" y="5241925"/>
          <p14:tracePt t="156215" x="3562350" y="5251450"/>
          <p14:tracePt t="156606" x="3536950" y="5259388"/>
          <p14:tracePt t="156621" x="3517900" y="5276850"/>
          <p14:tracePt t="156630" x="3500438" y="5286375"/>
          <p14:tracePt t="156643" x="3455988" y="5313363"/>
          <p14:tracePt t="156654" x="3340100" y="5367338"/>
          <p14:tracePt t="156676" x="3286125" y="5394325"/>
          <p14:tracePt t="156690" x="3187700" y="5429250"/>
          <p14:tracePt t="156715" x="3152775" y="5438775"/>
          <p14:tracePt t="156728" x="3143250" y="5446713"/>
          <p14:tracePt t="156739" x="3125788" y="5456238"/>
          <p14:tracePt t="156824" x="3143250" y="5456238"/>
          <p14:tracePt t="156837" x="3160713" y="5456238"/>
          <p14:tracePt t="156849" x="3187700" y="5456238"/>
          <p14:tracePt t="156861" x="3214688" y="5456238"/>
          <p14:tracePt t="156872" x="3259138" y="5456238"/>
          <p14:tracePt t="156907" x="3303588" y="5456238"/>
          <p14:tracePt t="156922" x="3322638" y="5456238"/>
          <p14:tracePt t="156936" x="3348038" y="5456238"/>
          <p14:tracePt t="156945" x="3367088" y="5456238"/>
          <p14:tracePt t="156956" x="3394075" y="5465763"/>
          <p14:tracePt t="156970" x="3455988" y="5465763"/>
          <p14:tracePt t="156995" x="3482975" y="5465763"/>
          <p14:tracePt t="157021" x="3544888" y="5456238"/>
          <p14:tracePt t="157346" x="3598863" y="5419725"/>
          <p14:tracePt t="157360" x="3652838" y="5402263"/>
          <p14:tracePt t="157375" x="3732213" y="5367338"/>
          <p14:tracePt t="157387" x="3795713" y="5357813"/>
          <p14:tracePt t="157395" x="3875088" y="5348288"/>
          <p14:tracePt t="157409" x="3911600" y="5348288"/>
          <p14:tracePt t="157441" x="3929063" y="5348288"/>
          <p14:tracePt t="157445" x="3965575" y="5348288"/>
          <p14:tracePt t="157459" x="3990975" y="5348288"/>
          <p14:tracePt t="157480" x="4017963" y="5348288"/>
          <p14:tracePt t="157494" x="4071938" y="5348288"/>
          <p14:tracePt t="157509" x="4089400" y="5348288"/>
          <p14:tracePt t="157532" x="4098925" y="5340350"/>
          <p14:tracePt t="157543" x="4116388" y="5340350"/>
          <p14:tracePt t="157872" x="4125913" y="5340350"/>
          <p14:tracePt t="157885" x="4133850" y="5340350"/>
          <p14:tracePt t="157896" x="4152900" y="5340350"/>
          <p14:tracePt t="157909" x="4160838" y="5340350"/>
          <p14:tracePt t="157919" x="4170363" y="5340350"/>
          <p14:tracePt t="157956" x="4160838" y="5348288"/>
          <p14:tracePt t="157970" x="4125913" y="5357813"/>
          <p14:tracePt t="157983" x="4098925" y="5375275"/>
          <p14:tracePt t="157995" x="4062413" y="5384800"/>
          <p14:tracePt t="158004" x="4027488" y="5384800"/>
          <p14:tracePt t="158018" x="3983038" y="5402263"/>
          <p14:tracePt t="158033" x="3884613" y="5411788"/>
          <p14:tracePt t="158062" x="3848100" y="5419725"/>
          <p14:tracePt t="158066" x="3776663" y="5419725"/>
          <p14:tracePt t="158080" x="3751263" y="5419725"/>
          <p14:tracePt t="158103" x="3714750" y="5419725"/>
          <p14:tracePt t="158114" x="3697288" y="5419725"/>
          <p14:tracePt t="158152" x="3679825" y="5419725"/>
          <p14:tracePt t="158164" x="3670300" y="5419725"/>
          <p14:tracePt t="158835" x="3687763" y="5419725"/>
          <p14:tracePt t="158844" x="3724275" y="5411788"/>
          <p14:tracePt t="158858" x="3768725" y="5402263"/>
          <p14:tracePt t="158874" x="3929063" y="5367338"/>
          <p14:tracePt t="158893" x="4010025" y="5367338"/>
          <p14:tracePt t="158905" x="4081463" y="5367338"/>
          <p14:tracePt t="158918" x="4214813" y="5357813"/>
          <p14:tracePt t="158943" x="4276725" y="5348288"/>
          <p14:tracePt t="158954" x="4384675" y="5348288"/>
          <p14:tracePt t="158980" x="4419600" y="5348288"/>
          <p14:tracePt t="158993" x="4527550" y="5348288"/>
          <p14:tracePt t="159017" x="4572000" y="5348288"/>
          <p14:tracePt t="159028" x="4633913" y="5330825"/>
          <p14:tracePt t="159041" x="4751388" y="5313363"/>
          <p14:tracePt t="159065" x="4830763" y="5286375"/>
          <p14:tracePt t="159072" x="4875213" y="5276850"/>
          <p14:tracePt t="159444" x="4894263" y="5268913"/>
          <p14:tracePt t="159456" x="4911725" y="5259388"/>
          <p14:tracePt t="159467" x="4929188" y="5259388"/>
          <p14:tracePt t="159479" x="5010150" y="5241925"/>
          <p14:tracePt t="159503" x="5054600" y="5232400"/>
          <p14:tracePt t="159517" x="5116513" y="5214938"/>
          <p14:tracePt t="159528" x="5251450" y="5197475"/>
          <p14:tracePt t="159552" x="5313363" y="5180013"/>
          <p14:tracePt t="159565" x="5446713" y="5153025"/>
          <p14:tracePt t="159579" x="5491163" y="5143500"/>
          <p14:tracePt t="159603" x="5518150" y="5133975"/>
          <p14:tracePt t="159613" x="5589588" y="5108575"/>
          <p14:tracePt t="159643" x="5626100" y="5089525"/>
          <p14:tracePt t="159649" x="5653088" y="5072063"/>
          <p14:tracePt t="159663" x="5688013" y="5072063"/>
          <p14:tracePt t="160694" x="0" y="0"/>
        </p14:tracePtLst>
        <p14:tracePtLst>
          <p14:tracePt t="172693" x="1500188" y="5911850"/>
          <p14:tracePt t="173077" x="1482725" y="5911850"/>
          <p14:tracePt t="173089" x="1465263" y="5911850"/>
          <p14:tracePt t="173099" x="1428750" y="5911850"/>
          <p14:tracePt t="173111" x="1339850" y="5884863"/>
          <p14:tracePt t="173141" x="1258888" y="5848350"/>
          <p14:tracePt t="173148" x="1179513" y="5822950"/>
          <p14:tracePt t="173160" x="1062038" y="5813425"/>
          <p14:tracePt t="173176" x="1036638" y="5813425"/>
          <p14:tracePt t="173195" x="982663" y="5813425"/>
          <p14:tracePt t="173224" x="965200" y="5813425"/>
          <p14:tracePt t="173234" x="965200" y="5822950"/>
          <p14:tracePt t="173245" x="955675" y="5822950"/>
          <p14:tracePt t="173415" x="965200" y="5822950"/>
          <p14:tracePt t="173443" x="982663" y="5822950"/>
          <p14:tracePt t="173452" x="1009650" y="5822950"/>
          <p14:tracePt t="173465" x="1036638" y="5822950"/>
          <p14:tracePt t="173489" x="1062038" y="5822950"/>
          <p14:tracePt t="173501" x="1116013" y="5822950"/>
          <p14:tracePt t="173513" x="1152525" y="5822950"/>
          <p14:tracePt t="173538" x="1214438" y="5830888"/>
          <p14:tracePt t="173551" x="1411288" y="5840413"/>
          <p14:tracePt t="173563" x="1517650" y="5848350"/>
          <p14:tracePt t="173579" x="1625600" y="5867400"/>
          <p14:tracePt t="173599" x="1847850" y="5911850"/>
          <p14:tracePt t="173613" x="1938338" y="5929313"/>
          <p14:tracePt t="173634" x="2017713" y="5938838"/>
          <p14:tracePt t="173649" x="2143125" y="5938838"/>
          <p14:tracePt t="174014" x="2160588" y="5938838"/>
          <p14:tracePt t="174025" x="2187575" y="5938838"/>
          <p14:tracePt t="174037" x="2214563" y="5946775"/>
          <p14:tracePt t="174051" x="2241550" y="5956300"/>
          <p14:tracePt t="174061" x="2276475" y="5965825"/>
          <p14:tracePt t="174074" x="2312988" y="5965825"/>
          <p14:tracePt t="174085" x="2374900" y="5965825"/>
          <p14:tracePt t="174111" x="2401888" y="5965825"/>
          <p14:tracePt t="174124" x="2446338" y="5965825"/>
          <p14:tracePt t="174135" x="2473325" y="5965825"/>
          <p14:tracePt t="174159" x="2509838" y="5965825"/>
          <p14:tracePt t="174176" x="2571750" y="5946775"/>
          <p14:tracePt t="174549" x="2581275" y="5938838"/>
          <p14:tracePt t="174562" x="2589213" y="5929313"/>
          <p14:tracePt t="174567" x="2652713" y="5919788"/>
          <p14:tracePt t="174598" x="2697163" y="5911850"/>
          <p14:tracePt t="174610" x="2840038" y="5911850"/>
          <p14:tracePt t="174641" x="2911475" y="5902325"/>
          <p14:tracePt t="174647" x="2973388" y="5902325"/>
          <p14:tracePt t="174660" x="3044825" y="5902325"/>
          <p14:tracePt t="174688" x="3062288" y="5902325"/>
          <p14:tracePt t="174704" x="3071813" y="5902325"/>
          <p14:tracePt t="174719" x="3098800" y="5902325"/>
          <p14:tracePt t="174731" x="3133725" y="5911850"/>
          <p14:tracePt t="174743" x="3170238" y="5911850"/>
          <p14:tracePt t="174756" x="3232150" y="5919788"/>
          <p14:tracePt t="174780" x="3259138" y="5919788"/>
          <p14:tracePt t="174793" x="3313113" y="5919788"/>
          <p14:tracePt t="174817" x="3330575" y="5919788"/>
          <p14:tracePt t="175147" x="3357563" y="5919788"/>
          <p14:tracePt t="175157" x="3367088" y="5919788"/>
          <p14:tracePt t="175169" x="3375025" y="5919788"/>
          <p14:tracePt t="175243" x="3375025" y="5911850"/>
          <p14:tracePt t="175255" x="3322638" y="5902325"/>
          <p14:tracePt t="175268" x="3187700" y="5894388"/>
          <p14:tracePt t="175279" x="2768600" y="5848350"/>
          <p14:tracePt t="175305" x="2419350" y="5822950"/>
          <p14:tracePt t="175316" x="2295525" y="5822950"/>
          <p14:tracePt t="175329" x="2205038" y="5822950"/>
          <p14:tracePt t="175357" x="2143125" y="5822950"/>
          <p14:tracePt t="175364" x="2108200" y="5822950"/>
          <p14:tracePt t="175377" x="2036763" y="5830888"/>
          <p14:tracePt t="175411" x="2017713" y="5840413"/>
          <p14:tracePt t="175426" x="2017713" y="5848350"/>
          <p14:tracePt t="175474" x="2036763" y="5848350"/>
          <p14:tracePt t="175486" x="2062163" y="5848350"/>
          <p14:tracePt t="175498" x="2089150" y="5848350"/>
          <p14:tracePt t="175758" x="2108200" y="5857875"/>
          <p14:tracePt t="175767" x="2133600" y="5875338"/>
          <p14:tracePt t="175779" x="2160588" y="5894388"/>
          <p14:tracePt t="175791" x="2197100" y="5911850"/>
          <p14:tracePt t="175802" x="2224088" y="5929313"/>
          <p14:tracePt t="175817" x="2286000" y="5983288"/>
          <p14:tracePt t="175831" x="2312988" y="6010275"/>
          <p14:tracePt t="175849" x="2357438" y="6045200"/>
          <p14:tracePt t="175876" x="2374900" y="6054725"/>
          <p14:tracePt t="175903" x="2393950" y="6062663"/>
          <p14:tracePt t="175914" x="2401888" y="6062663"/>
          <p14:tracePt t="176157" x="2393950" y="6062663"/>
          <p14:tracePt t="176169" x="2384425" y="6062663"/>
          <p14:tracePt t="176180" x="2366963" y="6062663"/>
          <p14:tracePt t="176200" x="2347913" y="6054725"/>
          <p14:tracePt t="176205" x="2303463" y="6000750"/>
          <p14:tracePt t="176239" x="2276475" y="5965825"/>
          <p14:tracePt t="176242" x="2259013" y="5938838"/>
          <p14:tracePt t="176254" x="2232025" y="5894388"/>
          <p14:tracePt t="176278" x="2224088" y="5884863"/>
          <p14:tracePt t="176388" x="2224088" y="5875338"/>
          <p14:tracePt t="176400" x="2241550" y="5875338"/>
          <p14:tracePt t="176412" x="2241550" y="5867400"/>
          <p14:tracePt t="176425" x="2268538" y="5867400"/>
          <p14:tracePt t="176791" x="2286000" y="5867400"/>
          <p14:tracePt t="176802" x="2312988" y="5867400"/>
          <p14:tracePt t="176819" x="2366963" y="5867400"/>
          <p14:tracePt t="176830" x="2384425" y="5867400"/>
          <p14:tracePt t="176841" x="2401888" y="5867400"/>
          <p14:tracePt t="176863" x="2428875" y="5884863"/>
          <p14:tracePt t="176875" x="2446338" y="5902325"/>
          <p14:tracePt t="177034" x="2446338" y="5911850"/>
          <p14:tracePt t="177047" x="2446338" y="5929313"/>
          <p14:tracePt t="178034" x="2465388" y="5938838"/>
          <p14:tracePt t="178045" x="2490788" y="5956300"/>
          <p14:tracePt t="178056" x="2509838" y="5973763"/>
          <p14:tracePt t="178080" x="2544763" y="6010275"/>
          <p14:tracePt t="178081" x="2571750" y="6010275"/>
          <p14:tracePt t="178103" x="2616200" y="6054725"/>
          <p14:tracePt t="178129" x="2633663" y="6072188"/>
          <p14:tracePt t="178141" x="2643188" y="6089650"/>
          <p14:tracePt t="178155" x="2687638" y="6126163"/>
          <p14:tracePt t="178569" x="2687638" y="6116638"/>
          <p14:tracePt t="178581" x="2687638" y="6108700"/>
          <p14:tracePt t="178593" x="2687638" y="6099175"/>
          <p14:tracePt t="178605" x="2687638" y="6089650"/>
          <p14:tracePt t="178622" x="2679700" y="6081713"/>
          <p14:tracePt t="178638" x="2679700" y="6072188"/>
          <p14:tracePt t="178644" x="2679700" y="6054725"/>
          <p14:tracePt t="178672" x="2679700" y="6037263"/>
          <p14:tracePt t="178678" x="2679700" y="6018213"/>
          <p14:tracePt t="178690" x="2679700" y="6010275"/>
          <p14:tracePt t="178714" x="2679700" y="5991225"/>
          <p14:tracePt t="179141" x="2697163" y="5983288"/>
          <p14:tracePt t="179156" x="2705100" y="5973763"/>
          <p14:tracePt t="179968" x="2697163" y="5965825"/>
          <p14:tracePt t="180786" x="2697163" y="5956300"/>
          <p14:tracePt t="180797" x="2705100" y="5956300"/>
          <p14:tracePt t="180808" x="2732088" y="5946775"/>
          <p14:tracePt t="180829" x="2751138" y="5946775"/>
          <p14:tracePt t="180831" x="2786063" y="5946775"/>
          <p14:tracePt t="180847" x="2847975" y="5938838"/>
          <p14:tracePt t="180868" x="2874963" y="5938838"/>
          <p14:tracePt t="180888" x="2894013" y="5938838"/>
          <p14:tracePt t="180894" x="2911475" y="5938838"/>
          <p14:tracePt t="180907" x="2946400" y="5938838"/>
          <p14:tracePt t="180930" x="2965450" y="5938838"/>
          <p14:tracePt t="180945" x="3000375" y="5938838"/>
          <p14:tracePt t="180967" x="3027363" y="5938838"/>
          <p14:tracePt t="180980" x="3071813" y="5946775"/>
          <p14:tracePt t="181015" x="3098800" y="5956300"/>
          <p14:tracePt t="181283" x="3125788" y="5911850"/>
          <p14:tracePt t="181296" x="3197225" y="5840413"/>
          <p14:tracePt t="181309" x="3286125" y="5768975"/>
          <p14:tracePt t="181329" x="3394075" y="5724525"/>
          <p14:tracePt t="181330" x="3571875" y="5653088"/>
          <p14:tracePt t="181362" x="3643313" y="5616575"/>
          <p14:tracePt t="181369" x="3687763" y="5608638"/>
          <p14:tracePt t="181381" x="3741738" y="5599113"/>
          <p14:tracePt t="181405" x="3751263" y="5599113"/>
          <p14:tracePt t="181613" x="3751263" y="5608638"/>
          <p14:tracePt t="181625" x="3724275" y="5616575"/>
          <p14:tracePt t="181638" x="3697288" y="5634038"/>
          <p14:tracePt t="181650" x="3643313" y="5670550"/>
          <p14:tracePt t="181673" x="3608388" y="5697538"/>
          <p14:tracePt t="181686" x="3554413" y="5741988"/>
          <p14:tracePt t="181710" x="3544888" y="5751513"/>
          <p14:tracePt t="181722" x="3544888" y="5759450"/>
          <p14:tracePt t="181735" x="3527425" y="5786438"/>
          <p14:tracePt t="181767" x="3527425" y="5803900"/>
          <p14:tracePt t="181772" x="3527425" y="5813425"/>
          <p14:tracePt t="181793" x="3527425" y="5822950"/>
          <p14:tracePt t="181809" x="3527425" y="5840413"/>
          <p14:tracePt t="181830" x="3527425" y="5848350"/>
          <p14:tracePt t="182150" x="3527425" y="5884863"/>
          <p14:tracePt t="182161" x="3517900" y="5956300"/>
          <p14:tracePt t="182187" x="3517900" y="5983288"/>
          <p14:tracePt t="182202" x="3517900" y="6000750"/>
          <p14:tracePt t="182214" x="3509963" y="6010275"/>
          <p14:tracePt t="182821" x="3500438" y="6010275"/>
          <p14:tracePt t="182831" x="3490913" y="6010275"/>
          <p14:tracePt t="182845" x="3482975" y="6010275"/>
          <p14:tracePt t="182857" x="3473450" y="6010275"/>
          <p14:tracePt t="182892" x="3438525" y="6018213"/>
          <p14:tracePt t="182906" x="3402013" y="6027738"/>
          <p14:tracePt t="182925" x="3241675" y="6062663"/>
          <p14:tracePt t="182928" x="3152775" y="6072188"/>
          <p14:tracePt t="182955" x="3027363" y="6081713"/>
          <p14:tracePt t="182967" x="2768600" y="6108700"/>
          <p14:tracePt t="182978" x="2643188" y="6134100"/>
          <p14:tracePt t="183002" x="2509838" y="6134100"/>
          <p14:tracePt t="183013" x="2268538" y="6054725"/>
          <p14:tracePt t="183027" x="2187575" y="6010275"/>
          <p14:tracePt t="183050" x="2116138" y="5965825"/>
          <p14:tracePt t="183063" x="2054225" y="5919788"/>
          <p14:tracePt t="183078" x="2027238" y="5902325"/>
          <p14:tracePt t="183098" x="2009775" y="5894388"/>
          <p14:tracePt t="183111" x="1990725" y="5875338"/>
          <p14:tracePt t="183144" x="1982788" y="5867400"/>
          <p14:tracePt t="183149" x="1982788" y="5848350"/>
          <p14:tracePt t="183174" x="1982788" y="5840413"/>
          <p14:tracePt t="183197" x="2000250" y="5840413"/>
          <p14:tracePt t="183214" x="2009775" y="5830888"/>
          <p14:tracePt t="183220" x="2044700" y="5822950"/>
          <p14:tracePt t="183232" x="2081213" y="5813425"/>
          <p14:tracePt t="183245" x="2143125" y="5803900"/>
          <p14:tracePt t="183270" x="2160588" y="5795963"/>
          <p14:tracePt t="183282" x="2197100" y="5795963"/>
          <p14:tracePt t="183306" x="2224088" y="5795963"/>
          <p14:tracePt t="183319" x="2251075" y="5795963"/>
          <p14:tracePt t="183329" x="2312988" y="5795963"/>
          <p14:tracePt t="183362" x="2347913" y="5795963"/>
          <p14:tracePt t="183367" x="2384425" y="5795963"/>
          <p14:tracePt t="183380" x="2455863" y="5813425"/>
          <p14:tracePt t="183406" x="2490788" y="5822950"/>
          <p14:tracePt t="183417" x="2544763" y="5848350"/>
          <p14:tracePt t="183439" x="2562225" y="5857875"/>
          <p14:tracePt t="183453" x="2616200" y="5884863"/>
          <p14:tracePt t="183465" x="2652713" y="5902325"/>
          <p14:tracePt t="183490" x="2679700" y="5911850"/>
          <p14:tracePt t="183501" x="2741613" y="5946775"/>
          <p14:tracePt t="183526" x="2776538" y="5956300"/>
          <p14:tracePt t="183538" x="2822575" y="5956300"/>
          <p14:tracePt t="183880" x="2840038" y="5938838"/>
          <p14:tracePt t="183891" x="2867025" y="5929313"/>
          <p14:tracePt t="183902" x="2901950" y="5911850"/>
          <p14:tracePt t="183917" x="2965450" y="5902325"/>
          <p14:tracePt t="183934" x="3027363" y="5894388"/>
          <p14:tracePt t="183940" x="3170238" y="5875338"/>
          <p14:tracePt t="183952" x="3232150" y="5875338"/>
          <p14:tracePt t="183984" x="3322638" y="5875338"/>
          <p14:tracePt t="183988" x="3348038" y="5875338"/>
          <p14:tracePt t="184001" x="3375025" y="5875338"/>
          <p14:tracePt t="184034" x="3402013" y="5875338"/>
          <p14:tracePt t="184050" x="3402013" y="5884863"/>
          <p14:tracePt t="184060" x="3419475" y="5884863"/>
          <p14:tracePt t="184069" x="3455988" y="5894388"/>
          <p14:tracePt t="184097" x="3482975" y="5894388"/>
          <p14:tracePt t="184169" x="3482975" y="5902325"/>
          <p14:tracePt t="184232" x="3473450" y="5902325"/>
          <p14:tracePt t="184243" x="3429000" y="5902325"/>
          <p14:tracePt t="184257" x="3375025" y="5902325"/>
          <p14:tracePt t="184269" x="3303588" y="5902325"/>
          <p14:tracePt t="184280" x="3197225" y="5902325"/>
          <p14:tracePt t="184294" x="3071813" y="5902325"/>
          <p14:tracePt t="184305" x="2803525" y="5902325"/>
          <p14:tracePt t="184322" x="2652713" y="5902325"/>
          <p14:tracePt t="184342" x="2465388" y="5902325"/>
          <p14:tracePt t="184367" x="2401888" y="5902325"/>
          <p14:tracePt t="184378" x="2366963" y="5902325"/>
          <p14:tracePt t="184390" x="2322513" y="5894388"/>
          <p14:tracePt t="184414" x="2312988" y="5894388"/>
          <p14:tracePt t="184658" x="2322513" y="5894388"/>
          <p14:tracePt t="184671" x="2339975" y="5894388"/>
          <p14:tracePt t="184682" x="2374900" y="5884863"/>
          <p14:tracePt t="184708" x="2517775" y="5867400"/>
          <p14:tracePt t="184722" x="2598738" y="5867400"/>
          <p14:tracePt t="184731" x="2670175" y="5867400"/>
          <p14:tracePt t="184743" x="2830513" y="5867400"/>
          <p14:tracePt t="184767" x="2884488" y="5867400"/>
          <p14:tracePt t="184781" x="2955925" y="5875338"/>
          <p14:tracePt t="184793" x="3054350" y="5894388"/>
          <p14:tracePt t="184818" x="3089275" y="5902325"/>
          <p14:tracePt t="184825" x="3143250" y="5919788"/>
          <p14:tracePt t="184863" x="3179763" y="5929313"/>
          <p14:tracePt t="184877" x="3187700" y="5929313"/>
          <p14:tracePt t="185535" x="3214688" y="5919788"/>
          <p14:tracePt t="185547" x="3241675" y="5911850"/>
          <p14:tracePt t="185560" x="3276600" y="5902325"/>
          <p14:tracePt t="185585" x="3394075" y="5875338"/>
          <p14:tracePt t="185595" x="3473450" y="5867400"/>
          <p14:tracePt t="185608" x="3536950" y="5857875"/>
          <p14:tracePt t="185621" x="3687763" y="5848350"/>
          <p14:tracePt t="185644" x="3768725" y="5830888"/>
          <p14:tracePt t="185657" x="3830638" y="5813425"/>
          <p14:tracePt t="185669" x="3946525" y="5813425"/>
          <p14:tracePt t="185702" x="3973513" y="5813425"/>
          <p14:tracePt t="185707" x="4010025" y="5813425"/>
          <p14:tracePt t="185719" x="4062413" y="5813425"/>
          <p14:tracePt t="185743" x="4081463" y="5813425"/>
          <p14:tracePt t="185754" x="4108450" y="5840413"/>
          <p14:tracePt t="185767" x="4125913" y="5848350"/>
          <p14:tracePt t="185790" x="4152900" y="5857875"/>
          <p14:tracePt t="185802" x="4170363" y="5857875"/>
          <p14:tracePt t="186085" x="4197350" y="5857875"/>
          <p14:tracePt t="186094" x="4224338" y="5857875"/>
          <p14:tracePt t="186108" x="4313238" y="5911850"/>
          <p14:tracePt t="186121" x="4357688" y="5929313"/>
          <p14:tracePt t="186145" x="4384675" y="5946775"/>
          <p14:tracePt t="186157" x="4438650" y="5965825"/>
          <p14:tracePt t="186191" x="4456113" y="5983288"/>
          <p14:tracePt t="186194" x="4473575" y="5991225"/>
          <p14:tracePt t="186221" x="4483100" y="5991225"/>
          <p14:tracePt t="187738" x="4491038" y="5991225"/>
          <p14:tracePt t="187751" x="4491038" y="5983288"/>
          <p14:tracePt t="187763" x="4510088" y="5983288"/>
          <p14:tracePt t="187774" x="4518025" y="5973763"/>
          <p14:tracePt t="187799" x="4537075" y="5973763"/>
          <p14:tracePt t="187814" x="4562475" y="5965825"/>
          <p14:tracePt t="187831" x="4589463" y="5965825"/>
          <p14:tracePt t="187831" x="4616450" y="5956300"/>
          <p14:tracePt t="187860" x="4643438" y="5946775"/>
          <p14:tracePt t="187888" x="4660900" y="5938838"/>
          <p14:tracePt t="187898" x="4679950" y="5929313"/>
          <p14:tracePt t="187910" x="4687888" y="5929313"/>
          <p14:tracePt t="187927" x="4697413" y="5929313"/>
          <p14:tracePt t="187935" x="4714875" y="5929313"/>
          <p14:tracePt t="187959" x="4724400" y="5929313"/>
          <p14:tracePt t="187971" x="4741863" y="5929313"/>
          <p14:tracePt t="187995" x="4751388" y="5929313"/>
          <p14:tracePt t="188020" x="4776788" y="5929313"/>
          <p14:tracePt t="188046" x="4786313" y="5929313"/>
          <p14:tracePt t="188058" x="4795838" y="5929313"/>
          <p14:tracePt t="188093" x="4803775" y="5929313"/>
          <p14:tracePt t="188105" x="4822825" y="5929313"/>
          <p14:tracePt t="188117" x="4830763" y="5929313"/>
          <p14:tracePt t="188147" x="4840288" y="5938838"/>
          <p14:tracePt t="188168" x="4848225" y="5938838"/>
          <p14:tracePt t="188568" x="4867275" y="5938838"/>
          <p14:tracePt t="188582" x="4902200" y="5929313"/>
          <p14:tracePt t="188592" x="4938713" y="5919788"/>
          <p14:tracePt t="188605" x="4991100" y="5911850"/>
          <p14:tracePt t="188615" x="5037138" y="5902325"/>
          <p14:tracePt t="188628" x="5072063" y="5902325"/>
          <p14:tracePt t="188640" x="5133975" y="5894388"/>
          <p14:tracePt t="188672" x="5143500" y="5894388"/>
          <p14:tracePt t="188678" x="5153025" y="5894388"/>
          <p14:tracePt t="188811" x="5143500" y="5894388"/>
          <p14:tracePt t="188824" x="5126038" y="5894388"/>
          <p14:tracePt t="188836" x="5099050" y="5894388"/>
          <p14:tracePt t="188847" x="5081588" y="5894388"/>
          <p14:tracePt t="188860" x="5054600" y="5894388"/>
          <p14:tracePt t="188873" x="5018088" y="5894388"/>
          <p14:tracePt t="188885" x="4973638" y="5902325"/>
          <p14:tracePt t="188896" x="4875213" y="5902325"/>
          <p14:tracePt t="188911" x="4830763" y="5902325"/>
          <p14:tracePt t="188933" x="4786313" y="5902325"/>
          <p14:tracePt t="188947" x="4724400" y="5902325"/>
          <p14:tracePt t="188970" x="4697413" y="5902325"/>
          <p14:tracePt t="188987" x="4687888" y="5902325"/>
          <p14:tracePt t="188996" x="4670425" y="5902325"/>
          <p14:tracePt t="189093" x="4670425" y="5894388"/>
          <p14:tracePt t="189446" x="4687888" y="5894388"/>
          <p14:tracePt t="189456" x="4724400" y="5894388"/>
          <p14:tracePt t="189483" x="4741863" y="5894388"/>
          <p14:tracePt t="189493" x="4751388" y="5894388"/>
          <p14:tracePt t="189505" x="4768850" y="5894388"/>
          <p14:tracePt t="189522" x="4776788" y="5894388"/>
          <p14:tracePt t="189533" x="4803775" y="5894388"/>
          <p14:tracePt t="189562" x="4822825" y="5902325"/>
          <p14:tracePt t="189579" x="4848225" y="5902325"/>
          <p14:tracePt t="189580" x="4867275" y="5902325"/>
          <p14:tracePt t="189602" x="4902200" y="5911850"/>
          <p14:tracePt t="189638" x="4919663" y="5911850"/>
          <p14:tracePt t="189654" x="4938713" y="5911850"/>
          <p14:tracePt t="189671" x="4946650" y="5911850"/>
          <p14:tracePt t="189690" x="4956175" y="5911850"/>
          <p14:tracePt t="189701" x="4965700" y="5911850"/>
          <p14:tracePt t="190007" x="5010150" y="5894388"/>
          <p14:tracePt t="190020" x="5089525" y="5875338"/>
          <p14:tracePt t="190030" x="5197475" y="5848350"/>
          <p14:tracePt t="190042" x="5322888" y="5840413"/>
          <p14:tracePt t="190058" x="5527675" y="5840413"/>
          <p14:tracePt t="190072" x="5643563" y="5840413"/>
          <p14:tracePt t="190108" x="5680075" y="5840413"/>
          <p14:tracePt t="190115" x="5705475" y="5840413"/>
          <p14:tracePt t="190127" x="5741988" y="5840413"/>
          <p14:tracePt t="190140" x="5803900" y="5840413"/>
          <p14:tracePt t="190167" x="5867400" y="5848350"/>
          <p14:tracePt t="190178" x="5884863" y="5848350"/>
          <p14:tracePt t="190189" x="5919788" y="5848350"/>
          <p14:tracePt t="190221" x="5956300" y="5848350"/>
          <p14:tracePt t="190237" x="5973763" y="5848350"/>
          <p14:tracePt t="190248" x="5991225" y="5848350"/>
          <p14:tracePt t="190275" x="6010275" y="5848350"/>
          <p14:tracePt t="190284" x="6018213" y="5848350"/>
          <p14:tracePt t="190296" x="6027738" y="5848350"/>
          <p14:tracePt t="190309" x="6062663" y="5848350"/>
          <p14:tracePt t="190347" x="6072188" y="5848350"/>
          <p14:tracePt t="190358" x="6081713" y="5848350"/>
          <p14:tracePt t="190395" x="6089650" y="5848350"/>
          <p14:tracePt t="190406" x="6099175" y="5848350"/>
          <p14:tracePt t="190420" x="6108700" y="5848350"/>
          <p14:tracePt t="190443" x="6126163" y="5848350"/>
          <p14:tracePt t="190455" x="6134100" y="5848350"/>
          <p14:tracePt t="190494" x="6143625" y="5848350"/>
          <p14:tracePt t="190529" x="6153150" y="5848350"/>
          <p14:tracePt t="190545" x="6161088" y="5848350"/>
          <p14:tracePt t="190626" x="6170613" y="5848350"/>
          <p14:tracePt t="190652" x="6180138" y="5848350"/>
          <p14:tracePt t="191347" x="6161088" y="5848350"/>
          <p14:tracePt t="191357" x="6134100" y="5848350"/>
          <p14:tracePt t="191368" x="6081713" y="5840413"/>
          <p14:tracePt t="191382" x="5946775" y="5830888"/>
          <p14:tracePt t="191405" x="5822950" y="5830888"/>
          <p14:tracePt t="191418" x="5518150" y="5830888"/>
          <p14:tracePt t="191442" x="5357813" y="5830888"/>
          <p14:tracePt t="191455" x="5251450" y="5830888"/>
          <p14:tracePt t="191467" x="5089525" y="5840413"/>
          <p14:tracePt t="191492" x="5045075" y="5848350"/>
          <p14:tracePt t="191502" x="4946650" y="5867400"/>
          <p14:tracePt t="191518" x="4857750" y="5884863"/>
          <p14:tracePt t="191553" x="4759325" y="5911850"/>
          <p14:tracePt t="191570" x="4724400" y="5929313"/>
          <p14:tracePt t="191589" x="4687888" y="5938838"/>
          <p14:tracePt t="191601" x="4633913" y="5946775"/>
          <p14:tracePt t="191625" x="4625975" y="5956300"/>
          <p14:tracePt t="191642" x="4608513" y="5956300"/>
          <p14:tracePt t="191651" x="4598988" y="5956300"/>
          <p14:tracePt t="191698" x="4589463" y="5965825"/>
          <p14:tracePt t="192039" x="4572000" y="5965825"/>
          <p14:tracePt t="192052" x="4554538" y="5965825"/>
          <p14:tracePt t="192063" x="4527550" y="5965825"/>
          <p14:tracePt t="192076" x="4491038" y="5965825"/>
          <p14:tracePt t="192088" x="4357688" y="5956300"/>
          <p14:tracePt t="192111" x="4295775" y="5946775"/>
          <p14:tracePt t="192126" x="4108450" y="5929313"/>
          <p14:tracePt t="192149" x="4027488" y="5929313"/>
          <p14:tracePt t="192159" x="3938588" y="5919788"/>
          <p14:tracePt t="192174" x="3830638" y="5919788"/>
          <p14:tracePt t="192205" x="3795713" y="5919788"/>
          <p14:tracePt t="192209" x="3768725" y="5919788"/>
          <p14:tracePt t="192283" x="3786188" y="5919788"/>
          <p14:tracePt t="192294" x="3822700" y="5919788"/>
          <p14:tracePt t="192306" x="3875088" y="5919788"/>
          <p14:tracePt t="192327" x="3938588" y="5919788"/>
          <p14:tracePt t="192329" x="4017963" y="5919788"/>
          <p14:tracePt t="192346" x="4205288" y="5946775"/>
          <p14:tracePt t="192368" x="4313238" y="5956300"/>
          <p14:tracePt t="192382" x="4394200" y="5973763"/>
          <p14:tracePt t="192392" x="4545013" y="5991225"/>
          <p14:tracePt t="192417" x="4608513" y="5991225"/>
          <p14:tracePt t="192428" x="4670425" y="5991225"/>
          <p14:tracePt t="192442" x="4768850" y="5991225"/>
          <p14:tracePt t="192808" x="4759325" y="5991225"/>
          <p14:tracePt t="192819" x="4751388" y="5991225"/>
          <p14:tracePt t="192824" x="4714875" y="5991225"/>
          <p14:tracePt t="192856" x="4705350" y="5991225"/>
          <p14:tracePt t="192928" x="4714875" y="5991225"/>
          <p14:tracePt t="192940" x="4751388" y="5991225"/>
          <p14:tracePt t="192953" x="4795838" y="5983288"/>
          <p14:tracePt t="192965" x="5045075" y="5929313"/>
          <p14:tracePt t="192988" x="5224463" y="5884863"/>
          <p14:tracePt t="193002" x="5375275" y="5848350"/>
          <p14:tracePt t="193016" x="5759450" y="5751513"/>
          <p14:tracePt t="193051" x="5884863" y="5715000"/>
          <p14:tracePt t="193062" x="6000750" y="5661025"/>
          <p14:tracePt t="193076" x="6126163" y="5626100"/>
          <p14:tracePt t="193077" x="6224588" y="5589588"/>
          <p14:tracePt t="193097" x="6438900" y="5527675"/>
          <p14:tracePt t="193124" x="6554788" y="5500688"/>
          <p14:tracePt t="193136" x="6626225" y="5491163"/>
          <p14:tracePt t="193148" x="6705600" y="5465763"/>
          <p14:tracePt t="193171" x="6715125" y="5465763"/>
          <p14:tracePt t="193185" x="6724650" y="5456238"/>
          <p14:tracePt t="193234" x="6688138" y="5456238"/>
          <p14:tracePt t="193245" x="6616700" y="5446713"/>
          <p14:tracePt t="193265" x="6537325" y="5429250"/>
          <p14:tracePt t="193269" x="6394450" y="5402263"/>
          <p14:tracePt t="193284" x="5822950" y="5322888"/>
          <p14:tracePt t="193305" x="5438775" y="5276850"/>
          <p14:tracePt t="193318" x="4572000" y="5180013"/>
          <p14:tracePt t="193333" x="4160838" y="5160963"/>
          <p14:tracePt t="193356" x="3813175" y="5143500"/>
          <p14:tracePt t="193368" x="3276600" y="5126038"/>
          <p14:tracePt t="193392" x="3116263" y="5126038"/>
          <p14:tracePt t="193405" x="2938463" y="5126038"/>
          <p14:tracePt t="193417" x="2894013" y="5133975"/>
          <p14:tracePt t="193440" x="2857500" y="5143500"/>
          <p14:tracePt t="193454" x="2768600" y="5205413"/>
          <p14:tracePt t="193476" x="2697163" y="5251450"/>
          <p14:tracePt t="193490" x="2633663" y="5322888"/>
          <p14:tracePt t="193770" x="2608263" y="5340350"/>
          <p14:tracePt t="193781" x="2571750" y="5367338"/>
          <p14:tracePt t="193793" x="2509838" y="5411788"/>
          <p14:tracePt t="193806" x="2339975" y="5518150"/>
          <p14:tracePt t="193822" x="2241550" y="5581650"/>
          <p14:tracePt t="193843" x="2152650" y="5643563"/>
          <p14:tracePt t="193855" x="2071688" y="5705475"/>
          <p14:tracePt t="193874" x="1893888" y="5840413"/>
          <p14:tracePt t="193895" x="1724025" y="5946775"/>
          <p14:tracePt t="193906" x="1670050" y="5991225"/>
          <p14:tracePt t="193926" x="1616075" y="6018213"/>
          <p14:tracePt t="193939" x="1562100" y="6099175"/>
          <p14:tracePt t="193970" x="1544638" y="6126163"/>
          <p14:tracePt t="193979" x="1536700" y="6153150"/>
          <p14:tracePt t="193989" x="1536700" y="6180138"/>
          <p14:tracePt t="194012" x="1536700" y="6188075"/>
          <p14:tracePt t="194243" x="1554163" y="6161088"/>
          <p14:tracePt t="194258" x="1581150" y="6116638"/>
          <p14:tracePt t="194267" x="1633538" y="6072188"/>
          <p14:tracePt t="194281" x="1724025" y="6018213"/>
          <p14:tracePt t="194296" x="2017713" y="5857875"/>
          <p14:tracePt t="194317" x="2330450" y="5724525"/>
          <p14:tracePt t="194341" x="2455863" y="5670550"/>
          <p14:tracePt t="194357" x="2562225" y="5634038"/>
          <p14:tracePt t="194373" x="2643188" y="5626100"/>
          <p14:tracePt t="194378" x="2751138" y="5608638"/>
          <p14:tracePt t="194406" x="2822575" y="5626100"/>
          <p14:tracePt t="194424" x="2928938" y="5697538"/>
          <p14:tracePt t="194438" x="3000375" y="5751513"/>
          <p14:tracePt t="194451" x="3044825" y="5803900"/>
          <p14:tracePt t="194463" x="3152775" y="5875338"/>
          <p14:tracePt t="194487" x="3205163" y="5911850"/>
          <p14:tracePt t="194503" x="3259138" y="5929313"/>
          <p14:tracePt t="194514" x="3348038" y="5965825"/>
          <p14:tracePt t="194974" x="3330575" y="5965825"/>
          <p14:tracePt t="194987" x="3295650" y="5965825"/>
          <p14:tracePt t="194998" x="3241675" y="5965825"/>
          <p14:tracePt t="195012" x="3160713" y="5965825"/>
          <p14:tracePt t="195025" x="3054350" y="5965825"/>
          <p14:tracePt t="195036" x="2928938" y="5965825"/>
          <p14:tracePt t="195049" x="2670175" y="5929313"/>
          <p14:tracePt t="195081" x="2536825" y="5902325"/>
          <p14:tracePt t="195085" x="2357438" y="5867400"/>
          <p14:tracePt t="195098" x="2303463" y="5848350"/>
          <p14:tracePt t="195113" x="2286000" y="5840413"/>
          <p14:tracePt t="195133" x="2259013" y="5830888"/>
          <p14:tracePt t="195182" x="2251075" y="5830888"/>
          <p14:tracePt t="195307" x="2259013" y="5830888"/>
          <p14:tracePt t="195315" x="2268538" y="5830888"/>
          <p14:tracePt t="195344" x="2276475" y="5830888"/>
          <p14:tracePt t="195402" x="2268538" y="5830888"/>
          <p14:tracePt t="195414" x="2224088" y="5830888"/>
          <p14:tracePt t="195426" x="2187575" y="5830888"/>
          <p14:tracePt t="195438" x="2143125" y="5830888"/>
          <p14:tracePt t="195451" x="2062163" y="5830888"/>
          <p14:tracePt t="195473" x="2027238" y="5830888"/>
          <p14:tracePt t="195485" x="1955800" y="5803900"/>
          <p14:tracePt t="195517" x="1901825" y="5786438"/>
          <p14:tracePt t="195524" x="1866900" y="5768975"/>
          <p14:tracePt t="195535" x="1795463" y="5759450"/>
          <p14:tracePt t="195559" x="1768475" y="5759450"/>
          <p14:tracePt t="195888" x="1714500" y="5759450"/>
          <p14:tracePt t="195900" x="1598613" y="5768975"/>
          <p14:tracePt t="195912" x="1490663" y="5803900"/>
          <p14:tracePt t="195924" x="1250950" y="5894388"/>
          <p14:tracePt t="195939" x="1160463" y="5946775"/>
          <p14:tracePt t="195962" x="1089025" y="5965825"/>
          <p14:tracePt t="195973" x="1027113" y="5991225"/>
          <p14:tracePt t="195988" x="1009650" y="6000750"/>
          <p14:tracePt t="196021" x="1009650" y="6010275"/>
          <p14:tracePt t="196375" x="1036638" y="6000750"/>
          <p14:tracePt t="196387" x="1062038" y="5983288"/>
          <p14:tracePt t="196401" x="1081088" y="5973763"/>
          <p14:tracePt t="196411" x="1116013" y="5938838"/>
          <p14:tracePt t="196426" x="1143000" y="5938838"/>
          <p14:tracePt t="196448" x="1169988" y="5929313"/>
          <p14:tracePt t="196461" x="1204913" y="5902325"/>
          <p14:tracePt t="196484" x="1214438" y="5902325"/>
          <p14:tracePt t="196547" x="1223963" y="5902325"/>
          <p14:tracePt t="196716" x="1223963" y="5894388"/>
          <p14:tracePt t="196727" x="1231900" y="5894388"/>
          <p14:tracePt t="196765" x="1258888" y="5894388"/>
          <p14:tracePt t="196778" x="1285875" y="5894388"/>
          <p14:tracePt t="196789" x="1330325" y="5884863"/>
          <p14:tracePt t="196801" x="1411288" y="5884863"/>
          <p14:tracePt t="196815" x="1608138" y="5884863"/>
          <p14:tracePt t="196828" x="1724025" y="5884863"/>
          <p14:tracePt t="196850" x="2054225" y="5902325"/>
          <p14:tracePt t="196863" x="2312988" y="5938838"/>
          <p14:tracePt t="196895" x="2554288" y="5983288"/>
          <p14:tracePt t="196898" x="2965450" y="6108700"/>
          <p14:tracePt t="196927" x="3089275" y="6153150"/>
          <p14:tracePt t="196936" x="3214688" y="6224588"/>
          <p14:tracePt t="196947" x="3438525" y="6323013"/>
          <p14:tracePt t="196973" x="3562350" y="6357938"/>
          <p14:tracePt t="197227" x="3554413" y="6357938"/>
          <p14:tracePt t="197278" x="3598863" y="6348413"/>
          <p14:tracePt t="197291" x="3705225" y="6313488"/>
          <p14:tracePt t="197301" x="3848100" y="6286500"/>
          <p14:tracePt t="197314" x="4000500" y="6251575"/>
          <p14:tracePt t="197325" x="4170363" y="6224588"/>
          <p14:tracePt t="197338" x="4483100" y="6170613"/>
          <p14:tracePt t="197351" x="4589463" y="6143625"/>
          <p14:tracePt t="197373" x="4687888" y="6134100"/>
          <p14:tracePt t="197386" x="4813300" y="6099175"/>
          <p14:tracePt t="197410" x="4857750" y="6081713"/>
          <p14:tracePt t="197423" x="4884738" y="6072188"/>
          <p14:tracePt t="197436" x="4894263" y="6054725"/>
          <p14:tracePt t="197671" x="4867275" y="6054725"/>
          <p14:tracePt t="197681" x="4830763" y="6054725"/>
          <p14:tracePt t="197691" x="4776788" y="6054725"/>
          <p14:tracePt t="197702" x="4724400" y="6054725"/>
          <p14:tracePt t="197715" x="4660900" y="6045200"/>
          <p14:tracePt t="197727" x="4616450" y="6045200"/>
          <p14:tracePt t="197739" x="4562475" y="6037263"/>
          <p14:tracePt t="197751" x="4465638" y="6018213"/>
          <p14:tracePt t="197774" x="4438650" y="6010275"/>
          <p14:tracePt t="197788" x="4411663" y="6000750"/>
          <p14:tracePt t="197811" x="4402138" y="6000750"/>
          <p14:tracePt t="197863" x="4402138" y="5991225"/>
          <p14:tracePt t="197922" x="4402138" y="5983288"/>
          <p14:tracePt t="198216" x="4411663" y="5983288"/>
          <p14:tracePt t="198229" x="4429125" y="5973763"/>
          <p14:tracePt t="198240" x="4446588" y="5973763"/>
          <p14:tracePt t="198252" x="4456113" y="5973763"/>
          <p14:tracePt t="198264" x="4473575" y="5965825"/>
          <p14:tracePt t="198275" x="4510088" y="5956300"/>
          <p14:tracePt t="198298" x="4518025" y="5956300"/>
          <p14:tracePt t="198313" x="4554538" y="5956300"/>
          <p14:tracePt t="198326" x="4554538" y="5946775"/>
          <p14:tracePt t="198348" x="4572000" y="5946775"/>
          <p14:tracePt t="198359" x="4598988" y="5946775"/>
          <p14:tracePt t="198763" x="4581525" y="5946775"/>
          <p14:tracePt t="198782" x="4572000" y="5946775"/>
          <p14:tracePt t="198786" x="4554538" y="5946775"/>
          <p14:tracePt t="198799" x="4510088" y="5946775"/>
          <p14:tracePt t="198828" x="4483100" y="5946775"/>
          <p14:tracePt t="198829" x="4456113" y="5938838"/>
          <p14:tracePt t="198849" x="4429125" y="5929313"/>
          <p14:tracePt t="198862" x="4419600" y="5929313"/>
          <p14:tracePt t="198885" x="4411663" y="5919788"/>
          <p14:tracePt t="198897" x="4402138" y="5911850"/>
          <p14:tracePt t="198933" x="4402138" y="5902325"/>
          <p14:tracePt t="198957" x="4394200" y="5902325"/>
          <p14:tracePt t="199005" x="4394200" y="5894388"/>
          <p14:tracePt t="199032" x="4402138" y="5884863"/>
          <p14:tracePt t="199048" x="4411663" y="5875338"/>
          <p14:tracePt t="199056" x="4419600" y="5875338"/>
          <p14:tracePt t="199069" x="4438650" y="5867400"/>
          <p14:tracePt t="199092" x="4446588" y="5857875"/>
          <p14:tracePt t="199432" x="4446588" y="5840413"/>
          <p14:tracePt t="199455" x="4456113" y="5822950"/>
          <p14:tracePt t="199470" x="4465638" y="5813425"/>
          <p14:tracePt t="199494" x="4465638" y="5803900"/>
          <p14:tracePt t="199506" x="4483100" y="5786438"/>
          <p14:tracePt t="199518" x="4491038" y="5786438"/>
          <p14:tracePt t="199537" x="4491038" y="5776913"/>
          <p14:tracePt t="199689" x="4491038" y="5786438"/>
          <p14:tracePt t="199701" x="4491038" y="5803900"/>
          <p14:tracePt t="199725" x="4491038" y="5822950"/>
          <p14:tracePt t="199736" x="4491038" y="5830888"/>
          <p14:tracePt t="199750" x="4491038" y="5840413"/>
          <p14:tracePt t="199761" x="4491038" y="5857875"/>
          <p14:tracePt t="199773" x="4491038" y="5875338"/>
          <p14:tracePt t="199789" x="4491038" y="5894388"/>
          <p14:tracePt t="199809" x="4491038" y="5902325"/>
          <p14:tracePt t="199821" x="4465638" y="5919788"/>
          <p14:tracePt t="199847" x="4456113" y="5929313"/>
          <p14:tracePt t="199859" x="4384675" y="5946775"/>
          <p14:tracePt t="199872" x="4348163" y="5946775"/>
          <p14:tracePt t="199895" x="4313238" y="5946775"/>
          <p14:tracePt t="199909" x="4268788" y="5946775"/>
          <p14:tracePt t="199932" x="4251325" y="5929313"/>
          <p14:tracePt t="199944" x="4224338" y="5894388"/>
          <p14:tracePt t="199956" x="4214813" y="5875338"/>
          <p14:tracePt t="199988" x="4214813" y="5857875"/>
          <p14:tracePt t="199993" x="4214813" y="5822950"/>
          <p14:tracePt t="200006" x="4214813" y="5803900"/>
          <p14:tracePt t="200028" x="4214813" y="5786438"/>
          <p14:tracePt t="200042" x="4276725" y="5741988"/>
          <p14:tracePt t="200077" x="4411663" y="5680075"/>
          <p14:tracePt t="200091" x="4483100" y="5643563"/>
          <p14:tracePt t="200111" x="4598988" y="5599113"/>
          <p14:tracePt t="200126" x="4633913" y="5599113"/>
          <p14:tracePt t="200140" x="4670425" y="5599113"/>
          <p14:tracePt t="200151" x="4687888" y="5599113"/>
          <p14:tracePt t="200163" x="4705350" y="5608638"/>
          <p14:tracePt t="200176" x="4741863" y="5643563"/>
          <p14:tracePt t="200190" x="4751388" y="5661025"/>
          <p14:tracePt t="200212" x="4751388" y="5688013"/>
          <p14:tracePt t="200225" x="4759325" y="5741988"/>
          <p14:tracePt t="200248" x="4759325" y="5759450"/>
          <p14:tracePt t="200261" x="4759325" y="5795963"/>
          <p14:tracePt t="200272" x="4759325" y="5848350"/>
          <p14:tracePt t="200296" x="4759325" y="5857875"/>
          <p14:tracePt t="200311" x="4724400" y="5894388"/>
          <p14:tracePt t="200326" x="4687888" y="5911850"/>
          <p14:tracePt t="200346" x="4581525" y="5965825"/>
          <p14:tracePt t="200380" x="4500563" y="5973763"/>
          <p14:tracePt t="200395" x="4438650" y="5983288"/>
          <p14:tracePt t="200409" x="4375150" y="5983288"/>
          <p14:tracePt t="200421" x="4340225" y="5983288"/>
          <p14:tracePt t="200431" x="4295775" y="5983288"/>
          <p14:tracePt t="200445" x="4197350" y="5965825"/>
          <p14:tracePt t="200467" x="4170363" y="5946775"/>
          <p14:tracePt t="200480" x="4133850" y="5911850"/>
          <p14:tracePt t="200505" x="4133850" y="5884863"/>
          <p14:tracePt t="200517" x="4133850" y="5875338"/>
          <p14:tracePt t="200529" x="4143375" y="5830888"/>
          <p14:tracePt t="200553" x="4160838" y="5813425"/>
          <p14:tracePt t="200565" x="4205288" y="5786438"/>
          <p14:tracePt t="200580" x="4357688" y="5697538"/>
          <p14:tracePt t="200602" x="4456113" y="5634038"/>
          <p14:tracePt t="200613" x="4633913" y="5545138"/>
          <p14:tracePt t="200638" x="4705350" y="5518150"/>
          <p14:tracePt t="200650" x="4741863" y="5510213"/>
          <p14:tracePt t="200663" x="4786313" y="5500688"/>
          <p14:tracePt t="200688" x="4795838" y="5500688"/>
          <p14:tracePt t="200700" x="4813300" y="5500688"/>
          <p14:tracePt t="200723" x="4830763" y="5500688"/>
          <p14:tracePt t="200735" x="4840288" y="5518150"/>
          <p14:tracePt t="200749" x="4857750" y="5554663"/>
          <p14:tracePt t="200773" x="4857750" y="5572125"/>
          <p14:tracePt t="200784" x="4875213" y="5616575"/>
          <p14:tracePt t="200796" x="4894263" y="5643563"/>
          <p14:tracePt t="200831" x="4911725" y="5670550"/>
          <p14:tracePt t="200836" x="4946650" y="5697538"/>
          <p14:tracePt t="200846" x="4973638" y="5715000"/>
          <p14:tracePt t="200870" x="5018088" y="5751513"/>
          <p14:tracePt t="200882" x="5045075" y="5759450"/>
          <p14:tracePt t="200906" x="5062538" y="5768975"/>
          <p14:tracePt t="200919" x="5099050" y="5776913"/>
          <p14:tracePt t="200932" x="5116513" y="5776913"/>
          <p14:tracePt t="201261" x="5153025" y="5776913"/>
          <p14:tracePt t="201274" x="5187950" y="5776913"/>
          <p14:tracePt t="201285" x="5224463" y="5776913"/>
          <p14:tracePt t="201296" x="5268913" y="5776913"/>
          <p14:tracePt t="201309" x="5295900" y="5776913"/>
          <p14:tracePt t="201317" x="5394325" y="5776913"/>
          <p14:tracePt t="201335" x="5438775" y="5776913"/>
          <p14:tracePt t="201356" x="5483225" y="5776913"/>
          <p14:tracePt t="201370" x="5518150" y="5786438"/>
          <p14:tracePt t="201383" x="5581650" y="5795963"/>
          <p14:tracePt t="201405" x="5608638" y="5803900"/>
          <p14:tracePt t="201418" x="5653088" y="5813425"/>
          <p14:tracePt t="201441" x="5680075" y="5813425"/>
          <p14:tracePt t="201455" x="5732463" y="5813425"/>
          <p14:tracePt t="201469" x="5751513" y="5813425"/>
          <p14:tracePt t="201491" x="5786438" y="5813425"/>
          <p14:tracePt t="201503" x="5813425" y="5813425"/>
          <p14:tracePt t="201819" x="5848350" y="5813425"/>
          <p14:tracePt t="201832" x="5919788" y="5813425"/>
          <p14:tracePt t="201843" x="6037263" y="5795963"/>
          <p14:tracePt t="201857" x="6180138" y="5786438"/>
          <p14:tracePt t="201868" x="6330950" y="5768975"/>
          <p14:tracePt t="201879" x="6465888" y="5768975"/>
          <p14:tracePt t="201902" x="6554788" y="5768975"/>
          <p14:tracePt t="201905" x="6670675" y="5768975"/>
          <p14:tracePt t="201930" x="6705600" y="5776913"/>
          <p14:tracePt t="201941" x="6769100" y="5795963"/>
          <p14:tracePt t="201965" x="6786563" y="5803900"/>
          <p14:tracePt t="201978" x="6796088" y="5803900"/>
          <p14:tracePt t="201992" x="6831013" y="5813425"/>
          <p14:tracePt t="202027" x="6840538" y="5813425"/>
          <p14:tracePt t="202040" x="6848475" y="5813425"/>
          <p14:tracePt t="202064" x="6858000" y="5813425"/>
          <p14:tracePt t="202087" x="6867525" y="5813425"/>
          <p14:tracePt t="202101" x="6875463" y="5813425"/>
          <p14:tracePt t="203224" x="0" y="0"/>
        </p14:tracePtLst>
        <p14:tracePtLst>
          <p14:tracePt t="216020" x="6875463" y="5813425"/>
          <p14:tracePt t="216470" x="6858000" y="5813425"/>
          <p14:tracePt t="216482" x="6831013" y="5803900"/>
          <p14:tracePt t="216497" x="6796088" y="5786438"/>
          <p14:tracePt t="216507" x="6759575" y="5768975"/>
          <p14:tracePt t="216519" x="6599238" y="5715000"/>
          <p14:tracePt t="216542" x="6491288" y="5661025"/>
          <p14:tracePt t="216555" x="6330950" y="5608638"/>
          <p14:tracePt t="216567" x="5894388" y="5562600"/>
          <p14:tracePt t="216582" x="5724525" y="5537200"/>
          <p14:tracePt t="216599" x="5456238" y="5500688"/>
          <p14:tracePt t="216631" x="5384800" y="5491163"/>
          <p14:tracePt t="216641" x="5330825" y="5491163"/>
          <p14:tracePt t="216652" x="5295900" y="5483225"/>
          <p14:tracePt t="216690" x="5286375" y="5483225"/>
          <p14:tracePt t="216932" x="5268913" y="5491163"/>
          <p14:tracePt t="216946" x="5232400" y="5510213"/>
          <p14:tracePt t="216956" x="5187950" y="5537200"/>
          <p14:tracePt t="216968" x="5126038" y="5562600"/>
          <p14:tracePt t="216982" x="5018088" y="5572125"/>
          <p14:tracePt t="216993" x="4848225" y="5581650"/>
          <p14:tracePt t="217019" x="4357688" y="5581650"/>
          <p14:tracePt t="217029" x="3938588" y="5562600"/>
          <p14:tracePt t="217056" x="3652838" y="5562600"/>
          <p14:tracePt t="217071" x="3544888" y="5562600"/>
          <p14:tracePt t="217093" x="3465513" y="5562600"/>
          <p14:tracePt t="217103" x="3348038" y="5572125"/>
          <p14:tracePt t="217130" x="3322638" y="5589588"/>
          <p14:tracePt t="217140" x="3295650" y="5616575"/>
          <p14:tracePt t="217155" x="3295650" y="5661025"/>
          <p14:tracePt t="217372" x="3357563" y="5661025"/>
          <p14:tracePt t="217387" x="3438525" y="5670550"/>
          <p14:tracePt t="217395" x="3544888" y="5697538"/>
          <p14:tracePt t="217408" x="3759200" y="5751513"/>
          <p14:tracePt t="217433" x="3884613" y="5795963"/>
          <p14:tracePt t="217445" x="4125913" y="5867400"/>
          <p14:tracePt t="217457" x="4259263" y="5902325"/>
          <p14:tracePt t="217480" x="4384675" y="5929313"/>
          <p14:tracePt t="217493" x="4616450" y="5956300"/>
          <p14:tracePt t="217507" x="4714875" y="5973763"/>
          <p14:tracePt t="217761" x="4705350" y="5973763"/>
          <p14:tracePt t="217774" x="4670425" y="5973763"/>
          <p14:tracePt t="217786" x="4518025" y="5973763"/>
          <p14:tracePt t="217798" x="4367213" y="5938838"/>
          <p14:tracePt t="217810" x="4125913" y="5894388"/>
          <p14:tracePt t="217825" x="3795713" y="5830888"/>
          <p14:tracePt t="217848" x="3187700" y="5705475"/>
          <p14:tracePt t="217859" x="3000375" y="5670550"/>
          <p14:tracePt t="217892" x="2714625" y="5608638"/>
          <p14:tracePt t="217907" x="2616200" y="5581650"/>
          <p14:tracePt t="217920" x="2536825" y="5554663"/>
          <p14:tracePt t="217931" x="2509838" y="5545138"/>
          <p14:tracePt t="217944" x="2490788" y="5545138"/>
          <p14:tracePt t="218007" x="2500313" y="5545138"/>
          <p14:tracePt t="218017" x="2536825" y="5545138"/>
          <p14:tracePt t="218028" x="2581275" y="5545138"/>
          <p14:tracePt t="218041" x="2652713" y="5527675"/>
          <p14:tracePt t="218053" x="2732088" y="5500688"/>
          <p14:tracePt t="218064" x="2813050" y="5483225"/>
          <p14:tracePt t="218079" x="2911475" y="5465763"/>
          <p14:tracePt t="218101" x="2946400" y="5456238"/>
          <p14:tracePt t="218114" x="2990850" y="5446713"/>
          <p14:tracePt t="218129" x="3017838" y="5446713"/>
          <p14:tracePt t="218145" x="3054350" y="5446713"/>
          <p14:tracePt t="218145" x="3098800" y="5446713"/>
          <p14:tracePt t="218164" x="3160713" y="5429250"/>
          <p14:tracePt t="218187" x="3241675" y="5419725"/>
          <p14:tracePt t="218202" x="3429000" y="5411788"/>
          <p14:tracePt t="218213" x="3517900" y="5402263"/>
          <p14:tracePt t="218236" x="3608388" y="5402263"/>
          <p14:tracePt t="218248" x="3759200" y="5402263"/>
          <p14:tracePt t="218274" x="3919538" y="5402263"/>
          <p14:tracePt t="218286" x="3983038" y="5411788"/>
          <p14:tracePt t="218297" x="4037013" y="5419725"/>
          <p14:tracePt t="218329" x="4071938" y="5456238"/>
          <p14:tracePt t="218552" x="4071938" y="5465763"/>
          <p14:tracePt t="218590" x="4071938" y="5473700"/>
          <p14:tracePt t="218601" x="4116388" y="5483225"/>
          <p14:tracePt t="218612" x="4179888" y="5491163"/>
          <p14:tracePt t="218637" x="4241800" y="5500688"/>
          <p14:tracePt t="218645" x="4340225" y="5518150"/>
          <p14:tracePt t="218654" x="4367213" y="5518150"/>
          <p14:tracePt t="218673" x="4384675" y="5527675"/>
          <p14:tracePt t="218686" x="4402138" y="5537200"/>
          <p14:tracePt t="218700" x="4411663" y="5537200"/>
          <p14:tracePt t="218895" x="4402138" y="5537200"/>
          <p14:tracePt t="218918" x="4394200" y="5537200"/>
          <p14:tracePt t="218955" x="4375150" y="5537200"/>
          <p14:tracePt t="218967" x="4348163" y="5537200"/>
          <p14:tracePt t="218979" x="4322763" y="5537200"/>
          <p14:tracePt t="218991" x="4295775" y="5537200"/>
          <p14:tracePt t="219003" x="4214813" y="5527675"/>
          <p14:tracePt t="219027" x="4187825" y="5527675"/>
          <p14:tracePt t="219040" x="4160838" y="5518150"/>
          <p14:tracePt t="219054" x="4125913" y="5518150"/>
          <p14:tracePt t="219072" x="4108450" y="5518150"/>
          <p14:tracePt t="219089" x="4098925" y="5518150"/>
          <p14:tracePt t="219112" x="4089400" y="5518150"/>
          <p14:tracePt t="219127" x="4081463" y="5518150"/>
          <p14:tracePt t="219211" x="4089400" y="5518150"/>
          <p14:tracePt t="219222" x="4098925" y="5518150"/>
          <p14:tracePt t="219234" x="4116388" y="5518150"/>
          <p14:tracePt t="219260" x="4125913" y="5518150"/>
          <p14:tracePt t="219283" x="4133850" y="5518150"/>
          <p14:tracePt t="219346" x="4160838" y="5518150"/>
          <p14:tracePt t="219357" x="4197350" y="5518150"/>
          <p14:tracePt t="219368" x="4224338" y="5518150"/>
          <p14:tracePt t="219388" x="4268788" y="5518150"/>
          <p14:tracePt t="219393" x="4340225" y="5518150"/>
          <p14:tracePt t="219422" x="4384675" y="5518150"/>
          <p14:tracePt t="219429" x="4429125" y="5518150"/>
          <p14:tracePt t="219441" x="4554538" y="5518150"/>
          <p14:tracePt t="219467" x="4625975" y="5518150"/>
          <p14:tracePt t="219478" x="4724400" y="5518150"/>
          <p14:tracePt t="219491" x="4822825" y="5554663"/>
          <p14:tracePt t="219807" x="4848225" y="5554663"/>
          <p14:tracePt t="219822" x="4884738" y="5554663"/>
          <p14:tracePt t="219831" x="4946650" y="5537200"/>
          <p14:tracePt t="219844" x="5027613" y="5527675"/>
          <p14:tracePt t="219857" x="5133975" y="5518150"/>
          <p14:tracePt t="219867" x="5241925" y="5510213"/>
          <p14:tracePt t="219882" x="5446713" y="5483225"/>
          <p14:tracePt t="219894" x="5510213" y="5483225"/>
          <p14:tracePt t="219916" x="5554663" y="5483225"/>
          <p14:tracePt t="219928" x="5599113" y="5483225"/>
          <p14:tracePt t="219951" x="5626100" y="5483225"/>
          <p14:tracePt t="219966" x="5643563" y="5483225"/>
          <p14:tracePt t="219978" x="5661025" y="5491163"/>
          <p14:tracePt t="220004" x="5670550" y="5491163"/>
          <p14:tracePt t="220014" x="5680075" y="5491163"/>
          <p14:tracePt t="220061" x="5688013" y="5491163"/>
          <p14:tracePt t="220270" x="5680075" y="5491163"/>
          <p14:tracePt t="220282" x="5670550" y="5491163"/>
          <p14:tracePt t="220296" x="5670550" y="5500688"/>
          <p14:tracePt t="220306" x="5661025" y="5500688"/>
          <p14:tracePt t="220475" x="5643563" y="5500688"/>
          <p14:tracePt t="220489" x="5608638" y="5500688"/>
          <p14:tracePt t="220500" x="5554663" y="5500688"/>
          <p14:tracePt t="220512" x="5456238" y="5500688"/>
          <p14:tracePt t="220525" x="5340350" y="5500688"/>
          <p14:tracePt t="220537" x="5000625" y="5500688"/>
          <p14:tracePt t="220549" x="4840288" y="5500688"/>
          <p14:tracePt t="220583" x="4545013" y="5500688"/>
          <p14:tracePt t="220587" x="4429125" y="5500688"/>
          <p14:tracePt t="220611" x="4340225" y="5500688"/>
          <p14:tracePt t="220622" x="4286250" y="5500688"/>
          <p14:tracePt t="220640" x="4232275" y="5500688"/>
          <p14:tracePt t="220661" x="4214813" y="5500688"/>
          <p14:tracePt t="220698" x="4214813" y="5510213"/>
          <p14:tracePt t="220965" x="4205288" y="5518150"/>
          <p14:tracePt t="220976" x="4187825" y="5518150"/>
          <p14:tracePt t="220988" x="4179888" y="5527675"/>
          <p14:tracePt t="221001" x="4170363" y="5527675"/>
          <p14:tracePt t="221012" x="4133850" y="5527675"/>
          <p14:tracePt t="221025" x="4027488" y="5537200"/>
          <p14:tracePt t="221037" x="3946525" y="5537200"/>
          <p14:tracePt t="221061" x="3848100" y="5554663"/>
          <p14:tracePt t="221075" x="3670300" y="5562600"/>
          <p14:tracePt t="221097" x="3562350" y="5572125"/>
          <p14:tracePt t="221110" x="3482975" y="5572125"/>
          <p14:tracePt t="221122" x="3330575" y="5581650"/>
          <p14:tracePt t="221148" x="3259138" y="5599113"/>
          <p14:tracePt t="221158" x="3232150" y="5599113"/>
          <p14:tracePt t="221173" x="3187700" y="5608638"/>
          <p14:tracePt t="221205" x="3179763" y="5608638"/>
          <p14:tracePt t="221316" x="3214688" y="5608638"/>
          <p14:tracePt t="221329" x="3241675" y="5608638"/>
          <p14:tracePt t="221344" x="3259138" y="5608638"/>
          <p14:tracePt t="221360" x="3286125" y="5608638"/>
          <p14:tracePt t="221365" x="3313113" y="5608638"/>
          <p14:tracePt t="221378" x="3340100" y="5608638"/>
          <p14:tracePt t="221391" x="3394075" y="5608638"/>
          <p14:tracePt t="221415" x="3429000" y="5608638"/>
          <p14:tracePt t="221426" x="3490913" y="5608638"/>
          <p14:tracePt t="221440" x="3500438" y="5608638"/>
          <p14:tracePt t="221463" x="3527425" y="5608638"/>
          <p14:tracePt t="221474" x="3554413" y="5608638"/>
          <p14:tracePt t="221500" x="3571875" y="5608638"/>
          <p14:tracePt t="221512" x="3598863" y="5608638"/>
          <p14:tracePt t="221525" x="3616325" y="5599113"/>
          <p14:tracePt t="221548" x="3625850" y="5581650"/>
          <p14:tracePt t="221560" x="3633788" y="5562600"/>
          <p14:tracePt t="222889" x="3633788" y="5554663"/>
          <p14:tracePt t="222900" x="3643313" y="5545138"/>
          <p14:tracePt t="223107" x="3643313" y="5537200"/>
          <p14:tracePt t="223156" x="3652838" y="5537200"/>
          <p14:tracePt t="223205" x="3660775" y="5537200"/>
          <p14:tracePt t="223217" x="3660775" y="5527675"/>
          <p14:tracePt t="223241" x="3670300" y="5518150"/>
          <p14:tracePt t="224056" x="3670300" y="5545138"/>
          <p14:tracePt t="224073" x="3670300" y="5562600"/>
          <p14:tracePt t="224075" x="3670300" y="5599113"/>
          <p14:tracePt t="224094" x="3670300" y="5634038"/>
          <p14:tracePt t="224107" x="3670300" y="5661025"/>
          <p14:tracePt t="224118" x="3670300" y="5732463"/>
          <p14:tracePt t="224141" x="3670300" y="5776913"/>
          <p14:tracePt t="224155" x="3670300" y="5830888"/>
          <p14:tracePt t="224166" x="3724275" y="5929313"/>
          <p14:tracePt t="224190" x="3768725" y="5973763"/>
          <p14:tracePt t="224204" x="3840163" y="6054725"/>
          <p14:tracePt t="224446" x="3830638" y="6062663"/>
          <p14:tracePt t="224459" x="3822700" y="6062663"/>
          <p14:tracePt t="224471" x="3813175" y="6081713"/>
          <p14:tracePt t="224484" x="3724275" y="6126163"/>
          <p14:tracePt t="224516" x="3633788" y="6161088"/>
          <p14:tracePt t="224521" x="3402013" y="6259513"/>
          <p14:tracePt t="224535" x="3276600" y="6296025"/>
          <p14:tracePt t="224555" x="3081338" y="6375400"/>
          <p14:tracePt t="224574" x="3036888" y="6394450"/>
          <p14:tracePt t="224592" x="2982913" y="6402388"/>
          <p14:tracePt t="224605" x="2928938" y="6419850"/>
          <p14:tracePt t="224629" x="2919413" y="6429375"/>
          <p14:tracePt t="224643" x="2901950" y="6438900"/>
          <p14:tracePt t="224654" x="2884488" y="6446838"/>
          <p14:tracePt t="224688" x="2874963" y="6446838"/>
          <p14:tracePt t="225045" x="2867025" y="6465888"/>
          <p14:tracePt t="225058" x="2847975" y="6483350"/>
          <p14:tracePt t="225069" x="2830513" y="6491288"/>
          <p14:tracePt t="225075" x="2822575" y="6500813"/>
          <p14:tracePt t="225093" x="2776538" y="6537325"/>
          <p14:tracePt t="225116" x="2751138" y="6545263"/>
          <p14:tracePt t="225130" x="2724150" y="6562725"/>
          <p14:tracePt t="225142" x="2679700" y="6599238"/>
          <p14:tracePt t="225166" x="2652713" y="6616700"/>
          <p14:tracePt t="225177" x="2625725" y="6626225"/>
          <p14:tracePt t="225191" x="2581275" y="6634163"/>
          <p14:tracePt t="225222" x="2536825" y="6643688"/>
          <p14:tracePt t="225226" x="2500313" y="6653213"/>
          <p14:tracePt t="225250" x="2473325" y="6653213"/>
          <p14:tracePt t="225264" x="2438400" y="6653213"/>
          <p14:tracePt t="225275" x="2393950" y="6653213"/>
          <p14:tracePt t="225300" x="2366963" y="6653213"/>
          <p14:tracePt t="225312" x="2339975" y="6653213"/>
          <p14:tracePt t="225324" x="2322513" y="6653213"/>
          <p14:tracePt t="225348" x="2312988" y="6653213"/>
          <p14:tracePt t="225786" x="2303463" y="6653213"/>
          <p14:tracePt t="225798" x="2276475" y="6661150"/>
          <p14:tracePt t="225812" x="2251075" y="6661150"/>
          <p14:tracePt t="225828" x="2232025" y="6670675"/>
          <p14:tracePt t="225830" x="2214563" y="6680200"/>
          <p14:tracePt t="225848" x="2197100" y="6688138"/>
          <p14:tracePt t="225863" x="2187575" y="6688138"/>
          <p14:tracePt t="225896" x="2179638" y="6688138"/>
          <p14:tracePt t="225907" x="2170113" y="6688138"/>
          <p14:tracePt t="232458" x="2170113" y="6680200"/>
          <p14:tracePt t="232468" x="2170113" y="6661150"/>
          <p14:tracePt t="232481" x="2170113" y="6643688"/>
          <p14:tracePt t="232493" x="2170113" y="6626225"/>
          <p14:tracePt t="232517" x="2170113" y="6616700"/>
          <p14:tracePt t="232528" x="2179638" y="6608763"/>
          <p14:tracePt t="232588" x="2179638" y="6599238"/>
          <p14:tracePt t="232638" x="2187575" y="6589713"/>
          <p14:tracePt t="232657" x="2197100" y="6589713"/>
          <p14:tracePt t="232664" x="2205038" y="6581775"/>
          <p14:tracePt t="234734" x="2205038" y="6572250"/>
          <p14:tracePt t="234748" x="2197100" y="6545263"/>
          <p14:tracePt t="234755" x="2152650" y="6500813"/>
          <p14:tracePt t="234783" x="2125663" y="6473825"/>
          <p14:tracePt t="234795" x="2081213" y="6419850"/>
          <p14:tracePt t="234811" x="2000250" y="6323013"/>
          <p14:tracePt t="234822" x="1955800" y="6269038"/>
          <p14:tracePt t="234843" x="1919288" y="6215063"/>
          <p14:tracePt t="234856" x="1884363" y="6143625"/>
          <p14:tracePt t="234880" x="1874838" y="6116638"/>
          <p14:tracePt t="234893" x="1857375" y="6081713"/>
          <p14:tracePt t="234930" x="1847850" y="6081713"/>
          <p14:tracePt t="235356" x="1830388" y="6081713"/>
          <p14:tracePt t="235367" x="1812925" y="6081713"/>
          <p14:tracePt t="235379" x="1803400" y="6081713"/>
          <p14:tracePt t="235392" x="1776413" y="6081713"/>
          <p14:tracePt t="235402" x="1758950" y="6081713"/>
          <p14:tracePt t="235416" x="1741488" y="6081713"/>
          <p14:tracePt t="235440" x="1714500" y="6081713"/>
          <p14:tracePt t="235457" x="1687513" y="6081713"/>
          <p14:tracePt t="235459" x="1598613" y="6081713"/>
          <p14:tracePt t="235490" x="1571625" y="6072188"/>
          <p14:tracePt t="235501" x="1536700" y="6072188"/>
          <p14:tracePt t="235515" x="1500188" y="6062663"/>
          <p14:tracePt t="235538" x="1490663" y="6062663"/>
          <p14:tracePt t="235549" x="1473200" y="6054725"/>
          <p14:tracePt t="235563" x="1465263" y="6037263"/>
          <p14:tracePt t="235578" x="1446213" y="6027738"/>
          <p14:tracePt t="235624" x="1438275" y="6027738"/>
          <p14:tracePt t="235635" x="1428750" y="6027738"/>
          <p14:tracePt t="235646" x="1428750" y="6018213"/>
          <p14:tracePt t="235928" x="1411288" y="6018213"/>
          <p14:tracePt t="235941" x="1357313" y="6018213"/>
          <p14:tracePt t="235968" x="1347788" y="6018213"/>
          <p14:tracePt t="235979" x="1322388" y="6018213"/>
          <p14:tracePt t="235989" x="1303338" y="6018213"/>
          <p14:tracePt t="236000" x="1276350" y="6018213"/>
          <p14:tracePt t="236025" x="1268413" y="6018213"/>
          <p14:tracePt t="236036" x="1258888" y="6018213"/>
          <p14:tracePt t="236051" x="1241425" y="6010275"/>
          <p14:tracePt t="236099" x="1231900" y="6010275"/>
          <p14:tracePt t="236952" x="1231900" y="6000750"/>
          <p14:tracePt t="236963" x="1231900" y="5991225"/>
          <p14:tracePt t="236975" x="1231900" y="5983288"/>
          <p14:tracePt t="236987" x="1231900" y="5973763"/>
          <p14:tracePt t="237000" x="1231900" y="5965825"/>
          <p14:tracePt t="237011" x="1231900" y="5956300"/>
          <p14:tracePt t="237133" x="1231900" y="5946775"/>
          <p14:tracePt t="240402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176" y="612644"/>
            <a:ext cx="4405312" cy="2232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464113" y="80628"/>
            <a:ext cx="61682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wo-variable distribution with independent variables</a:t>
            </a:r>
          </a:p>
        </p:txBody>
      </p:sp>
      <p:sp>
        <p:nvSpPr>
          <p:cNvPr id="13317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33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18275"/>
            <a:ext cx="2133600" cy="3317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B5736684-30C5-470B-BF04-299DBEA510AA}" type="slidenum">
              <a:rPr lang="en-US" smtClean="0"/>
              <a:pPr eaLnBrk="1" hangingPunct="1"/>
              <a:t>3</a:t>
            </a:fld>
            <a:endParaRPr lang="en-US"/>
          </a:p>
        </p:txBody>
      </p:sp>
      <p:sp>
        <p:nvSpPr>
          <p:cNvPr id="13319" name="Text Box 28"/>
          <p:cNvSpPr txBox="1">
            <a:spLocks noChangeArrowheads="1"/>
          </p:cNvSpPr>
          <p:nvPr/>
        </p:nvSpPr>
        <p:spPr bwMode="auto">
          <a:xfrm>
            <a:off x="608160" y="1327671"/>
            <a:ext cx="1383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 =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20" name="Text Box 29"/>
          <p:cNvSpPr txBox="1">
            <a:spLocks noChangeArrowheads="1"/>
          </p:cNvSpPr>
          <p:nvPr/>
        </p:nvSpPr>
        <p:spPr bwMode="auto">
          <a:xfrm>
            <a:off x="608160" y="1952836"/>
            <a:ext cx="23727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=∑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ε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ε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I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13321" name="TextBox 43"/>
          <p:cNvSpPr txBox="1">
            <a:spLocks noChangeArrowheads="1"/>
          </p:cNvSpPr>
          <p:nvPr/>
        </p:nvSpPr>
        <p:spPr bwMode="auto">
          <a:xfrm>
            <a:off x="382339" y="591462"/>
            <a:ext cx="18854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itchFamily="18" charset="0"/>
              </a:rPr>
              <a:t>Role of two dice</a:t>
            </a:r>
          </a:p>
        </p:txBody>
      </p:sp>
      <p:graphicFrame>
        <p:nvGraphicFramePr>
          <p:cNvPr id="13337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227431"/>
              </p:ext>
            </p:extLst>
          </p:nvPr>
        </p:nvGraphicFramePr>
        <p:xfrm>
          <a:off x="468313" y="3057525"/>
          <a:ext cx="8243887" cy="3684588"/>
        </p:xfrm>
        <a:graphic>
          <a:graphicData uri="http://schemas.openxmlformats.org/drawingml/2006/table">
            <a:tbl>
              <a:tblPr/>
              <a:tblGrid>
                <a:gridCol w="341961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802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64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ssible individual events, (</a:t>
                      </a:r>
                      <a:r>
                        <a:rPr kumimoji="0" 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18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microstates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ue of  </a:t>
                      </a: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ε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 pitchFamily="18" charset="2"/>
                        </a:rPr>
                        <a:t>I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 pitchFamily="18" charset="2"/>
                        </a:rPr>
                        <a:t>+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 </a:t>
                      </a:r>
                      <a:r>
                        <a:rPr lang="en-US" sz="1800" i="1" dirty="0" err="1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ε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 pitchFamily="18" charset="2"/>
                        </a:rPr>
                        <a:t>II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crostat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generacy of macrostate, </a:t>
                      </a: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CA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CA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178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1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2) (2,1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3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3,1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4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3) (3,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4,1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5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4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,3) 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2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5,1) 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,6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4) (4,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5,2) (6,1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,6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,5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4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5,3) (6,2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,6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5) (5,4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6,3) 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4,6)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5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(6,4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5,6) (6,5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6,6)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CA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/3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2900" algn="l"/>
                          <a:tab pos="457200" algn="l"/>
                          <a:tab pos="571500" algn="l"/>
                        </a:tabLst>
                      </a:pPr>
                      <a:r>
                        <a:rPr kumimoji="0" lang="en-CA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84515" y="1022350"/>
            <a:ext cx="39741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  <a:sym typeface="Symbol" pitchFamily="18" charset="2"/>
              </a:rPr>
              <a:t>Observed outcome variable is a sum: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87524" y="1628800"/>
            <a:ext cx="36824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  <a:sym typeface="Symbol" pitchFamily="18" charset="2"/>
              </a:rPr>
              <a:t>Observed probability is a product:</a:t>
            </a: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287524" y="2344814"/>
            <a:ext cx="42114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  <a:sym typeface="Symbol" pitchFamily="18" charset="2"/>
              </a:rPr>
              <a:t>The sum is over all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I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which give </a:t>
            </a:r>
          </a:p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E = 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ε 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II</a:t>
            </a:r>
            <a:endParaRPr lang="en-US" sz="2000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193"/>
    </mc:Choice>
    <mc:Fallback xmlns="">
      <p:transition spd="slow" advTm="3201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5713" x="517525" y="1544638"/>
          <p14:tracePt t="16598" x="500063" y="1544638"/>
          <p14:tracePt t="16610" x="490538" y="1544638"/>
          <p14:tracePt t="16622" x="482600" y="1554163"/>
          <p14:tracePt t="16659" x="500063" y="1554163"/>
          <p14:tracePt t="16671" x="536575" y="1554163"/>
          <p14:tracePt t="16683" x="500063" y="1544638"/>
          <p14:tracePt t="16955" x="517525" y="1527175"/>
          <p14:tracePt t="16964" x="536575" y="1527175"/>
          <p14:tracePt t="16987" x="554038" y="1517650"/>
          <p14:tracePt t="17001" x="561975" y="1517650"/>
          <p14:tracePt t="17012" x="571500" y="1517650"/>
          <p14:tracePt t="17030" x="581025" y="1517650"/>
          <p14:tracePt t="17036" x="588963" y="1517650"/>
          <p14:tracePt t="17064" x="598488" y="1517650"/>
          <p14:tracePt t="17080" x="615950" y="1517650"/>
          <p14:tracePt t="17158" x="615950" y="1527175"/>
          <p14:tracePt t="17171" x="615950" y="1536700"/>
          <p14:tracePt t="17183" x="615950" y="1544638"/>
          <p14:tracePt t="17194" x="625475" y="1544638"/>
          <p14:tracePt t="17633" x="633413" y="1544638"/>
          <p14:tracePt t="17644" x="642938" y="1544638"/>
          <p14:tracePt t="17742" x="652463" y="1544638"/>
          <p14:tracePt t="17756" x="660400" y="1544638"/>
          <p14:tracePt t="17768" x="669925" y="1544638"/>
          <p14:tracePt t="17791" x="679450" y="1544638"/>
          <p14:tracePt t="17809" x="687388" y="1544638"/>
          <p14:tracePt t="17818" x="696913" y="1544638"/>
          <p14:tracePt t="17828" x="704850" y="1544638"/>
          <p14:tracePt t="17839" x="723900" y="1544638"/>
          <p14:tracePt t="18328" x="731838" y="1544638"/>
          <p14:tracePt t="18347" x="758825" y="1544638"/>
          <p14:tracePt t="18353" x="785813" y="1536700"/>
          <p14:tracePt t="18365" x="857250" y="1527175"/>
          <p14:tracePt t="18377" x="901700" y="1509713"/>
          <p14:tracePt t="18409" x="928688" y="1509713"/>
          <p14:tracePt t="18413" x="990600" y="1509713"/>
          <p14:tracePt t="18437" x="1000125" y="1509713"/>
          <p14:tracePt t="18449" x="1017588" y="1509713"/>
          <p14:tracePt t="18461" x="1044575" y="1509713"/>
          <p14:tracePt t="18487" x="1062038" y="1509713"/>
          <p14:tracePt t="18523" x="1071563" y="1509713"/>
          <p14:tracePt t="18534" x="1081088" y="1509713"/>
          <p14:tracePt t="18558" x="1089025" y="1509713"/>
          <p14:tracePt t="18582" x="1116013" y="1517650"/>
          <p14:tracePt t="18899" x="1133475" y="1517650"/>
          <p14:tracePt t="18911" x="1169988" y="1500188"/>
          <p14:tracePt t="18925" x="1250950" y="1482725"/>
          <p14:tracePt t="18937" x="1455738" y="1446213"/>
          <p14:tracePt t="18961" x="1544638" y="1428750"/>
          <p14:tracePt t="18974" x="1608138" y="1419225"/>
          <p14:tracePt t="18987" x="1724025" y="1411288"/>
          <p14:tracePt t="19015" x="1751013" y="1411288"/>
          <p14:tracePt t="19017" x="1812925" y="1411288"/>
          <p14:tracePt t="19048" x="1847850" y="1419225"/>
          <p14:tracePt t="19059" x="1911350" y="1438275"/>
          <p14:tracePt t="19084" x="1938338" y="1455738"/>
          <p14:tracePt t="19097" x="1965325" y="1473200"/>
          <p14:tracePt t="19108" x="1982788" y="1482725"/>
          <p14:tracePt t="19118" x="2000250" y="1509713"/>
          <p14:tracePt t="19363" x="1982788" y="1490663"/>
          <p14:tracePt t="19377" x="1965325" y="1473200"/>
          <p14:tracePt t="19389" x="1965325" y="1455738"/>
          <p14:tracePt t="19412" x="1965325" y="1446213"/>
          <p14:tracePt t="19438" x="1982788" y="1428750"/>
          <p14:tracePt t="19456" x="2062163" y="1401763"/>
          <p14:tracePt t="19461" x="2143125" y="1393825"/>
          <p14:tracePt t="19474" x="2347913" y="1357313"/>
          <p14:tracePt t="19487" x="2419350" y="1357313"/>
          <p14:tracePt t="19520" x="2509838" y="1357313"/>
          <p14:tracePt t="19526" x="2536825" y="1357313"/>
          <p14:tracePt t="19538" x="2554288" y="1357313"/>
          <p14:tracePt t="19558" x="2571750" y="1347788"/>
          <p14:tracePt t="19571" x="2589213" y="1347788"/>
          <p14:tracePt t="19595" x="2608263" y="1347788"/>
          <p14:tracePt t="19606" x="2633663" y="1347788"/>
          <p14:tracePt t="19622" x="2679700" y="1330325"/>
          <p14:tracePt t="20073" x="2697163" y="1312863"/>
          <p14:tracePt t="20081" x="2732088" y="1295400"/>
          <p14:tracePt t="20095" x="2803525" y="1241425"/>
          <p14:tracePt t="20107" x="2919413" y="1179513"/>
          <p14:tracePt t="20120" x="3081338" y="1108075"/>
          <p14:tracePt t="20132" x="3330575" y="1044575"/>
          <p14:tracePt t="20143" x="3670300" y="1000125"/>
          <p14:tracePt t="20168" x="3776663" y="1000125"/>
          <p14:tracePt t="20181" x="3938588" y="1027113"/>
          <p14:tracePt t="20205" x="4017963" y="1044575"/>
          <p14:tracePt t="20217" x="4160838" y="1089025"/>
          <p14:tracePt t="20229" x="4241800" y="1108075"/>
          <p14:tracePt t="20243" x="4330700" y="1116013"/>
          <p14:tracePt t="20266" x="4456113" y="1116013"/>
          <p14:tracePt t="20278" x="4518025" y="1116013"/>
          <p14:tracePt t="20570" x="4537075" y="1116013"/>
          <p14:tracePt t="20591" x="4545013" y="1098550"/>
          <p14:tracePt t="20601" x="4562475" y="1089025"/>
          <p14:tracePt t="20612" x="4562475" y="1081088"/>
          <p14:tracePt t="20619" x="4562475" y="1054100"/>
          <p14:tracePt t="20631" x="4562475" y="1044575"/>
          <p14:tracePt t="20647" x="4562475" y="1027113"/>
          <p14:tracePt t="20668" x="4562475" y="990600"/>
          <p14:tracePt t="20691" x="4572000" y="965200"/>
          <p14:tracePt t="20704" x="4581525" y="928688"/>
          <p14:tracePt t="20717" x="4633913" y="884238"/>
          <p14:tracePt t="20741" x="4687888" y="830263"/>
          <p14:tracePt t="20765" x="4724400" y="812800"/>
          <p14:tracePt t="20781" x="4768850" y="795338"/>
          <p14:tracePt t="20788" x="4786313" y="785813"/>
          <p14:tracePt t="20802" x="4830763" y="768350"/>
          <p14:tracePt t="20831" x="4848225" y="758825"/>
          <p14:tracePt t="20837" x="4867275" y="750888"/>
          <p14:tracePt t="20851" x="4919663" y="741363"/>
          <p14:tracePt t="20873" x="4946650" y="731838"/>
          <p14:tracePt t="20885" x="4973638" y="723900"/>
          <p14:tracePt t="21275" x="4973638" y="741363"/>
          <p14:tracePt t="21288" x="4973638" y="750888"/>
          <p14:tracePt t="21301" x="4973638" y="758825"/>
          <p14:tracePt t="21311" x="4973638" y="776288"/>
          <p14:tracePt t="21325" x="4973638" y="795338"/>
          <p14:tracePt t="21337" x="4983163" y="822325"/>
          <p14:tracePt t="21360" x="4983163" y="839788"/>
          <p14:tracePt t="21372" x="4983163" y="857250"/>
          <p14:tracePt t="21386" x="4983163" y="866775"/>
          <p14:tracePt t="21424" x="4983163" y="874713"/>
          <p14:tracePt t="21435" x="4946650" y="884238"/>
          <p14:tracePt t="21453" x="4911725" y="893763"/>
          <p14:tracePt t="21459" x="4875213" y="893763"/>
          <p14:tracePt t="21472" x="4813300" y="884238"/>
          <p14:tracePt t="21503" x="4741863" y="857250"/>
          <p14:tracePt t="21521" x="4714875" y="847725"/>
          <p14:tracePt t="21532" x="4697413" y="847725"/>
          <p14:tracePt t="21544" x="4660900" y="847725"/>
          <p14:tracePt t="21560" x="4633913" y="839788"/>
          <p14:tracePt t="21593" x="4625975" y="839788"/>
          <p14:tracePt t="21702" x="4643438" y="839788"/>
          <p14:tracePt t="21714" x="4652963" y="839788"/>
          <p14:tracePt t="21726" x="4660900" y="839788"/>
          <p14:tracePt t="21738" x="4670425" y="839788"/>
          <p14:tracePt t="22066" x="4660900" y="839788"/>
          <p14:tracePt t="22080" x="4633913" y="839788"/>
          <p14:tracePt t="22095" x="4572000" y="839788"/>
          <p14:tracePt t="22105" x="4446588" y="847725"/>
          <p14:tracePt t="22116" x="4276725" y="874713"/>
          <p14:tracePt t="22128" x="3643313" y="1000125"/>
          <p14:tracePt t="22159" x="3313113" y="1054100"/>
          <p14:tracePt t="22165" x="3036888" y="1125538"/>
          <p14:tracePt t="22177" x="2776538" y="1160463"/>
          <p14:tracePt t="22194" x="2679700" y="1187450"/>
          <p14:tracePt t="22214" x="2562225" y="1204913"/>
          <p14:tracePt t="22238" x="2536825" y="1204913"/>
          <p14:tracePt t="22250" x="2509838" y="1214438"/>
          <p14:tracePt t="22262" x="2482850" y="1241425"/>
          <p14:tracePt t="22286" x="2473325" y="1241425"/>
          <p14:tracePt t="22299" x="2473325" y="1250950"/>
          <p14:tracePt t="22313" x="2473325" y="1268413"/>
          <p14:tracePt t="22532" x="2465388" y="1268413"/>
          <p14:tracePt t="22543" x="2446338" y="1268413"/>
          <p14:tracePt t="22562" x="2428875" y="1276350"/>
          <p14:tracePt t="22567" x="2303463" y="1303338"/>
          <p14:tracePt t="22596" x="2152650" y="1339850"/>
          <p14:tracePt t="22604" x="1884363" y="1401763"/>
          <p14:tracePt t="22615" x="1446213" y="1527175"/>
          <p14:tracePt t="22644" x="795338" y="1714500"/>
          <p14:tracePt t="22650" x="660400" y="1751013"/>
          <p14:tracePt t="22664" x="517525" y="1776413"/>
          <p14:tracePt t="22677" x="482600" y="1785938"/>
          <p14:tracePt t="22677" x="455613" y="1785938"/>
          <p14:tracePt t="22701" x="446088" y="1795463"/>
          <p14:tracePt t="22725" x="438150" y="1803400"/>
          <p14:tracePt t="22750" x="438150" y="1812925"/>
          <p14:tracePt t="23054" x="446088" y="1812925"/>
          <p14:tracePt t="23067" x="465138" y="1812925"/>
          <p14:tracePt t="23079" x="482600" y="1803400"/>
          <p14:tracePt t="23090" x="509588" y="1785938"/>
          <p14:tracePt t="23103" x="554038" y="1768475"/>
          <p14:tracePt t="23128" x="571500" y="1758950"/>
          <p14:tracePt t="23138" x="581025" y="1758950"/>
          <p14:tracePt t="23152" x="615950" y="1758950"/>
          <p14:tracePt t="23176" x="633413" y="1758950"/>
          <p14:tracePt t="23188" x="679450" y="1758950"/>
          <p14:tracePt t="23213" x="731838" y="1758950"/>
          <p14:tracePt t="23237" x="758825" y="1758950"/>
          <p14:tracePt t="23249" x="785813" y="1751013"/>
          <p14:tracePt t="23260" x="803275" y="1741488"/>
          <p14:tracePt t="23267" x="822325" y="1741488"/>
          <p14:tracePt t="23517" x="830263" y="1731963"/>
          <p14:tracePt t="23528" x="830263" y="1704975"/>
          <p14:tracePt t="23540" x="830263" y="1670050"/>
          <p14:tracePt t="23555" x="830263" y="1633538"/>
          <p14:tracePt t="23566" x="830263" y="1589088"/>
          <p14:tracePt t="23591" x="812800" y="1571625"/>
          <p14:tracePt t="23602" x="795338" y="1554163"/>
          <p14:tracePt t="23616" x="785813" y="1544638"/>
          <p14:tracePt t="23643" x="776288" y="1544638"/>
          <p14:tracePt t="23664" x="768350" y="1544638"/>
          <p14:tracePt t="23748" x="758825" y="1544638"/>
          <p14:tracePt t="24272" x="758825" y="1554163"/>
          <p14:tracePt t="24297" x="750888" y="1554163"/>
          <p14:tracePt t="24321" x="731838" y="1581150"/>
          <p14:tracePt t="24365" x="723900" y="1581150"/>
          <p14:tracePt t="24369" x="723900" y="1589088"/>
          <p14:tracePt t="24382" x="704850" y="1598613"/>
          <p14:tracePt t="24396" x="696913" y="1608138"/>
          <p14:tracePt t="24431" x="687388" y="1608138"/>
          <p14:tracePt t="24456" x="679450" y="1616075"/>
          <p14:tracePt t="24470" x="669925" y="1616075"/>
          <p14:tracePt t="24492" x="660400" y="1625600"/>
          <p14:tracePt t="24529" x="652463" y="1625600"/>
          <p14:tracePt t="24540" x="642938" y="1625600"/>
          <p14:tracePt t="24553" x="633413" y="1625600"/>
          <p14:tracePt t="24565" x="625475" y="1625600"/>
          <p14:tracePt t="24822" x="633413" y="1625600"/>
          <p14:tracePt t="24832" x="652463" y="1625600"/>
          <p14:tracePt t="24856" x="660400" y="1625600"/>
          <p14:tracePt t="24878" x="669925" y="1625600"/>
          <p14:tracePt t="24886" x="679450" y="1625600"/>
          <p14:tracePt t="24943" x="687388" y="1625600"/>
          <p14:tracePt t="25026" x="704850" y="1625600"/>
          <p14:tracePt t="25039" x="714375" y="1625600"/>
          <p14:tracePt t="25051" x="723900" y="1625600"/>
          <p14:tracePt t="25063" x="731838" y="1625600"/>
          <p14:tracePt t="25125" x="741363" y="1625600"/>
          <p14:tracePt t="25162" x="758825" y="1643063"/>
          <p14:tracePt t="25173" x="776288" y="1652588"/>
          <p14:tracePt t="25189" x="785813" y="1660525"/>
          <p14:tracePt t="25201" x="795338" y="1670050"/>
          <p14:tracePt t="25211" x="812800" y="1679575"/>
          <p14:tracePt t="25222" x="839788" y="1697038"/>
          <p14:tracePt t="25247" x="857250" y="1697038"/>
          <p14:tracePt t="25269" x="884238" y="1697038"/>
          <p14:tracePt t="25282" x="911225" y="1697038"/>
          <p14:tracePt t="25295" x="938213" y="1697038"/>
          <p14:tracePt t="25312" x="1017588" y="1670050"/>
          <p14:tracePt t="25332" x="1071563" y="1660525"/>
          <p14:tracePt t="25343" x="1116013" y="1643063"/>
          <p14:tracePt t="25684" x="1133475" y="1643063"/>
          <p14:tracePt t="25701" x="1152525" y="1643063"/>
          <p14:tracePt t="25709" x="1169988" y="1643063"/>
          <p14:tracePt t="25722" x="1187450" y="1643063"/>
          <p14:tracePt t="25733" x="1214438" y="1643063"/>
          <p14:tracePt t="25746" x="1223963" y="1643063"/>
          <p14:tracePt t="25758" x="1250950" y="1643063"/>
          <p14:tracePt t="25794" x="1250950" y="1652588"/>
          <p14:tracePt t="25808" x="1258888" y="1660525"/>
          <p14:tracePt t="25818" x="1268413" y="1660525"/>
          <p14:tracePt t="25830" x="1285875" y="1670050"/>
          <p14:tracePt t="25861" x="1303338" y="1679575"/>
          <p14:tracePt t="25868" x="1322388" y="1679575"/>
          <p14:tracePt t="26220" x="1312863" y="1679575"/>
          <p14:tracePt t="26233" x="1285875" y="1679575"/>
          <p14:tracePt t="26245" x="1276350" y="1679575"/>
          <p14:tracePt t="26257" x="1250950" y="1679575"/>
          <p14:tracePt t="26265" x="1231900" y="1679575"/>
          <p14:tracePt t="26282" x="1214438" y="1679575"/>
          <p14:tracePt t="26316" x="1196975" y="1679575"/>
          <p14:tracePt t="26466" x="1204913" y="1679575"/>
          <p14:tracePt t="26490" x="1223963" y="1679575"/>
          <p14:tracePt t="26500" x="1231900" y="1679575"/>
          <p14:tracePt t="28437" x="1241425" y="1679575"/>
          <p14:tracePt t="28452" x="1250950" y="1679575"/>
          <p14:tracePt t="28464" x="1268413" y="1679575"/>
          <p14:tracePt t="28475" x="1276350" y="1679575"/>
          <p14:tracePt t="28487" x="1295400" y="1670050"/>
          <p14:tracePt t="28502" x="1366838" y="1643063"/>
          <p14:tracePt t="28514" x="1401763" y="1625600"/>
          <p14:tracePt t="28536" x="1465263" y="1608138"/>
          <p14:tracePt t="28547" x="1490663" y="1608138"/>
          <p14:tracePt t="28581" x="1527175" y="1598613"/>
          <p14:tracePt t="28596" x="1536700" y="1598613"/>
          <p14:tracePt t="28609" x="1554163" y="1598613"/>
          <p14:tracePt t="28631" x="1581150" y="1598613"/>
          <p14:tracePt t="28644" x="1589088" y="1598613"/>
          <p14:tracePt t="28655" x="1616075" y="1598613"/>
          <p14:tracePt t="28668" x="1660525" y="1598613"/>
          <p14:tracePt t="28682" x="1670050" y="1608138"/>
          <p14:tracePt t="28704" x="1687513" y="1608138"/>
          <p14:tracePt t="28720" x="1731963" y="1625600"/>
          <p14:tracePt t="28741" x="1758950" y="1633538"/>
          <p14:tracePt t="28755" x="1795463" y="1652588"/>
          <p14:tracePt t="29242" x="1803400" y="1652588"/>
          <p14:tracePt t="29266" x="1812925" y="1652588"/>
          <p14:tracePt t="29399" x="1822450" y="1652588"/>
          <p14:tracePt t="29413" x="1830388" y="1652588"/>
          <p14:tracePt t="29497" x="1839913" y="1652588"/>
          <p14:tracePt t="29513" x="1847850" y="1660525"/>
          <p14:tracePt t="29985" x="1839913" y="1679575"/>
          <p14:tracePt t="29999" x="1830388" y="1697038"/>
          <p14:tracePt t="30013" x="1822450" y="1714500"/>
          <p14:tracePt t="30016" x="1795463" y="1724025"/>
          <p14:tracePt t="30033" x="1741488" y="1751013"/>
          <p14:tracePt t="30046" x="1536700" y="1822450"/>
          <p14:tracePt t="30071" x="1312863" y="1919288"/>
          <p14:tracePt t="30083" x="1223963" y="1946275"/>
          <p14:tracePt t="30112" x="1152525" y="1982788"/>
          <p14:tracePt t="30118" x="1108075" y="1990725"/>
          <p14:tracePt t="30131" x="1017588" y="2017713"/>
          <p14:tracePt t="30146" x="965200" y="2036763"/>
          <p14:tracePt t="30161" x="911225" y="2062163"/>
          <p14:tracePt t="30161" x="857250" y="2089150"/>
          <p14:tracePt t="30180" x="803275" y="2108200"/>
          <p14:tracePt t="30202" x="785813" y="2116138"/>
          <p14:tracePt t="30216" x="731838" y="2143125"/>
          <p14:tracePt t="30240" x="714375" y="2152650"/>
          <p14:tracePt t="30253" x="704850" y="2152650"/>
          <p14:tracePt t="30654" x="696913" y="2152650"/>
          <p14:tracePt t="30670" x="679450" y="2160588"/>
          <p14:tracePt t="30678" x="660400" y="2170113"/>
          <p14:tracePt t="30692" x="652463" y="2179638"/>
          <p14:tracePt t="30703" x="561975" y="2205038"/>
          <p14:tracePt t="30726" x="509588" y="2224088"/>
          <p14:tracePt t="30743" x="438150" y="2259013"/>
          <p14:tracePt t="30755" x="401638" y="2268538"/>
          <p14:tracePt t="30768" x="384175" y="2276475"/>
          <p14:tracePt t="30787" x="357188" y="2286000"/>
          <p14:tracePt t="30799" x="330200" y="2295525"/>
          <p14:tracePt t="30830" x="312738" y="2303463"/>
          <p14:tracePt t="30836" x="285750" y="2312988"/>
          <p14:tracePt t="30862" x="268288" y="2322513"/>
          <p14:tracePt t="30875" x="250825" y="2330450"/>
          <p14:tracePt t="30899" x="241300" y="2330450"/>
          <p14:tracePt t="31495" x="241300" y="2322513"/>
          <p14:tracePt t="31506" x="241300" y="2312988"/>
          <p14:tracePt t="31512" x="250825" y="2312988"/>
          <p14:tracePt t="31531" x="258763" y="2303463"/>
          <p14:tracePt t="31542" x="268288" y="2303463"/>
          <p14:tracePt t="31570" x="276225" y="2303463"/>
          <p14:tracePt t="31580" x="295275" y="2295525"/>
          <p14:tracePt t="31593" x="312738" y="2276475"/>
          <p14:tracePt t="31618" x="366713" y="2259013"/>
          <p14:tracePt t="31630" x="401638" y="2224088"/>
          <p14:tracePt t="31653" x="455613" y="2197100"/>
          <p14:tracePt t="31666" x="517525" y="2152650"/>
          <p14:tracePt t="31679" x="642938" y="2062163"/>
          <p14:tracePt t="31692" x="696913" y="2027238"/>
          <p14:tracePt t="31715" x="723900" y="2000250"/>
          <p14:tracePt t="31726" x="750888" y="2000250"/>
          <p14:tracePt t="31752" x="758825" y="1990725"/>
          <p14:tracePt t="31837" x="758825" y="2009775"/>
          <p14:tracePt t="31864" x="758825" y="2017713"/>
          <p14:tracePt t="31874" x="758825" y="2036763"/>
          <p14:tracePt t="31891" x="750888" y="2044700"/>
          <p14:tracePt t="31895" x="741363" y="2062163"/>
          <p14:tracePt t="31920" x="741363" y="2071688"/>
          <p14:tracePt t="31934" x="723900" y="2089150"/>
          <p14:tracePt t="31945" x="723900" y="2108200"/>
          <p14:tracePt t="31969" x="704850" y="2108200"/>
          <p14:tracePt t="31982" x="687388" y="2116138"/>
          <p14:tracePt t="31995" x="669925" y="2133600"/>
          <p14:tracePt t="32014" x="652463" y="2143125"/>
          <p14:tracePt t="32031" x="625475" y="2152650"/>
          <p14:tracePt t="32042" x="554038" y="2170113"/>
          <p14:tracePt t="32067" x="517525" y="2179638"/>
          <p14:tracePt t="32080" x="465138" y="2187575"/>
          <p14:tracePt t="32110" x="438150" y="2187575"/>
          <p14:tracePt t="32114" x="411163" y="2197100"/>
          <p14:tracePt t="32299" x="419100" y="2197100"/>
          <p14:tracePt t="32311" x="438150" y="2187575"/>
          <p14:tracePt t="32329" x="455613" y="2170113"/>
          <p14:tracePt t="32335" x="490538" y="2170113"/>
          <p14:tracePt t="32774" x="500063" y="2160588"/>
          <p14:tracePt t="32787" x="517525" y="2152650"/>
          <p14:tracePt t="32799" x="544513" y="2143125"/>
          <p14:tracePt t="32811" x="598488" y="2143125"/>
          <p14:tracePt t="32833" x="633413" y="2133600"/>
          <p14:tracePt t="32847" x="669925" y="2125663"/>
          <p14:tracePt t="32859" x="704850" y="2125663"/>
          <p14:tracePt t="32872" x="750888" y="2116138"/>
          <p14:tracePt t="32895" x="768350" y="2116138"/>
          <p14:tracePt t="32908" x="785813" y="2116138"/>
          <p14:tracePt t="32920" x="830263" y="2116138"/>
          <p14:tracePt t="32945" x="857250" y="2116138"/>
          <p14:tracePt t="32957" x="919163" y="2116138"/>
          <p14:tracePt t="32989" x="938213" y="2125663"/>
          <p14:tracePt t="32993" x="973138" y="2133600"/>
          <p14:tracePt t="33005" x="1017588" y="2143125"/>
          <p14:tracePt t="33019" x="1036638" y="2152650"/>
          <p14:tracePt t="33036" x="1081088" y="2152650"/>
          <p14:tracePt t="33064" x="1116013" y="2160588"/>
          <p14:tracePt t="33078" x="1133475" y="2160588"/>
          <p14:tracePt t="33091" x="1160463" y="2170113"/>
          <p14:tracePt t="33115" x="1169988" y="2179638"/>
          <p14:tracePt t="33127" x="1179513" y="2179638"/>
          <p14:tracePt t="33139" x="1204913" y="2187575"/>
          <p14:tracePt t="33200" x="1204913" y="2205038"/>
          <p14:tracePt t="34100" x="1214438" y="2197100"/>
          <p14:tracePt t="34113" x="1223963" y="2160588"/>
          <p14:tracePt t="34125" x="1231900" y="2116138"/>
          <p14:tracePt t="34137" x="1258888" y="2044700"/>
          <p14:tracePt t="34150" x="1268413" y="1982788"/>
          <p14:tracePt t="34163" x="1268413" y="1874838"/>
          <p14:tracePt t="34186" x="1258888" y="1839913"/>
          <p14:tracePt t="34199" x="1241425" y="1785938"/>
          <p14:tracePt t="34223" x="1231900" y="1751013"/>
          <p14:tracePt t="34235" x="1223963" y="1724025"/>
          <p14:tracePt t="34248" x="1214438" y="1687513"/>
          <p14:tracePt t="34267" x="1204913" y="1679575"/>
          <p14:tracePt t="34284" x="1196975" y="1670050"/>
          <p14:tracePt t="34308" x="1187450" y="1670050"/>
          <p14:tracePt t="34624" x="1196975" y="1660525"/>
          <p14:tracePt t="34640" x="1231900" y="1633538"/>
          <p14:tracePt t="34649" x="1303338" y="1581150"/>
          <p14:tracePt t="34660" x="1428750" y="1500188"/>
          <p14:tracePt t="34672" x="1670050" y="1357313"/>
          <p14:tracePt t="34687" x="2419350" y="990600"/>
          <p14:tracePt t="34710" x="2732088" y="901700"/>
          <p14:tracePt t="34722" x="3313113" y="830263"/>
          <p14:tracePt t="34745" x="3562350" y="830263"/>
          <p14:tracePt t="34758" x="3776663" y="866775"/>
          <p14:tracePt t="34764" x="4000500" y="946150"/>
          <p14:tracePt t="34783" x="4348163" y="1108075"/>
          <p14:tracePt t="34806" x="4608513" y="1250950"/>
          <p14:tracePt t="34820" x="4679950" y="1295400"/>
          <p14:tracePt t="34845" x="4751388" y="1357313"/>
          <p14:tracePt t="34858" x="4803775" y="1401763"/>
          <p14:tracePt t="34871" x="4894263" y="1446213"/>
          <p14:tracePt t="34893" x="4946650" y="1455738"/>
          <p14:tracePt t="34909" x="5089525" y="1482725"/>
          <p14:tracePt t="34930" x="5180013" y="1482725"/>
          <p14:tracePt t="35392" x="5170488" y="1482725"/>
          <p14:tracePt t="35410" x="5153025" y="1455738"/>
          <p14:tracePt t="35416" x="5126038" y="1428750"/>
          <p14:tracePt t="35429" x="5099050" y="1401763"/>
          <p14:tracePt t="35457" x="5027613" y="1312863"/>
          <p14:tracePt t="35465" x="4983163" y="1250950"/>
          <p14:tracePt t="35477" x="4929188" y="1214438"/>
          <p14:tracePt t="35491" x="4795838" y="1133475"/>
          <p14:tracePt t="35508" x="4741863" y="1108075"/>
          <p14:tracePt t="35528" x="4633913" y="1054100"/>
          <p14:tracePt t="35550" x="4581525" y="1036638"/>
          <p14:tracePt t="35563" x="4545013" y="1017588"/>
          <p14:tracePt t="35575" x="4429125" y="973138"/>
          <p14:tracePt t="35600" x="4394200" y="965200"/>
          <p14:tracePt t="35613" x="4313238" y="938213"/>
          <p14:tracePt t="35641" x="4295775" y="928688"/>
          <p14:tracePt t="35647" x="4276725" y="928688"/>
          <p14:tracePt t="35660" x="4268788" y="928688"/>
          <p14:tracePt t="36659" x="4268788" y="919163"/>
          <p14:tracePt t="36671" x="4268788" y="911225"/>
          <p14:tracePt t="36684" x="4268788" y="901700"/>
          <p14:tracePt t="36697" x="4268788" y="893763"/>
          <p14:tracePt t="36746" x="4268788" y="874713"/>
          <p14:tracePt t="36757" x="4286250" y="847725"/>
          <p14:tracePt t="36770" x="4295775" y="830263"/>
          <p14:tracePt t="36781" x="4313238" y="830263"/>
          <p14:tracePt t="36793" x="4340225" y="812800"/>
          <p14:tracePt t="36805" x="4375150" y="803275"/>
          <p14:tracePt t="36830" x="4394200" y="803275"/>
          <p14:tracePt t="36842" x="4402138" y="803275"/>
          <p14:tracePt t="36855" x="4419600" y="803275"/>
          <p14:tracePt t="36878" x="4438650" y="803275"/>
          <p14:tracePt t="36906" x="4456113" y="803275"/>
          <p14:tracePt t="36915" x="4465638" y="803275"/>
          <p14:tracePt t="37391" x="4473575" y="803275"/>
          <p14:tracePt t="37414" x="4483100" y="803275"/>
          <p14:tracePt t="37435" x="4500563" y="803275"/>
          <p14:tracePt t="37451" x="4510088" y="812800"/>
          <p14:tracePt t="37463" x="4518025" y="812800"/>
          <p14:tracePt t="37484" x="4527550" y="812800"/>
          <p14:tracePt t="37500" x="4537075" y="822325"/>
          <p14:tracePt t="37508" x="4554538" y="822325"/>
          <p14:tracePt t="37536" x="4581525" y="822325"/>
          <p14:tracePt t="37547" x="4589463" y="830263"/>
          <p14:tracePt t="37561" x="4616450" y="830263"/>
          <p14:tracePt t="37577" x="4643438" y="839788"/>
          <p14:tracePt t="37903" x="4679950" y="839788"/>
          <p14:tracePt t="37914" x="4732338" y="830263"/>
          <p14:tracePt t="37927" x="4795838" y="812800"/>
          <p14:tracePt t="37938" x="4894263" y="795338"/>
          <p14:tracePt t="37964" x="4946650" y="785813"/>
          <p14:tracePt t="37974" x="4991100" y="776288"/>
          <p14:tracePt t="37986" x="5027613" y="776288"/>
          <p14:tracePt t="37998" x="5062538" y="768350"/>
          <p14:tracePt t="38014" x="5081588" y="768350"/>
          <p14:tracePt t="38035" x="5099050" y="768350"/>
          <p14:tracePt t="38048" x="5116513" y="768350"/>
          <p14:tracePt t="38078" x="5133975" y="768350"/>
          <p14:tracePt t="38087" x="5160963" y="768350"/>
          <p14:tracePt t="38114" x="5170488" y="768350"/>
          <p14:tracePt t="38122" x="5180013" y="768350"/>
          <p14:tracePt t="38130" x="5197475" y="768350"/>
          <p14:tracePt t="38268" x="5180013" y="776288"/>
          <p14:tracePt t="38279" x="5153025" y="785813"/>
          <p14:tracePt t="38292" x="5143500" y="795338"/>
          <p14:tracePt t="38314" x="5089525" y="803275"/>
          <p14:tracePt t="38332" x="5054600" y="803275"/>
          <p14:tracePt t="38341" x="5037138" y="803275"/>
          <p14:tracePt t="38355" x="4973638" y="803275"/>
          <p14:tracePt t="38376" x="4946650" y="812800"/>
          <p14:tracePt t="38390" x="4938713" y="812800"/>
          <p14:tracePt t="38401" x="4902200" y="812800"/>
          <p14:tracePt t="38443" x="4894263" y="812800"/>
          <p14:tracePt t="38450" x="4875213" y="812800"/>
          <p14:tracePt t="38498" x="4867275" y="812800"/>
          <p14:tracePt t="38585" x="4848225" y="812800"/>
          <p14:tracePt t="38694" x="4840288" y="812800"/>
          <p14:tracePt t="38755" x="4822825" y="812800"/>
          <p14:tracePt t="38778" x="4813300" y="812800"/>
          <p14:tracePt t="38790" x="4803775" y="812800"/>
          <p14:tracePt t="38802" x="4795838" y="812800"/>
          <p14:tracePt t="38816" x="4786313" y="812800"/>
          <p14:tracePt t="38827" x="4776788" y="812800"/>
          <p14:tracePt t="38839" x="4759325" y="812800"/>
          <p14:tracePt t="38853" x="4751388" y="812800"/>
          <p14:tracePt t="38876" x="4741863" y="822325"/>
          <p14:tracePt t="39462" x="4786313" y="812800"/>
          <p14:tracePt t="39472" x="4822825" y="795338"/>
          <p14:tracePt t="39485" x="4857750" y="785813"/>
          <p14:tracePt t="39499" x="4867275" y="776288"/>
          <p14:tracePt t="39509" x="4884738" y="768350"/>
          <p14:tracePt t="39535" x="4894263" y="768350"/>
          <p14:tracePt t="39558" x="4902200" y="768350"/>
          <p14:tracePt t="39594" x="4911725" y="768350"/>
          <p14:tracePt t="39608" x="4938713" y="768350"/>
          <p14:tracePt t="39631" x="4956175" y="768350"/>
          <p14:tracePt t="39636" x="4973638" y="768350"/>
          <p14:tracePt t="39656" x="4983163" y="768350"/>
          <p14:tracePt t="39669" x="5000625" y="768350"/>
          <p14:tracePt t="39680" x="5027613" y="768350"/>
          <p14:tracePt t="39704" x="5045075" y="768350"/>
          <p14:tracePt t="39720" x="5072063" y="768350"/>
          <p14:tracePt t="39747" x="5081588" y="768350"/>
          <p14:tracePt t="39826" x="5081588" y="776288"/>
          <p14:tracePt t="39842" x="5072063" y="776288"/>
          <p14:tracePt t="39857" x="5045075" y="785813"/>
          <p14:tracePt t="39874" x="5018088" y="795338"/>
          <p14:tracePt t="39888" x="4991100" y="803275"/>
          <p14:tracePt t="39899" x="4919663" y="812800"/>
          <p14:tracePt t="39912" x="4894263" y="812800"/>
          <p14:tracePt t="39937" x="4848225" y="822325"/>
          <p14:tracePt t="39959" x="4830763" y="822325"/>
          <p14:tracePt t="39971" x="4813300" y="822325"/>
          <p14:tracePt t="39982" x="4786313" y="822325"/>
          <p14:tracePt t="39995" x="4759325" y="822325"/>
          <p14:tracePt t="40009" x="4751388" y="822325"/>
          <p14:tracePt t="40033" x="4732338" y="822325"/>
          <p14:tracePt t="40066" x="4714875" y="822325"/>
          <p14:tracePt t="40192" x="4724400" y="822325"/>
          <p14:tracePt t="40205" x="4732338" y="822325"/>
          <p14:tracePt t="40218" x="4741863" y="822325"/>
          <p14:tracePt t="40362" x="4732338" y="822325"/>
          <p14:tracePt t="40375" x="4724400" y="822325"/>
          <p14:tracePt t="40384" x="4697413" y="822325"/>
          <p14:tracePt t="40411" x="4679950" y="822325"/>
          <p14:tracePt t="40437" x="4660900" y="822325"/>
          <p14:tracePt t="40446" x="4652963" y="822325"/>
          <p14:tracePt t="40461" x="4633913" y="822325"/>
          <p14:tracePt t="40472" x="4625975" y="822325"/>
          <p14:tracePt t="40484" x="4608513" y="822325"/>
          <p14:tracePt t="40518" x="4589463" y="822325"/>
          <p14:tracePt t="40557" x="4581525" y="822325"/>
          <p14:tracePt t="40580" x="4572000" y="822325"/>
          <p14:tracePt t="40593" x="4572000" y="830263"/>
          <p14:tracePt t="40971" x="4562475" y="830263"/>
          <p14:tracePt t="40987" x="4545013" y="830263"/>
          <p14:tracePt t="40996" x="4527550" y="830263"/>
          <p14:tracePt t="41019" x="4510088" y="830263"/>
          <p14:tracePt t="41031" x="4500563" y="830263"/>
          <p14:tracePt t="41054" x="4491038" y="830263"/>
          <p14:tracePt t="41067" x="4483100" y="830263"/>
          <p14:tracePt t="41130" x="4483100" y="822325"/>
          <p14:tracePt t="41362" x="4491038" y="822325"/>
          <p14:tracePt t="41470" x="4500563" y="822325"/>
          <p14:tracePt t="41485" x="4510088" y="822325"/>
          <p14:tracePt t="41496" x="4518025" y="822325"/>
          <p14:tracePt t="41531" x="4527550" y="822325"/>
          <p14:tracePt t="41554" x="4537075" y="822325"/>
          <p14:tracePt t="42046" x="4545013" y="822325"/>
          <p14:tracePt t="42080" x="4554538" y="822325"/>
          <p14:tracePt t="42095" x="4572000" y="822325"/>
          <p14:tracePt t="42113" x="4589463" y="822325"/>
          <p14:tracePt t="42129" x="4598988" y="822325"/>
          <p14:tracePt t="42141" x="4616450" y="822325"/>
          <p14:tracePt t="42153" x="4625975" y="822325"/>
          <p14:tracePt t="42166" x="4633913" y="822325"/>
          <p14:tracePt t="42203" x="4643438" y="822325"/>
          <p14:tracePt t="42226" x="4652963" y="822325"/>
          <p14:tracePt t="42263" x="4660900" y="822325"/>
          <p14:tracePt t="42312" x="4670425" y="822325"/>
          <p14:tracePt t="42372" x="4679950" y="822325"/>
          <p14:tracePt t="42398" x="4687888" y="822325"/>
          <p14:tracePt t="42408" x="4697413" y="822325"/>
          <p14:tracePt t="42445" x="4705350" y="822325"/>
          <p14:tracePt t="42472" x="4714875" y="822325"/>
          <p14:tracePt t="42484" x="4724400" y="822325"/>
          <p14:tracePt t="42495" x="4751388" y="822325"/>
          <p14:tracePt t="42825" x="4795838" y="822325"/>
          <p14:tracePt t="42835" x="4857750" y="822325"/>
          <p14:tracePt t="42846" x="4919663" y="812800"/>
          <p14:tracePt t="42859" x="4973638" y="812800"/>
          <p14:tracePt t="42872" x="5027613" y="812800"/>
          <p14:tracePt t="42897" x="5045075" y="812800"/>
          <p14:tracePt t="42907" x="5072063" y="812800"/>
          <p14:tracePt t="42924" x="5108575" y="812800"/>
          <p14:tracePt t="42944" x="5126038" y="812800"/>
          <p14:tracePt t="42955" x="5153025" y="803275"/>
          <p14:tracePt t="42981" x="5187950" y="803275"/>
          <p14:tracePt t="43007" x="5214938" y="795338"/>
          <p14:tracePt t="43010" x="5241925" y="795338"/>
          <p14:tracePt t="43029" x="5259388" y="795338"/>
          <p14:tracePt t="43041" x="5286375" y="795338"/>
          <p14:tracePt t="43066" x="5303838" y="795338"/>
          <p14:tracePt t="43079" x="5313363" y="795338"/>
          <p14:tracePt t="43092" x="5340350" y="795338"/>
          <p14:tracePt t="43115" x="5357813" y="795338"/>
          <p14:tracePt t="43131" x="5375275" y="795338"/>
          <p14:tracePt t="43482" x="5411788" y="785813"/>
          <p14:tracePt t="43492" x="5456238" y="776288"/>
          <p14:tracePt t="43505" x="5510213" y="776288"/>
          <p14:tracePt t="43517" x="5537200" y="776288"/>
          <p14:tracePt t="43529" x="5634038" y="776288"/>
          <p14:tracePt t="43563" x="5680075" y="776288"/>
          <p14:tracePt t="43567" x="5715000" y="776288"/>
          <p14:tracePt t="43578" x="5751513" y="776288"/>
          <p14:tracePt t="43602" x="5776913" y="776288"/>
          <p14:tracePt t="43614" x="5813425" y="776288"/>
          <p14:tracePt t="43645" x="5840413" y="776288"/>
          <p14:tracePt t="43651" x="5875338" y="776288"/>
          <p14:tracePt t="43666" x="5911850" y="776288"/>
          <p14:tracePt t="43677" x="5929313" y="768350"/>
          <p14:tracePt t="43700" x="5991225" y="768350"/>
          <p14:tracePt t="43711" x="6010275" y="758825"/>
          <p14:tracePt t="44113" x="6027738" y="758825"/>
          <p14:tracePt t="44127" x="6054725" y="750888"/>
          <p14:tracePt t="44137" x="6089650" y="750888"/>
          <p14:tracePt t="44150" x="6153150" y="741363"/>
          <p14:tracePt t="44173" x="6205538" y="741363"/>
          <p14:tracePt t="44186" x="6232525" y="741363"/>
          <p14:tracePt t="44202" x="6313488" y="741363"/>
          <p14:tracePt t="44222" x="6348413" y="741363"/>
          <p14:tracePt t="44236" x="6384925" y="741363"/>
          <p14:tracePt t="44267" x="6402388" y="741363"/>
          <p14:tracePt t="44270" x="6411913" y="741363"/>
          <p14:tracePt t="44284" x="6438900" y="741363"/>
          <p14:tracePt t="44316" x="6465888" y="741363"/>
          <p14:tracePt t="44333" x="6500813" y="741363"/>
          <p14:tracePt t="44345" x="6518275" y="741363"/>
          <p14:tracePt t="44627" x="6545263" y="731838"/>
          <p14:tracePt t="44640" x="6562725" y="731838"/>
          <p14:tracePt t="44649" x="6599238" y="723900"/>
          <p14:tracePt t="44662" x="6680200" y="714375"/>
          <p14:tracePt t="44675" x="6742113" y="714375"/>
          <p14:tracePt t="44703" x="6804025" y="704850"/>
          <p14:tracePt t="44711" x="6867525" y="704850"/>
          <p14:tracePt t="44722" x="6991350" y="704850"/>
          <p14:tracePt t="44747" x="7134225" y="704850"/>
          <p14:tracePt t="44771" x="7197725" y="704850"/>
          <p14:tracePt t="44784" x="7269163" y="704850"/>
          <p14:tracePt t="44795" x="7348538" y="704850"/>
          <p14:tracePt t="44807" x="7537450" y="704850"/>
          <p14:tracePt t="44821" x="7608888" y="704850"/>
          <p14:tracePt t="44844" x="7670800" y="704850"/>
          <p14:tracePt t="44856" x="7751763" y="723900"/>
          <p14:tracePt t="44881" x="7769225" y="723900"/>
          <p14:tracePt t="45186" x="7769225" y="731838"/>
          <p14:tracePt t="45198" x="7751763" y="750888"/>
          <p14:tracePt t="45210" x="7732713" y="785813"/>
          <p14:tracePt t="45222" x="7697788" y="839788"/>
          <p14:tracePt t="45235" x="7688263" y="884238"/>
          <p14:tracePt t="45246" x="7680325" y="1017588"/>
          <p14:tracePt t="45259" x="7670800" y="1081088"/>
          <p14:tracePt t="45275" x="7670800" y="1143000"/>
          <p14:tracePt t="45295" x="7653338" y="1241425"/>
          <p14:tracePt t="45329" x="7634288" y="1347788"/>
          <p14:tracePt t="45343" x="7626350" y="1428750"/>
          <p14:tracePt t="45358" x="7626350" y="1517650"/>
          <p14:tracePt t="45369" x="7626350" y="1581150"/>
          <p14:tracePt t="45381" x="7626350" y="1652588"/>
          <p14:tracePt t="45393" x="7634288" y="1687513"/>
          <p14:tracePt t="45425" x="7661275" y="1724025"/>
          <p14:tracePt t="45734" x="7680325" y="1741488"/>
          <p14:tracePt t="45750" x="7715250" y="1785938"/>
          <p14:tracePt t="45760" x="7751763" y="1847850"/>
          <p14:tracePt t="45765" x="7796213" y="1938338"/>
          <p14:tracePt t="45782" x="7885113" y="2143125"/>
          <p14:tracePt t="45806" x="7920038" y="2251075"/>
          <p14:tracePt t="45820" x="7956550" y="2366963"/>
          <p14:tracePt t="45832" x="8018463" y="2500313"/>
          <p14:tracePt t="45854" x="8054975" y="2562225"/>
          <p14:tracePt t="45867" x="8116888" y="2633663"/>
          <p14:tracePt t="46171" x="8143875" y="2643188"/>
          <p14:tracePt t="46186" x="8188325" y="2660650"/>
          <p14:tracePt t="46195" x="8224838" y="2670175"/>
          <p14:tracePt t="46208" x="8251825" y="2687638"/>
          <p14:tracePt t="46221" x="8269288" y="2697163"/>
          <p14:tracePt t="46243" x="8331200" y="2724150"/>
          <p14:tracePt t="46255" x="8367713" y="2732088"/>
          <p14:tracePt t="46266" x="8439150" y="2741613"/>
          <p14:tracePt t="46299" x="8456613" y="2741613"/>
          <p14:tracePt t="46610" x="8456613" y="2732088"/>
          <p14:tracePt t="46623" x="8456613" y="2724150"/>
          <p14:tracePt t="46673" x="8474075" y="2724150"/>
          <p14:tracePt t="46691" x="8501063" y="2724150"/>
          <p14:tracePt t="46695" x="8510588" y="2714625"/>
          <p14:tracePt t="46708" x="8555038" y="2714625"/>
          <p14:tracePt t="46730" x="8562975" y="2714625"/>
          <p14:tracePt t="46745" x="8582025" y="2714625"/>
          <p14:tracePt t="46755" x="8626475" y="2705100"/>
          <p14:tracePt t="46794" x="8643938" y="2705100"/>
          <p14:tracePt t="46804" x="8661400" y="2705100"/>
          <p14:tracePt t="46816" x="8670925" y="2705100"/>
          <p14:tracePt t="46830" x="8688388" y="2705100"/>
          <p14:tracePt t="46841" x="8705850" y="2697163"/>
          <p14:tracePt t="46866" x="8715375" y="2697163"/>
          <p14:tracePt t="47622" x="8705850" y="2697163"/>
          <p14:tracePt t="47637" x="8697913" y="2697163"/>
          <p14:tracePt t="47644" x="8688388" y="2697163"/>
          <p14:tracePt t="47660" x="8670925" y="2697163"/>
          <p14:tracePt t="47669" x="8661400" y="2687638"/>
          <p14:tracePt t="47682" x="8643938" y="2687638"/>
          <p14:tracePt t="47697" x="8609013" y="2679700"/>
          <p14:tracePt t="47718" x="8582025" y="2679700"/>
          <p14:tracePt t="47737" x="8545513" y="2670175"/>
          <p14:tracePt t="47769" x="8537575" y="2670175"/>
          <p14:tracePt t="47780" x="8528050" y="2670175"/>
          <p14:tracePt t="47856" x="8501063" y="2670175"/>
          <p14:tracePt t="47865" x="8483600" y="2670175"/>
          <p14:tracePt t="47890" x="8466138" y="2670175"/>
          <p14:tracePt t="47902" x="8456613" y="2670175"/>
          <p14:tracePt t="47926" x="8447088" y="2670175"/>
          <p14:tracePt t="48060" x="8447088" y="2660650"/>
          <p14:tracePt t="48073" x="8466138" y="2660650"/>
          <p14:tracePt t="48083" x="8483600" y="2652713"/>
          <p14:tracePt t="48096" x="8491538" y="2652713"/>
          <p14:tracePt t="48108" x="8510588" y="2643188"/>
          <p14:tracePt t="48121" x="8545513" y="2643188"/>
          <p14:tracePt t="48134" x="8562975" y="2643188"/>
          <p14:tracePt t="48157" x="8582025" y="2643188"/>
          <p14:tracePt t="48169" x="8609013" y="2643188"/>
          <p14:tracePt t="48194" x="8626475" y="2643188"/>
          <p14:tracePt t="48221" x="8634413" y="2643188"/>
          <p14:tracePt t="48231" x="8643938" y="2643188"/>
          <p14:tracePt t="48242" x="8653463" y="2643188"/>
          <p14:tracePt t="48272" x="8661400" y="2643188"/>
          <p14:tracePt t="48281" x="8670925" y="2643188"/>
          <p14:tracePt t="48302" x="8680450" y="2643188"/>
          <p14:tracePt t="48342" x="8688388" y="2643188"/>
          <p14:tracePt t="48950" x="8670925" y="2643188"/>
          <p14:tracePt t="48966" x="8653463" y="2643188"/>
          <p14:tracePt t="48986" x="8626475" y="2643188"/>
          <p14:tracePt t="48997" x="8609013" y="2643188"/>
          <p14:tracePt t="49007" x="8501063" y="2616200"/>
          <p14:tracePt t="49034" x="8242300" y="2554288"/>
          <p14:tracePt t="49059" x="7991475" y="2490788"/>
          <p14:tracePt t="49071" x="7626350" y="2401888"/>
          <p14:tracePt t="49083" x="7340600" y="2286000"/>
          <p14:tracePt t="49095" x="6840538" y="2143125"/>
          <p14:tracePt t="49128" x="6616700" y="2081213"/>
          <p14:tracePt t="49132" x="6429375" y="2017713"/>
          <p14:tracePt t="49143" x="6180138" y="1965325"/>
          <p14:tracePt t="49175" x="6099175" y="1965325"/>
          <p14:tracePt t="49180" x="5973763" y="1946275"/>
          <p14:tracePt t="49192" x="5946775" y="1928813"/>
          <p14:tracePt t="49546" x="5929313" y="1928813"/>
          <p14:tracePt t="49556" x="5867400" y="1911350"/>
          <p14:tracePt t="49569" x="5741988" y="1884363"/>
          <p14:tracePt t="49581" x="5214938" y="1822450"/>
          <p14:tracePt t="49616" x="4170363" y="1731963"/>
          <p14:tracePt t="49631" x="3581400" y="1714500"/>
          <p14:tracePt t="49643" x="3027363" y="1714500"/>
          <p14:tracePt t="49656" x="2455863" y="1697038"/>
          <p14:tracePt t="49668" x="2322513" y="1697038"/>
          <p14:tracePt t="49680" x="2224088" y="1687513"/>
          <p14:tracePt t="49703" x="2179638" y="1687513"/>
          <p14:tracePt t="49716" x="2125663" y="1679575"/>
          <p14:tracePt t="50032" x="2116138" y="1679575"/>
          <p14:tracePt t="50045" x="2089150" y="1679575"/>
          <p14:tracePt t="50057" x="2071688" y="1679575"/>
          <p14:tracePt t="50069" x="2062163" y="1679575"/>
          <p14:tracePt t="50084" x="1982788" y="1643063"/>
          <p14:tracePt t="50100" x="1919288" y="1616075"/>
          <p14:tracePt t="50100" x="1866900" y="1598613"/>
          <p14:tracePt t="50119" x="1785938" y="1571625"/>
          <p14:tracePt t="50144" x="1704975" y="1562100"/>
          <p14:tracePt t="50154" x="1490663" y="1562100"/>
          <p14:tracePt t="50186" x="1357313" y="1562100"/>
          <p14:tracePt t="50192" x="1204913" y="1562100"/>
          <p14:tracePt t="50204" x="893763" y="1562100"/>
          <p14:tracePt t="50233" x="768350" y="1562100"/>
          <p14:tracePt t="50239" x="660400" y="1562100"/>
          <p14:tracePt t="50251" x="536575" y="1562100"/>
          <p14:tracePt t="50268" x="509588" y="1562100"/>
          <p14:tracePt t="50288" x="482600" y="1562100"/>
          <p14:tracePt t="50302" x="465138" y="1562100"/>
          <p14:tracePt t="50322" x="455613" y="1562100"/>
          <p14:tracePt t="50714" x="465138" y="1562100"/>
          <p14:tracePt t="50740" x="473075" y="1562100"/>
          <p14:tracePt t="50764" x="482600" y="1562100"/>
          <p14:tracePt t="50789" x="490538" y="1562100"/>
          <p14:tracePt t="50876" x="500063" y="1562100"/>
          <p14:tracePt t="50885" x="509588" y="1562100"/>
          <p14:tracePt t="50921" x="517525" y="1562100"/>
          <p14:tracePt t="50971" x="527050" y="1562100"/>
          <p14:tracePt t="51167" x="536575" y="1562100"/>
          <p14:tracePt t="51178" x="544513" y="1562100"/>
          <p14:tracePt t="51202" x="554038" y="1562100"/>
          <p14:tracePt t="51217" x="561975" y="1562100"/>
          <p14:tracePt t="51226" x="571500" y="1562100"/>
          <p14:tracePt t="51238" x="588963" y="1562100"/>
          <p14:tracePt t="51250" x="608013" y="1562100"/>
          <p14:tracePt t="51259" x="625475" y="1562100"/>
          <p14:tracePt t="51286" x="633413" y="1562100"/>
          <p14:tracePt t="51300" x="642938" y="1562100"/>
          <p14:tracePt t="51311" x="652463" y="1562100"/>
          <p14:tracePt t="51738" x="660400" y="1562100"/>
          <p14:tracePt t="51801" x="669925" y="1562100"/>
          <p14:tracePt t="51823" x="679450" y="1562100"/>
          <p14:tracePt t="51862" x="687388" y="1562100"/>
          <p14:tracePt t="53090" x="696913" y="1562100"/>
          <p14:tracePt t="53101" x="704850" y="1562100"/>
          <p14:tracePt t="53129" x="704850" y="1554163"/>
          <p14:tracePt t="53186" x="714375" y="1554163"/>
          <p14:tracePt t="53758" x="839788" y="1517650"/>
          <p14:tracePt t="53772" x="1152525" y="1428750"/>
          <p14:tracePt t="53783" x="1581150" y="1322388"/>
          <p14:tracePt t="53796" x="2000250" y="1241425"/>
          <p14:tracePt t="53808" x="2384425" y="1223963"/>
          <p14:tracePt t="53821" x="2660650" y="1223963"/>
          <p14:tracePt t="53832" x="2982913" y="1312863"/>
          <p14:tracePt t="53856" x="3116263" y="1374775"/>
          <p14:tracePt t="53865" x="3322638" y="1500188"/>
          <p14:tracePt t="53893" x="3419475" y="1554163"/>
          <p14:tracePt t="53906" x="3517900" y="1633538"/>
          <p14:tracePt t="53918" x="3759200" y="1785938"/>
          <p14:tracePt t="53941" x="3894138" y="1857375"/>
          <p14:tracePt t="53953" x="4027488" y="1911350"/>
          <p14:tracePt t="53968" x="4276725" y="1990725"/>
          <p14:tracePt t="53990" x="4367213" y="2036763"/>
          <p14:tracePt t="54003" x="4473575" y="2133600"/>
          <p14:tracePt t="54017" x="4518025" y="2205038"/>
          <p14:tracePt t="54320" x="4510088" y="2197100"/>
          <p14:tracePt t="54332" x="4500563" y="2170113"/>
          <p14:tracePt t="54344" x="4473575" y="2125663"/>
          <p14:tracePt t="54359" x="4438650" y="1893888"/>
          <p14:tracePt t="54381" x="4438650" y="1724025"/>
          <p14:tracePt t="54394" x="4483100" y="1223963"/>
          <p14:tracePt t="54405" x="4545013" y="1009650"/>
          <p14:tracePt t="54430" x="4608513" y="874713"/>
          <p14:tracePt t="54442" x="4697413" y="687388"/>
          <p14:tracePt t="54474" x="4724400" y="633413"/>
          <p14:tracePt t="54478" x="4741863" y="608013"/>
          <p14:tracePt t="54489" x="4795838" y="561975"/>
          <p14:tracePt t="54509" x="4813300" y="554038"/>
          <p14:tracePt t="54521" x="4857750" y="554038"/>
          <p14:tracePt t="54551" x="4875213" y="554038"/>
          <p14:tracePt t="54562" x="4894263" y="561975"/>
          <p14:tracePt t="54574" x="4919663" y="598488"/>
          <p14:tracePt t="54600" x="4929188" y="625475"/>
          <p14:tracePt t="54611" x="4938713" y="652463"/>
          <p14:tracePt t="54624" x="4956175" y="704850"/>
          <p14:tracePt t="54647" x="4965700" y="731838"/>
          <p14:tracePt t="54659" x="4973638" y="768350"/>
          <p14:tracePt t="54676" x="4973638" y="874713"/>
          <p14:tracePt t="54702" x="4973638" y="955675"/>
          <p14:tracePt t="54708" x="4973638" y="1044575"/>
          <p14:tracePt t="54722" x="4956175" y="1258888"/>
          <p14:tracePt t="54755" x="4946650" y="1384300"/>
          <p14:tracePt t="54759" x="4857750" y="1660525"/>
          <p14:tracePt t="54791" x="4803775" y="1776413"/>
          <p14:tracePt t="54800" x="4697413" y="2000250"/>
          <p14:tracePt t="54819" x="4633913" y="2071688"/>
          <p14:tracePt t="54830" x="4589463" y="2125663"/>
          <p14:tracePt t="54843" x="4518025" y="2170113"/>
          <p14:tracePt t="54866" x="4491038" y="2179638"/>
          <p14:tracePt t="54878" x="4483100" y="2179638"/>
          <p14:tracePt t="54891" x="4473575" y="2179638"/>
          <p14:tracePt t="54928" x="4429125" y="2170113"/>
          <p14:tracePt t="54939" x="4411663" y="2152650"/>
          <p14:tracePt t="54953" x="4375150" y="2116138"/>
          <p14:tracePt t="54965" x="4357688" y="2081213"/>
          <p14:tracePt t="54977" x="4286250" y="1973263"/>
          <p14:tracePt t="55001" x="4251325" y="1901825"/>
          <p14:tracePt t="55013" x="4205288" y="1822450"/>
          <p14:tracePt t="55025" x="4116388" y="1608138"/>
          <p14:tracePt t="55049" x="4081463" y="1482725"/>
          <p14:tracePt t="55062" x="4037013" y="1285875"/>
          <p14:tracePt t="55076" x="4010025" y="1204913"/>
          <p14:tracePt t="55099" x="4010025" y="1143000"/>
          <p14:tracePt t="55113" x="4010025" y="1044575"/>
          <p14:tracePt t="55142" x="4017963" y="990600"/>
          <p14:tracePt t="55160" x="4089400" y="928688"/>
          <p14:tracePt t="55172" x="4160838" y="893763"/>
          <p14:tracePt t="55184" x="4251325" y="847725"/>
          <p14:tracePt t="55194" x="4446588" y="785813"/>
          <p14:tracePt t="55225" x="4527550" y="758825"/>
          <p14:tracePt t="55233" x="4598988" y="750888"/>
          <p14:tracePt t="55245" x="4608513" y="750888"/>
          <p14:tracePt t="55262" x="4616450" y="750888"/>
          <p14:tracePt t="55298" x="4625975" y="750888"/>
          <p14:tracePt t="55305" x="4625975" y="758825"/>
          <p14:tracePt t="55318" x="4625975" y="785813"/>
          <p14:tracePt t="55332" x="4633913" y="830263"/>
          <p14:tracePt t="55354" x="4633913" y="839788"/>
          <p14:tracePt t="55368" x="4643438" y="866775"/>
          <p14:tracePt t="55378" x="4643438" y="884238"/>
          <p14:tracePt t="55780" x="4589463" y="884238"/>
          <p14:tracePt t="55794" x="4483100" y="857250"/>
          <p14:tracePt t="55808" x="4375150" y="830263"/>
          <p14:tracePt t="55817" x="4224338" y="803275"/>
          <p14:tracePt t="55830" x="4027488" y="776288"/>
          <p14:tracePt t="55841" x="3741738" y="758825"/>
          <p14:tracePt t="55853" x="3429000" y="758825"/>
          <p14:tracePt t="55865" x="2830513" y="758825"/>
          <p14:tracePt t="55878" x="2509838" y="785813"/>
          <p14:tracePt t="55902" x="2276475" y="822325"/>
          <p14:tracePt t="55914" x="2027238" y="866775"/>
          <p14:tracePt t="55939" x="1946275" y="893763"/>
          <p14:tracePt t="55952" x="1884363" y="911225"/>
          <p14:tracePt t="55967" x="1866900" y="911225"/>
          <p14:tracePt t="56695" x="1812925" y="911225"/>
          <p14:tracePt t="56707" x="1731963" y="919163"/>
          <p14:tracePt t="56720" x="1643063" y="928688"/>
          <p14:tracePt t="56731" x="1517650" y="955675"/>
          <p14:tracePt t="56743" x="1268413" y="1017588"/>
          <p14:tracePt t="56758" x="1143000" y="1054100"/>
          <p14:tracePt t="56780" x="1027113" y="1108075"/>
          <p14:tracePt t="56791" x="795338" y="1223963"/>
          <p14:tracePt t="56830" x="598488" y="1330325"/>
          <p14:tracePt t="56834" x="544513" y="1374775"/>
          <p14:tracePt t="56844" x="482600" y="1419225"/>
          <p14:tracePt t="56865" x="465138" y="1438275"/>
          <p14:tracePt t="56877" x="438150" y="1473200"/>
          <p14:tracePt t="57254" x="438150" y="1482725"/>
          <p14:tracePt t="57268" x="438150" y="1490663"/>
          <p14:tracePt t="57291" x="438150" y="1500188"/>
          <p14:tracePt t="57328" x="438150" y="1509713"/>
          <p14:tracePt t="57340" x="428625" y="1517650"/>
          <p14:tracePt t="57356" x="428625" y="1536700"/>
          <p14:tracePt t="57377" x="419100" y="1544638"/>
          <p14:tracePt t="57388" x="419100" y="1554163"/>
          <p14:tracePt t="57412" x="419100" y="1562100"/>
          <p14:tracePt t="57422" x="411163" y="1562100"/>
          <p14:tracePt t="57442" x="411163" y="1571625"/>
          <p14:tracePt t="57447" x="401638" y="1571625"/>
          <p14:tracePt t="58716" x="384175" y="1571625"/>
          <p14:tracePt t="58727" x="347663" y="1581150"/>
          <p14:tracePt t="58739" x="312738" y="1589088"/>
          <p14:tracePt t="58753" x="285750" y="1589088"/>
          <p14:tracePt t="58764" x="258763" y="1589088"/>
          <p14:tracePt t="58776" x="223838" y="1589088"/>
          <p14:tracePt t="58788" x="179388" y="1589088"/>
          <p14:tracePt t="58813" x="152400" y="1589088"/>
          <p14:tracePt t="58827" x="115888" y="1589088"/>
          <p14:tracePt t="58850" x="88900" y="1589088"/>
          <p14:tracePt t="58862" x="61913" y="1581150"/>
          <p14:tracePt t="58891" x="44450" y="1581150"/>
          <p14:tracePt t="58908" x="36513" y="1581150"/>
          <p14:tracePt t="58924" x="26988" y="1581150"/>
          <p14:tracePt t="58941" x="9525" y="1581150"/>
          <p14:tracePt t="59764" x="9525" y="1571625"/>
          <p14:tracePt t="59774" x="17463" y="1562100"/>
          <p14:tracePt t="59787" x="53975" y="1554163"/>
          <p14:tracePt t="59800" x="80963" y="1544638"/>
          <p14:tracePt t="59832" x="169863" y="1527175"/>
          <p14:tracePt t="59848" x="231775" y="1509713"/>
          <p14:tracePt t="59860" x="295275" y="1500188"/>
          <p14:tracePt t="59873" x="357188" y="1482725"/>
          <p14:tracePt t="59886" x="517525" y="1455738"/>
          <p14:tracePt t="59908" x="581025" y="1428750"/>
          <p14:tracePt t="59922" x="714375" y="1411288"/>
          <p14:tracePt t="59946" x="758825" y="1411288"/>
          <p14:tracePt t="59960" x="785813" y="1411288"/>
          <p14:tracePt t="59970" x="812800" y="1419225"/>
          <p14:tracePt t="60001" x="822325" y="1438275"/>
          <p14:tracePt t="60006" x="857250" y="1473200"/>
          <p14:tracePt t="60018" x="874713" y="1490663"/>
          <p14:tracePt t="60035" x="884238" y="1509713"/>
          <p14:tracePt t="60055" x="893763" y="1554163"/>
          <p14:tracePt t="60080" x="893763" y="1581150"/>
          <p14:tracePt t="60093" x="893763" y="1598613"/>
          <p14:tracePt t="60104" x="893763" y="1625600"/>
          <p14:tracePt t="60166" x="893763" y="1633538"/>
          <p14:tracePt t="60299" x="884238" y="1633538"/>
          <p14:tracePt t="60323" x="874713" y="1643063"/>
          <p14:tracePt t="60336" x="866775" y="1643063"/>
          <p14:tracePt t="60349" x="857250" y="1643063"/>
          <p14:tracePt t="60360" x="839788" y="1643063"/>
          <p14:tracePt t="60372" x="830263" y="1643063"/>
          <p14:tracePt t="60396" x="812800" y="1643063"/>
          <p14:tracePt t="60408" x="785813" y="1643063"/>
          <p14:tracePt t="60423" x="768350" y="1643063"/>
          <p14:tracePt t="60445" x="750888" y="1643063"/>
          <p14:tracePt t="60457" x="723900" y="1633538"/>
          <p14:tracePt t="60480" x="704850" y="1625600"/>
          <p14:tracePt t="60493" x="687388" y="1616075"/>
          <p14:tracePt t="60518" x="679450" y="1616075"/>
          <p14:tracePt t="60519" x="669925" y="1616075"/>
          <p14:tracePt t="60559" x="660400" y="1616075"/>
          <p14:tracePt t="60677" x="660400" y="1608138"/>
          <p14:tracePt t="60700" x="687388" y="1589088"/>
          <p14:tracePt t="60712" x="741363" y="1562100"/>
          <p14:tracePt t="60724" x="812800" y="1509713"/>
          <p14:tracePt t="60737" x="866775" y="1482725"/>
          <p14:tracePt t="60750" x="893763" y="1465263"/>
          <p14:tracePt t="60762" x="919163" y="1438275"/>
          <p14:tracePt t="60775" x="938213" y="1428750"/>
          <p14:tracePt t="60810" x="946150" y="1428750"/>
          <p14:tracePt t="60872" x="946150" y="1419225"/>
          <p14:tracePt t="60888" x="955675" y="1419225"/>
          <p14:tracePt t="60919" x="965200" y="1419225"/>
          <p14:tracePt t="61019" x="965200" y="1438275"/>
          <p14:tracePt t="61032" x="965200" y="1455738"/>
          <p14:tracePt t="61048" x="955675" y="1473200"/>
          <p14:tracePt t="61065" x="911225" y="1490663"/>
          <p14:tracePt t="61077" x="893763" y="1509713"/>
          <p14:tracePt t="61098" x="847725" y="1527175"/>
          <p14:tracePt t="61104" x="750888" y="1571625"/>
          <p14:tracePt t="61115" x="714375" y="1589088"/>
          <p14:tracePt t="61128" x="679450" y="1598613"/>
          <p14:tracePt t="61150" x="652463" y="1598613"/>
          <p14:tracePt t="61165" x="625475" y="1598613"/>
          <p14:tracePt t="61187" x="608013" y="1598613"/>
          <p14:tracePt t="61202" x="598488" y="1598613"/>
          <p14:tracePt t="61321" x="608013" y="1598613"/>
          <p14:tracePt t="61333" x="615950" y="1598613"/>
          <p14:tracePt t="61346" x="633413" y="1598613"/>
          <p14:tracePt t="61358" x="642938" y="1598613"/>
          <p14:tracePt t="61371" x="652463" y="1598613"/>
          <p14:tracePt t="61410" x="652463" y="1589088"/>
          <p14:tracePt t="61420" x="660400" y="1589088"/>
          <p14:tracePt t="61432" x="679450" y="1589088"/>
          <p14:tracePt t="61441" x="687388" y="1589088"/>
          <p14:tracePt t="61467" x="696913" y="1589088"/>
          <p14:tracePt t="61479" x="704850" y="1589088"/>
          <p14:tracePt t="61564" x="714375" y="1589088"/>
          <p14:tracePt t="61578" x="731838" y="1589088"/>
          <p14:tracePt t="61601" x="741363" y="1589088"/>
          <p14:tracePt t="61613" x="750888" y="1589088"/>
          <p14:tracePt t="61967" x="758825" y="1589088"/>
          <p14:tracePt t="62175" x="758825" y="1598613"/>
          <p14:tracePt t="62201" x="758825" y="1608138"/>
          <p14:tracePt t="62942" x="768350" y="1608138"/>
          <p14:tracePt t="62953" x="830263" y="1608138"/>
          <p14:tracePt t="62979" x="866775" y="1616075"/>
          <p14:tracePt t="62989" x="901700" y="1625600"/>
          <p14:tracePt t="63002" x="938213" y="1633538"/>
          <p14:tracePt t="63016" x="990600" y="1643063"/>
          <p14:tracePt t="63047" x="1036638" y="1652588"/>
          <p14:tracePt t="63063" x="1044575" y="1652588"/>
          <p14:tracePt t="63081" x="1054100" y="1652588"/>
          <p14:tracePt t="63088" x="1071563" y="1660525"/>
          <p14:tracePt t="63125" x="1081088" y="1660525"/>
          <p14:tracePt t="63161" x="1098550" y="1660525"/>
          <p14:tracePt t="63173" x="1108075" y="1660525"/>
          <p14:tracePt t="63199" x="1116013" y="1660525"/>
          <p14:tracePt t="63296" x="1133475" y="1660525"/>
          <p14:tracePt t="63308" x="1143000" y="1660525"/>
          <p14:tracePt t="63318" x="1152525" y="1660525"/>
          <p14:tracePt t="63342" x="1160463" y="1660525"/>
          <p14:tracePt t="63369" x="1169988" y="1652588"/>
          <p14:tracePt t="63380" x="1187450" y="1652588"/>
          <p14:tracePt t="63391" x="1204913" y="1652588"/>
          <p14:tracePt t="63406" x="1214438" y="1643063"/>
          <p14:tracePt t="63417" x="1231900" y="1643063"/>
          <p14:tracePt t="63441" x="1241425" y="1643063"/>
          <p14:tracePt t="63456" x="1250950" y="1643063"/>
          <p14:tracePt t="63465" x="1276350" y="1643063"/>
          <p14:tracePt t="63489" x="1303338" y="1643063"/>
          <p14:tracePt t="63502" x="1357313" y="1643063"/>
          <p14:tracePt t="63516" x="1393825" y="1633538"/>
          <p14:tracePt t="63538" x="1419225" y="1625600"/>
          <p14:tracePt t="63551" x="1482725" y="1608138"/>
          <p14:tracePt t="63581" x="1500188" y="1598613"/>
          <p14:tracePt t="63588" x="1544638" y="1598613"/>
          <p14:tracePt t="63610" x="1562100" y="1598613"/>
          <p14:tracePt t="63624" x="1581150" y="1598613"/>
          <p14:tracePt t="63637" x="1616075" y="1589088"/>
          <p14:tracePt t="63659" x="1633538" y="1581150"/>
          <p14:tracePt t="63672" x="1643063" y="1581150"/>
          <p14:tracePt t="63685" x="1660525" y="1571625"/>
          <p14:tracePt t="63721" x="1670050" y="1571625"/>
          <p14:tracePt t="63794" x="1643063" y="1571625"/>
          <p14:tracePt t="63807" x="1616075" y="1571625"/>
          <p14:tracePt t="63818" x="1598613" y="1589088"/>
          <p14:tracePt t="63830" x="1571625" y="1598613"/>
          <p14:tracePt t="63842" x="1554163" y="1608138"/>
          <p14:tracePt t="63855" x="1455738" y="1625600"/>
          <p14:tracePt t="63881" x="1374775" y="1633538"/>
          <p14:tracePt t="63893" x="1312863" y="1643063"/>
          <p14:tracePt t="63905" x="1187450" y="1643063"/>
          <p14:tracePt t="63928" x="1143000" y="1643063"/>
          <p14:tracePt t="63942" x="1108075" y="1643063"/>
          <p14:tracePt t="63953" x="1071563" y="1643063"/>
          <p14:tracePt t="63977" x="1062038" y="1643063"/>
          <p14:tracePt t="63995" x="1054100" y="1643063"/>
          <p14:tracePt t="64086" x="1062038" y="1643063"/>
          <p14:tracePt t="64099" x="1081088" y="1643063"/>
          <p14:tracePt t="64111" x="1125538" y="1625600"/>
          <p14:tracePt t="64122" x="1295400" y="1571625"/>
          <p14:tracePt t="64147" x="1393825" y="1554163"/>
          <p14:tracePt t="64159" x="1500188" y="1527175"/>
          <p14:tracePt t="64170" x="1643063" y="1517650"/>
          <p14:tracePt t="64204" x="1679575" y="1517650"/>
          <p14:tracePt t="64209" x="1714500" y="1517650"/>
          <p14:tracePt t="64221" x="1731963" y="1517650"/>
          <p14:tracePt t="64245" x="1741488" y="1527175"/>
          <p14:tracePt t="64256" x="1758950" y="1536700"/>
          <p14:tracePt t="64272" x="1768475" y="1544638"/>
          <p14:tracePt t="64288" x="1768475" y="1554163"/>
          <p14:tracePt t="64354" x="1776413" y="1554163"/>
          <p14:tracePt t="64365" x="1785938" y="1562100"/>
          <p14:tracePt t="64378" x="1795463" y="1571625"/>
          <p14:tracePt t="64439" x="1795463" y="1581150"/>
          <p14:tracePt t="64476" x="1776413" y="1589088"/>
          <p14:tracePt t="64487" x="1751013" y="1589088"/>
          <p14:tracePt t="64500" x="1724025" y="1598613"/>
          <p14:tracePt t="64514" x="1679575" y="1608138"/>
          <p14:tracePt t="64525" x="1571625" y="1608138"/>
          <p14:tracePt t="64548" x="1517650" y="1616075"/>
          <p14:tracePt t="64561" x="1446213" y="1616075"/>
          <p14:tracePt t="64586" x="1366838" y="1616075"/>
          <p14:tracePt t="64598" x="1303338" y="1616075"/>
          <p14:tracePt t="64609" x="1204913" y="1616075"/>
          <p14:tracePt t="64641" x="1187450" y="1616075"/>
          <p14:tracePt t="64647" x="1160463" y="1616075"/>
          <p14:tracePt t="64758" x="1179513" y="1616075"/>
          <p14:tracePt t="64769" x="1196975" y="1616075"/>
          <p14:tracePt t="64780" x="1231900" y="1616075"/>
          <p14:tracePt t="64792" x="1268413" y="1616075"/>
          <p14:tracePt t="64806" x="1303338" y="1616075"/>
          <p14:tracePt t="64816" x="1347788" y="1616075"/>
          <p14:tracePt t="64827" x="1401763" y="1616075"/>
          <p14:tracePt t="64845" x="1473200" y="1633538"/>
          <p14:tracePt t="64867" x="1490663" y="1643063"/>
          <p14:tracePt t="64878" x="1554163" y="1660525"/>
          <p14:tracePt t="64903" x="1616075" y="1670050"/>
          <p14:tracePt t="64927" x="1679575" y="1670050"/>
          <p14:tracePt t="65364" x="1687513" y="1670050"/>
          <p14:tracePt t="65378" x="1704975" y="1670050"/>
          <p14:tracePt t="65388" x="1731963" y="1670050"/>
          <p14:tracePt t="65400" x="1776413" y="1670050"/>
          <p14:tracePt t="65426" x="1812925" y="1670050"/>
          <p14:tracePt t="65439" x="1857375" y="1670050"/>
          <p14:tracePt t="65450" x="2044700" y="1660525"/>
          <p14:tracePt t="65474" x="2241550" y="1652588"/>
          <p14:tracePt t="65486" x="2303463" y="1652588"/>
          <p14:tracePt t="65499" x="2339975" y="1652588"/>
          <p14:tracePt t="65515" x="2357438" y="1652588"/>
          <p14:tracePt t="65534" x="2366963" y="1652588"/>
          <p14:tracePt t="65546" x="2411413" y="1660525"/>
          <p14:tracePt t="65579" x="2438400" y="1660525"/>
          <p14:tracePt t="65586" x="2465388" y="1660525"/>
          <p14:tracePt t="65718" x="2455863" y="1660525"/>
          <p14:tracePt t="65730" x="2428875" y="1660525"/>
          <p14:tracePt t="65742" x="2366963" y="1660525"/>
          <p14:tracePt t="65755" x="2259013" y="1670050"/>
          <p14:tracePt t="65768" x="1928813" y="1704975"/>
          <p14:tracePt t="65791" x="1724025" y="1741488"/>
          <p14:tracePt t="65803" x="1401763" y="1822450"/>
          <p14:tracePt t="65818" x="1322388" y="1839913"/>
          <p14:tracePt t="65839" x="1258888" y="1866900"/>
          <p14:tracePt t="65852" x="1133475" y="1911350"/>
          <p14:tracePt t="65875" x="1054100" y="1928813"/>
          <p14:tracePt t="65888" x="990600" y="1965325"/>
          <p14:tracePt t="65905" x="884238" y="2009775"/>
          <p14:tracePt t="65924" x="847725" y="2017713"/>
          <p14:tracePt t="65936" x="803275" y="2027238"/>
          <p14:tracePt t="65960" x="776288" y="2036763"/>
          <p14:tracePt t="65973" x="723900" y="2062163"/>
          <p14:tracePt t="65986" x="704850" y="2071688"/>
          <p14:tracePt t="66019" x="696913" y="2081213"/>
          <p14:tracePt t="66340" x="696913" y="2089150"/>
          <p14:tracePt t="66364" x="696913" y="2098675"/>
          <p14:tracePt t="66376" x="696913" y="2116138"/>
          <p14:tracePt t="66387" x="687388" y="2125663"/>
          <p14:tracePt t="66399" x="679450" y="2170113"/>
          <p14:tracePt t="66424" x="669925" y="2187575"/>
          <p14:tracePt t="66440" x="669925" y="2197100"/>
          <p14:tracePt t="66450" x="669925" y="2224088"/>
          <p14:tracePt t="66497" x="669925" y="2232025"/>
          <p14:tracePt t="66511" x="669925" y="2241550"/>
          <p14:tracePt t="67730" x="679450" y="2241550"/>
          <p14:tracePt t="67740" x="687388" y="2241550"/>
          <p14:tracePt t="67752" x="696913" y="2241550"/>
          <p14:tracePt t="67763" x="704850" y="2241550"/>
          <p14:tracePt t="67789" x="714375" y="2251075"/>
          <p14:tracePt t="67800" x="723900" y="2251075"/>
          <p14:tracePt t="67827" x="731838" y="2251075"/>
          <p14:tracePt t="67840" x="750888" y="2259013"/>
          <p14:tracePt t="67848" x="758825" y="2259013"/>
          <p14:tracePt t="67860" x="776288" y="2259013"/>
          <p14:tracePt t="67873" x="803275" y="2268538"/>
          <p14:tracePt t="67896" x="822325" y="2268538"/>
          <p14:tracePt t="67908" x="839788" y="2268538"/>
          <p14:tracePt t="67921" x="866775" y="2268538"/>
          <p14:tracePt t="67952" x="884238" y="2268538"/>
          <p14:tracePt t="67973" x="893763" y="2268538"/>
          <p14:tracePt t="68347" x="938213" y="2251075"/>
          <p14:tracePt t="68359" x="973138" y="2232025"/>
          <p14:tracePt t="68373" x="1009650" y="2224088"/>
          <p14:tracePt t="68396" x="1081088" y="2205038"/>
          <p14:tracePt t="68408" x="1108075" y="2197100"/>
          <p14:tracePt t="68421" x="1125538" y="2187575"/>
          <p14:tracePt t="68433" x="1160463" y="2179638"/>
          <p14:tracePt t="68445" x="1169988" y="2179638"/>
          <p14:tracePt t="68458" x="1169988" y="2170113"/>
          <p14:tracePt t="68482" x="1179513" y="2170113"/>
          <p14:tracePt t="68506" x="1187450" y="2170113"/>
          <p14:tracePt t="68541" x="1196975" y="2160588"/>
          <p14:tracePt t="68894" x="1187450" y="2160588"/>
          <p14:tracePt t="68969" x="1179513" y="2170113"/>
          <p14:tracePt t="68982" x="1169988" y="2170113"/>
          <p14:tracePt t="68993" x="1160463" y="2170113"/>
          <p14:tracePt t="69008" x="1152525" y="2179638"/>
          <p14:tracePt t="69407" x="1143000" y="2179638"/>
          <p14:tracePt t="69421" x="1143000" y="2160588"/>
          <p14:tracePt t="69431" x="1133475" y="2152650"/>
          <p14:tracePt t="69443" x="1133475" y="2143125"/>
          <p14:tracePt t="69455" x="1125538" y="2133600"/>
          <p14:tracePt t="69494" x="1125538" y="2125663"/>
          <p14:tracePt t="69504" x="1125538" y="2116138"/>
          <p14:tracePt t="69516" x="1125538" y="2108200"/>
          <p14:tracePt t="69529" x="1125538" y="2089150"/>
          <p14:tracePt t="69554" x="1125538" y="2081213"/>
          <p14:tracePt t="69675" x="1125538" y="2089150"/>
          <p14:tracePt t="69687" x="1125538" y="2098675"/>
          <p14:tracePt t="69701" x="1125538" y="2108200"/>
          <p14:tracePt t="69711" x="1125538" y="2116138"/>
          <p14:tracePt t="69724" x="1125538" y="2133600"/>
          <p14:tracePt t="69736" x="1125538" y="2143125"/>
          <p14:tracePt t="69768" x="1125538" y="2152650"/>
          <p14:tracePt t="69795" x="1125538" y="2160588"/>
          <p14:tracePt t="69809" x="1116013" y="2170113"/>
          <p14:tracePt t="69821" x="1116013" y="2179638"/>
          <p14:tracePt t="69845" x="1116013" y="2187575"/>
          <p14:tracePt t="69857" x="1116013" y="2197100"/>
          <p14:tracePt t="69872" x="1108075" y="2205038"/>
          <p14:tracePt t="70248" x="1098550" y="2205038"/>
          <p14:tracePt t="70263" x="1098550" y="2214563"/>
          <p14:tracePt t="70265" x="1098550" y="2232025"/>
          <p14:tracePt t="70298" x="1089025" y="2241550"/>
          <p14:tracePt t="70312" x="1081088" y="2251075"/>
          <p14:tracePt t="70320" x="1081088" y="2259013"/>
          <p14:tracePt t="70698" x="1062038" y="2241550"/>
          <p14:tracePt t="70709" x="1044575" y="2197100"/>
          <p14:tracePt t="70727" x="1027113" y="2143125"/>
          <p14:tracePt t="70736" x="1017588" y="2098675"/>
          <p14:tracePt t="70745" x="990600" y="2044700"/>
          <p14:tracePt t="70756" x="928688" y="1919288"/>
          <p14:tracePt t="70783" x="884238" y="1857375"/>
          <p14:tracePt t="70795" x="830263" y="1724025"/>
          <p14:tracePt t="70819" x="803275" y="1670050"/>
          <p14:tracePt t="70832" x="803275" y="1608138"/>
          <p14:tracePt t="70868" x="803275" y="1598613"/>
          <p14:tracePt t="71197" x="795338" y="1598613"/>
          <p14:tracePt t="71294" x="785813" y="1598613"/>
          <p14:tracePt t="71308" x="776288" y="1598613"/>
          <p14:tracePt t="71380" x="768350" y="1598613"/>
          <p14:tracePt t="71854" x="776288" y="1598613"/>
          <p14:tracePt t="71868" x="795338" y="1608138"/>
          <p14:tracePt t="71879" x="803275" y="1608138"/>
          <p14:tracePt t="71891" x="822325" y="1625600"/>
          <p14:tracePt t="71914" x="857250" y="1687513"/>
          <p14:tracePt t="71926" x="893763" y="1741488"/>
          <p14:tracePt t="71941" x="955675" y="1847850"/>
          <p14:tracePt t="71964" x="982663" y="1928813"/>
          <p14:tracePt t="71977" x="1017588" y="2017713"/>
          <p14:tracePt t="71989" x="1062038" y="2187575"/>
          <p14:tracePt t="72343" x="1062038" y="2197100"/>
          <p14:tracePt t="72354" x="1062038" y="2205038"/>
          <p14:tracePt t="72438" x="1062038" y="2214563"/>
          <p14:tracePt t="72449" x="1071563" y="2232025"/>
          <p14:tracePt t="72464" x="1071563" y="2241550"/>
          <p14:tracePt t="72477" x="1081088" y="2259013"/>
          <p14:tracePt t="72487" x="1089025" y="2268538"/>
          <p14:tracePt t="72500" x="1098550" y="2276475"/>
          <p14:tracePt t="72507" x="1098550" y="2295525"/>
          <p14:tracePt t="72522" x="1108075" y="2312988"/>
          <p14:tracePt t="72551" x="1125538" y="2339975"/>
          <p14:tracePt t="72853" x="1143000" y="2339975"/>
          <p14:tracePt t="72868" x="1179513" y="2339975"/>
          <p14:tracePt t="72877" x="1196975" y="2347913"/>
          <p14:tracePt t="72891" x="1250950" y="2357438"/>
          <p14:tracePt t="72902" x="1312863" y="2384425"/>
          <p14:tracePt t="72913" x="1465263" y="2438400"/>
          <p14:tracePt t="72939" x="1544638" y="2465388"/>
          <p14:tracePt t="72950" x="1581150" y="2473325"/>
          <p14:tracePt t="72964" x="1608138" y="2473325"/>
          <p14:tracePt t="72988" x="1643063" y="2473325"/>
          <p14:tracePt t="72998" x="1687513" y="2473325"/>
          <p14:tracePt t="73016" x="1714500" y="2473325"/>
          <p14:tracePt t="73389" x="1714500" y="2465388"/>
          <p14:tracePt t="73405" x="1704975" y="2446338"/>
          <p14:tracePt t="73415" x="1679575" y="2419350"/>
          <p14:tracePt t="73426" x="1633538" y="2374900"/>
          <p14:tracePt t="73455" x="1616075" y="2366963"/>
          <p14:tracePt t="73462" x="1608138" y="2357438"/>
          <p14:tracePt t="73475" x="1608138" y="2339975"/>
          <p14:tracePt t="73487" x="1589088" y="2322513"/>
          <p14:tracePt t="73517" x="1589088" y="2312988"/>
          <p14:tracePt t="73519" x="1581150" y="2303463"/>
          <p14:tracePt t="73596" x="1581150" y="2295525"/>
          <p14:tracePt t="73608" x="1598613" y="2295525"/>
          <p14:tracePt t="73622" x="1625600" y="2295525"/>
          <p14:tracePt t="73632" x="1652588" y="2295525"/>
          <p14:tracePt t="73644" x="1687513" y="2295525"/>
          <p14:tracePt t="73658" x="1741488" y="2295525"/>
          <p14:tracePt t="73670" x="1758950" y="2295525"/>
          <p14:tracePt t="73698" x="1776413" y="2295525"/>
          <p14:tracePt t="73705" x="1803400" y="2303463"/>
          <p14:tracePt t="73717" x="1847850" y="2303463"/>
          <p14:tracePt t="73744" x="1884363" y="2303463"/>
          <p14:tracePt t="73754" x="1938338" y="2303463"/>
          <p14:tracePt t="74094" x="1982788" y="2303463"/>
          <p14:tracePt t="74111" x="2027238" y="2303463"/>
          <p14:tracePt t="74127" x="2089150" y="2303463"/>
          <p14:tracePt t="74138" x="2152650" y="2303463"/>
          <p14:tracePt t="74145" x="2214563" y="2303463"/>
          <p14:tracePt t="74158" x="2312988" y="2303463"/>
          <p14:tracePt t="74188" x="2339975" y="2303463"/>
          <p14:tracePt t="74193" x="2384425" y="2303463"/>
          <p14:tracePt t="74206" x="2411413" y="2303463"/>
          <p14:tracePt t="74229" x="2428875" y="2303463"/>
          <p14:tracePt t="74241" x="2482850" y="2303463"/>
          <p14:tracePt t="74473" x="2455863" y="2303463"/>
          <p14:tracePt t="74487" x="2374900" y="2303463"/>
          <p14:tracePt t="74498" x="2339975" y="2303463"/>
          <p14:tracePt t="74512" x="2286000" y="2303463"/>
          <p14:tracePt t="74535" x="2205038" y="2303463"/>
          <p14:tracePt t="74547" x="2054225" y="2303463"/>
          <p14:tracePt t="74580" x="1928813" y="2303463"/>
          <p14:tracePt t="74595" x="1893888" y="2303463"/>
          <p14:tracePt t="74608" x="1857375" y="2295525"/>
          <p14:tracePt t="74626" x="1830388" y="2295525"/>
          <p14:tracePt t="74631" x="1812925" y="2295525"/>
          <p14:tracePt t="74644" x="1803400" y="2295525"/>
          <p14:tracePt t="74667" x="1795463" y="2295525"/>
          <p14:tracePt t="74742" x="1795463" y="2286000"/>
          <p14:tracePt t="74778" x="1803400" y="2286000"/>
          <p14:tracePt t="74799" x="1830388" y="2286000"/>
          <p14:tracePt t="74815" x="1857375" y="2286000"/>
          <p14:tracePt t="74828" x="1884363" y="2286000"/>
          <p14:tracePt t="74838" x="1911350" y="2286000"/>
          <p14:tracePt t="74851" x="2009775" y="2295525"/>
          <p14:tracePt t="74864" x="2071688" y="2303463"/>
          <p14:tracePt t="74892" x="2125663" y="2312988"/>
          <p14:tracePt t="74899" x="2160588" y="2312988"/>
          <p14:tracePt t="74912" x="2241550" y="2312988"/>
          <p14:tracePt t="74925" x="2259013" y="2312988"/>
          <p14:tracePt t="74948" x="2303463" y="2312988"/>
          <p14:tracePt t="74974" x="2312988" y="2312988"/>
          <p14:tracePt t="75156" x="2303463" y="2312988"/>
          <p14:tracePt t="75167" x="2268538" y="2312988"/>
          <p14:tracePt t="75181" x="2224088" y="2312988"/>
          <p14:tracePt t="75192" x="2160588" y="2312988"/>
          <p14:tracePt t="75203" x="2081213" y="2312988"/>
          <p14:tracePt t="75220" x="1955800" y="2303463"/>
          <p14:tracePt t="75242" x="1884363" y="2295525"/>
          <p14:tracePt t="75254" x="1874838" y="2295525"/>
          <p14:tracePt t="75266" x="1857375" y="2295525"/>
          <p14:tracePt t="75289" x="1847850" y="2295525"/>
          <p14:tracePt t="75300" x="1812925" y="2295525"/>
          <p14:tracePt t="75328" x="1803400" y="2295525"/>
          <p14:tracePt t="75338" x="1785938" y="2295525"/>
          <p14:tracePt t="75377" x="1776413" y="2295525"/>
          <p14:tracePt t="75448" x="1795463" y="2295525"/>
          <p14:tracePt t="75459" x="1822450" y="2295525"/>
          <p14:tracePt t="75473" x="1884363" y="2295525"/>
          <p14:tracePt t="75484" x="1928813" y="2295525"/>
          <p14:tracePt t="75511" x="1990725" y="2295525"/>
          <p14:tracePt t="75517" x="2089150" y="2295525"/>
          <p14:tracePt t="75537" x="2152650" y="2295525"/>
          <p14:tracePt t="75551" x="2187575" y="2295525"/>
          <p14:tracePt t="75570" x="2268538" y="2303463"/>
          <p14:tracePt t="75593" x="2295525" y="2303463"/>
          <p14:tracePt t="75606" x="2339975" y="2303463"/>
          <p14:tracePt t="75630" x="2366963" y="2303463"/>
          <p14:tracePt t="75644" x="2384425" y="2303463"/>
          <p14:tracePt t="76239" x="2374900" y="2303463"/>
          <p14:tracePt t="76252" x="2357438" y="2303463"/>
          <p14:tracePt t="76263" x="2339975" y="2303463"/>
          <p14:tracePt t="76276" x="2286000" y="2303463"/>
          <p14:tracePt t="76301" x="2259013" y="2303463"/>
          <p14:tracePt t="76313" x="2214563" y="2295525"/>
          <p14:tracePt t="76336" x="2187575" y="2295525"/>
          <p14:tracePt t="76350" x="2160588" y="2295525"/>
          <p14:tracePt t="76362" x="2133600" y="2295525"/>
          <p14:tracePt t="76391" x="2116138" y="2295525"/>
          <p14:tracePt t="76407" x="2089150" y="2295525"/>
          <p14:tracePt t="76411" x="2081213" y="2295525"/>
          <p14:tracePt t="76434" x="2071688" y="2295525"/>
          <p14:tracePt t="76459" x="2062163" y="2295525"/>
          <p14:tracePt t="76484" x="2054225" y="2295525"/>
          <p14:tracePt t="76582" x="2054225" y="2286000"/>
          <p14:tracePt t="76592" x="2081213" y="2286000"/>
          <p14:tracePt t="76603" x="2089150" y="2286000"/>
          <p14:tracePt t="76619" x="2089150" y="2276475"/>
          <p14:tracePt t="76629" x="2098675" y="2268538"/>
          <p14:tracePt t="76714" x="2125663" y="2268538"/>
          <p14:tracePt t="76727" x="2133600" y="2268538"/>
          <p14:tracePt t="76738" x="2152650" y="2268538"/>
          <p14:tracePt t="76750" x="2187575" y="2268538"/>
          <p14:tracePt t="76763" x="2251075" y="2268538"/>
          <p14:tracePt t="76788" x="2303463" y="2268538"/>
          <p14:tracePt t="76800" x="2366963" y="2268538"/>
          <p14:tracePt t="76829" x="2401888" y="2268538"/>
          <p14:tracePt t="76836" x="2428875" y="2268538"/>
          <p14:tracePt t="76850" x="2490788" y="2268538"/>
          <p14:tracePt t="76862" x="2509838" y="2268538"/>
          <p14:tracePt t="76884" x="2536825" y="2268538"/>
          <p14:tracePt t="76896" x="2589213" y="2268538"/>
          <p14:tracePt t="76921" x="2608263" y="2268538"/>
          <p14:tracePt t="76933" x="2670175" y="2268538"/>
          <p14:tracePt t="76957" x="2679700" y="2268538"/>
          <p14:tracePt t="77238" x="2670175" y="2268538"/>
          <p14:tracePt t="77249" x="2643188" y="2276475"/>
          <p14:tracePt t="77258" x="2598738" y="2276475"/>
          <p14:tracePt t="77274" x="2536825" y="2276475"/>
          <p14:tracePt t="77285" x="2384425" y="2276475"/>
          <p14:tracePt t="77296" x="2303463" y="2276475"/>
          <p14:tracePt t="77329" x="2241550" y="2268538"/>
          <p14:tracePt t="77332" x="2125663" y="2232025"/>
          <p14:tracePt t="77361" x="2054225" y="2214563"/>
          <p14:tracePt t="77371" x="2027238" y="2205038"/>
          <p14:tracePt t="77396" x="1990725" y="2197100"/>
          <p14:tracePt t="77408" x="1955800" y="2197100"/>
          <p14:tracePt t="77420" x="1911350" y="2197100"/>
          <p14:tracePt t="77445" x="1884363" y="2197100"/>
          <p14:tracePt t="77456" x="1866900" y="2197100"/>
          <p14:tracePt t="77493" x="1857375" y="2197100"/>
          <p14:tracePt t="77712" x="1866900" y="2197100"/>
          <p14:tracePt t="77724" x="1874838" y="2197100"/>
          <p14:tracePt t="77737" x="1893888" y="2197100"/>
          <p14:tracePt t="77750" x="1919288" y="2197100"/>
          <p14:tracePt t="77767" x="1928813" y="2197100"/>
          <p14:tracePt t="77773" x="1965325" y="2197100"/>
          <p14:tracePt t="77785" x="2054225" y="2197100"/>
          <p14:tracePt t="77809" x="2108200" y="2205038"/>
          <p14:tracePt t="77822" x="2251075" y="2251075"/>
          <p14:tracePt t="77849" x="2322513" y="2276475"/>
          <p14:tracePt t="77860" x="2455863" y="2347913"/>
          <p14:tracePt t="77882" x="2509838" y="2366963"/>
          <p14:tracePt t="77897" x="2544763" y="2384425"/>
          <p14:tracePt t="77908" x="2598738" y="2384425"/>
          <p14:tracePt t="77932" x="2633663" y="2393950"/>
          <p14:tracePt t="78262" x="2643188" y="2393950"/>
          <p14:tracePt t="78285" x="2652713" y="2393950"/>
          <p14:tracePt t="78297" x="2652713" y="2384425"/>
          <p14:tracePt t="78310" x="2652713" y="2374900"/>
          <p14:tracePt t="78330" x="2652713" y="2357438"/>
          <p14:tracePt t="78346" x="2643188" y="2347913"/>
          <p14:tracePt t="78362" x="2643188" y="2339975"/>
          <p14:tracePt t="78375" x="2633663" y="2339975"/>
          <p14:tracePt t="78392" x="2625725" y="2330450"/>
          <p14:tracePt t="78399" x="2616200" y="2330450"/>
          <p14:tracePt t="78410" x="2608263" y="2330450"/>
          <p14:tracePt t="78504" x="2608263" y="2322513"/>
          <p14:tracePt t="78589" x="2598738" y="2322513"/>
          <p14:tracePt t="78627" x="2581275" y="2322513"/>
          <p14:tracePt t="78638" x="2490788" y="2322513"/>
          <p14:tracePt t="78663" x="2446338" y="2322513"/>
          <p14:tracePt t="78674" x="2401888" y="2322513"/>
          <p14:tracePt t="78686" x="2357438" y="2322513"/>
          <p14:tracePt t="78700" x="2259013" y="2322513"/>
          <p14:tracePt t="78722" x="2232025" y="2322513"/>
          <p14:tracePt t="78741" x="2214563" y="2322513"/>
          <p14:tracePt t="78751" x="2170113" y="2322513"/>
          <p14:tracePt t="78762" x="2160588" y="2322513"/>
          <p14:tracePt t="78798" x="2152650" y="2322513"/>
          <p14:tracePt t="78821" x="2143125" y="2322513"/>
          <p14:tracePt t="78840" x="2133600" y="2322513"/>
          <p14:tracePt t="78858" x="2125663" y="2322513"/>
          <p14:tracePt t="78869" x="2116138" y="2322513"/>
          <p14:tracePt t="79307" x="2125663" y="2322513"/>
          <p14:tracePt t="79325" x="2152650" y="2322513"/>
          <p14:tracePt t="79333" x="2179638" y="2322513"/>
          <p14:tracePt t="79343" x="2205038" y="2322513"/>
          <p14:tracePt t="79356" x="2232025" y="2322513"/>
          <p14:tracePt t="79369" x="2286000" y="2330450"/>
          <p14:tracePt t="79394" x="2357438" y="2330450"/>
          <p14:tracePt t="79416" x="2419350" y="2330450"/>
          <p14:tracePt t="79429" x="2500313" y="2312988"/>
          <p14:tracePt t="79443" x="2562225" y="2312988"/>
          <p14:tracePt t="79454" x="2643188" y="2303463"/>
          <p14:tracePt t="79479" x="2652713" y="2303463"/>
          <p14:tracePt t="79493" x="2670175" y="2303463"/>
          <p14:tracePt t="79519" x="2679700" y="2303463"/>
          <p14:tracePt t="79711" x="2660650" y="2303463"/>
          <p14:tracePt t="79723" x="2633663" y="2303463"/>
          <p14:tracePt t="79735" x="2589213" y="2303463"/>
          <p14:tracePt t="79745" x="2527300" y="2303463"/>
          <p14:tracePt t="79770" x="2374900" y="2303463"/>
          <p14:tracePt t="79773" x="2268538" y="2286000"/>
          <p14:tracePt t="79795" x="2170113" y="2276475"/>
          <p14:tracePt t="79811" x="2062163" y="2241550"/>
          <p14:tracePt t="79831" x="2027238" y="2232025"/>
          <p14:tracePt t="79844" x="1990725" y="2232025"/>
          <p14:tracePt t="79856" x="1946275" y="2224088"/>
          <p14:tracePt t="79881" x="1938338" y="2224088"/>
          <p14:tracePt t="79894" x="1919288" y="2224088"/>
          <p14:tracePt t="79928" x="1901825" y="2224088"/>
          <p14:tracePt t="79932" x="1893888" y="2224088"/>
          <p14:tracePt t="79953" x="1884363" y="2224088"/>
          <p14:tracePt t="80052" x="1893888" y="2224088"/>
          <p14:tracePt t="80063" x="1911350" y="2224088"/>
          <p14:tracePt t="80078" x="1928813" y="2214563"/>
          <p14:tracePt t="80088" x="1955800" y="2214563"/>
          <p14:tracePt t="80101" x="1982788" y="2214563"/>
          <p14:tracePt t="80112" x="2009775" y="2214563"/>
          <p14:tracePt t="80125" x="2017713" y="2214563"/>
          <p14:tracePt t="80149" x="2027238" y="2214563"/>
          <p14:tracePt t="80160" x="2036763" y="2214563"/>
          <p14:tracePt t="80185" x="2044700" y="2214563"/>
          <p14:tracePt t="80246" x="2036763" y="2214563"/>
          <p14:tracePt t="80263" x="1990725" y="2214563"/>
          <p14:tracePt t="80265" x="1946275" y="2214563"/>
          <p14:tracePt t="80282" x="1866900" y="2214563"/>
          <p14:tracePt t="80294" x="1670050" y="2214563"/>
          <p14:tracePt t="80309" x="1527175" y="2214563"/>
          <p14:tracePt t="80330" x="1384300" y="2214563"/>
          <p14:tracePt t="80348" x="1143000" y="2170113"/>
          <p14:tracePt t="80368" x="1098550" y="2160588"/>
          <p14:tracePt t="80381" x="1044575" y="2143125"/>
          <p14:tracePt t="80393" x="1036638" y="2143125"/>
          <p14:tracePt t="80442" x="1027113" y="2143125"/>
          <p14:tracePt t="80462" x="1017588" y="2143125"/>
          <p14:tracePt t="80807" x="1027113" y="2152650"/>
          <p14:tracePt t="80844" x="1036638" y="2160588"/>
          <p14:tracePt t="80879" x="1044575" y="2170113"/>
          <p14:tracePt t="80892" x="1054100" y="2179638"/>
          <p14:tracePt t="80928" x="1062038" y="2187575"/>
          <p14:tracePt t="80939" x="1071563" y="2187575"/>
          <p14:tracePt t="80953" x="1081088" y="2197100"/>
          <p14:tracePt t="80976" x="1081088" y="2205038"/>
          <p14:tracePt t="80990" x="1089025" y="2205038"/>
          <p14:tracePt t="81024" x="1098550" y="2205038"/>
          <p14:tracePt t="81036" x="1098550" y="2214563"/>
          <p14:tracePt t="81049" x="1108075" y="2224088"/>
          <p14:tracePt t="81062" x="1116013" y="2232025"/>
          <p14:tracePt t="83194" x="1125538" y="2232025"/>
          <p14:tracePt t="83230" x="1133475" y="2232025"/>
          <p14:tracePt t="83256" x="1143000" y="2232025"/>
          <p14:tracePt t="83269" x="1152525" y="2232025"/>
          <p14:tracePt t="83291" x="1169988" y="2232025"/>
          <p14:tracePt t="83303" x="1187450" y="2232025"/>
          <p14:tracePt t="83328" x="1204913" y="2232025"/>
          <p14:tracePt t="83340" x="1223963" y="2232025"/>
          <p14:tracePt t="83351" x="1231900" y="2241550"/>
          <p14:tracePt t="83363" x="1250950" y="2259013"/>
          <p14:tracePt t="83377" x="1268413" y="2259013"/>
          <p14:tracePt t="83388" x="1312863" y="2312988"/>
          <p14:tracePt t="83413" x="1330325" y="2339975"/>
          <p14:tracePt t="83426" x="1357313" y="2366963"/>
          <p14:tracePt t="83438" x="1393825" y="2411413"/>
          <p14:tracePt t="83461" x="1419225" y="2428875"/>
          <p14:tracePt t="83474" x="1438275" y="2446338"/>
          <p14:tracePt t="83487" x="1465263" y="2465388"/>
          <p14:tracePt t="83863" x="1438275" y="2465388"/>
          <p14:tracePt t="83876" x="1401763" y="2465388"/>
          <p14:tracePt t="83887" x="1384300" y="2465388"/>
          <p14:tracePt t="83900" x="1339850" y="2465388"/>
          <p14:tracePt t="83923" x="1330325" y="2465388"/>
          <p14:tracePt t="83936" x="1312863" y="2455863"/>
          <p14:tracePt t="83949" x="1303338" y="2446338"/>
          <p14:tracePt t="83959" x="1295400" y="2446338"/>
          <p14:tracePt t="83974" x="1295400" y="2438400"/>
          <p14:tracePt t="83996" x="1285875" y="2438400"/>
          <p14:tracePt t="84618" x="1295400" y="2438400"/>
          <p14:tracePt t="84631" x="1312863" y="2438400"/>
          <p14:tracePt t="84642" x="1322388" y="2438400"/>
          <p14:tracePt t="84654" x="1339850" y="2438400"/>
          <p14:tracePt t="84667" x="1374775" y="2438400"/>
          <p14:tracePt t="84704" x="1401763" y="2438400"/>
          <p14:tracePt t="84712" x="1465263" y="2438400"/>
          <p14:tracePt t="84719" x="1500188" y="2446338"/>
          <p14:tracePt t="84741" x="1544638" y="2465388"/>
          <p14:tracePt t="84765" x="1571625" y="2473325"/>
          <p14:tracePt t="84784" x="1598613" y="2482850"/>
          <p14:tracePt t="84789" x="1616075" y="2490788"/>
          <p14:tracePt t="84801" x="1643063" y="2509838"/>
          <p14:tracePt t="84815" x="1660525" y="2509838"/>
          <p14:tracePt t="84838" x="1670050" y="2517775"/>
          <p14:tracePt t="84850" x="1670050" y="2544763"/>
          <p14:tracePt t="85154" x="1670050" y="2554288"/>
          <p14:tracePt t="85166" x="1670050" y="2581275"/>
          <p14:tracePt t="85179" x="1670050" y="2608263"/>
          <p14:tracePt t="85191" x="1670050" y="2660650"/>
          <p14:tracePt t="85202" x="1670050" y="2697163"/>
          <p14:tracePt t="85226" x="1660525" y="2724150"/>
          <p14:tracePt t="85238" x="1660525" y="2803525"/>
          <p14:tracePt t="85252" x="1660525" y="2840038"/>
          <p14:tracePt t="85264" x="1660525" y="2894013"/>
          <p14:tracePt t="85288" x="1670050" y="2946400"/>
          <p14:tracePt t="85300" x="1687513" y="3027363"/>
          <p14:tracePt t="85321" x="1704975" y="3054350"/>
          <p14:tracePt t="85339" x="1751013" y="3108325"/>
          <p14:tracePt t="85362" x="1758950" y="3133725"/>
          <p14:tracePt t="85605" x="1731963" y="3160713"/>
          <p14:tracePt t="85616" x="1697038" y="3179763"/>
          <p14:tracePt t="85632" x="1652588" y="3205163"/>
          <p14:tracePt t="85657" x="1643063" y="3224213"/>
          <p14:tracePt t="85667" x="1625600" y="3259138"/>
          <p14:tracePt t="85679" x="1598613" y="3286125"/>
          <p14:tracePt t="85690" x="1589088" y="3348038"/>
          <p14:tracePt t="85714" x="1571625" y="3384550"/>
          <p14:tracePt t="85740" x="1554163" y="3455988"/>
          <p14:tracePt t="85750" x="1544638" y="3500438"/>
          <p14:tracePt t="85763" x="1544638" y="3581400"/>
          <p14:tracePt t="85775" x="1562100" y="3705225"/>
          <p14:tracePt t="85800" x="1616075" y="3822700"/>
          <p14:tracePt t="85826" x="1643063" y="3867150"/>
          <p14:tracePt t="85836" x="1670050" y="3919538"/>
          <p14:tracePt t="85847" x="1679575" y="3938588"/>
          <p14:tracePt t="85861" x="1687513" y="3956050"/>
          <p14:tracePt t="85876" x="1697038" y="3983038"/>
          <p14:tracePt t="85911" x="1697038" y="3990975"/>
          <p14:tracePt t="85922" x="1697038" y="4000500"/>
          <p14:tracePt t="85935" x="1679575" y="3990975"/>
          <p14:tracePt t="85959" x="1679575" y="3965575"/>
          <p14:tracePt t="85970" x="1670050" y="3919538"/>
          <p14:tracePt t="85983" x="1670050" y="3830638"/>
          <p14:tracePt t="85994" x="1670050" y="3509963"/>
          <p14:tracePt t="86013" x="1660525" y="3348038"/>
          <p14:tracePt t="86030" x="1633538" y="3224213"/>
          <p14:tracePt t="86043" x="1625600" y="3133725"/>
          <p14:tracePt t="86068" x="1616075" y="3108325"/>
          <p14:tracePt t="86164" x="1608138" y="3108325"/>
          <p14:tracePt t="86194" x="1598613" y="3133725"/>
          <p14:tracePt t="86202" x="1598613" y="3170238"/>
          <p14:tracePt t="86212" x="1598613" y="3205163"/>
          <p14:tracePt t="86225" x="1589088" y="3241675"/>
          <p14:tracePt t="86238" x="1589088" y="3286125"/>
          <p14:tracePt t="86250" x="1589088" y="3375025"/>
          <p14:tracePt t="86263" x="1589088" y="3527425"/>
          <p14:tracePt t="86286" x="1589088" y="3598863"/>
          <p14:tracePt t="86301" x="1616075" y="3679825"/>
          <p14:tracePt t="86311" x="1670050" y="3795713"/>
          <p14:tracePt t="86334" x="1704975" y="3848100"/>
          <p14:tracePt t="86654" x="1704975" y="3867150"/>
          <p14:tracePt t="86664" x="1697038" y="3884613"/>
          <p14:tracePt t="86677" x="1687513" y="3946525"/>
          <p14:tracePt t="86689" x="1670050" y="4044950"/>
          <p14:tracePt t="86701" x="1670050" y="4205288"/>
          <p14:tracePt t="86714" x="1670050" y="4286250"/>
          <p14:tracePt t="86740" x="1670050" y="4330700"/>
          <p14:tracePt t="86750" x="1670050" y="4429125"/>
          <p14:tracePt t="86765" x="1687513" y="4483100"/>
          <p14:tracePt t="89884" x="0" y="0"/>
        </p14:tracePtLst>
        <p14:tracePtLst>
          <p14:tracePt t="96913" x="4875213" y="3938588"/>
          <p14:tracePt t="97352" x="4875213" y="3911600"/>
          <p14:tracePt t="97363" x="4884738" y="3894138"/>
          <p14:tracePt t="97378" x="4919663" y="3848100"/>
          <p14:tracePt t="97390" x="4938713" y="3822700"/>
          <p14:tracePt t="97414" x="4965700" y="3803650"/>
          <p14:tracePt t="97427" x="5010150" y="3795713"/>
          <p14:tracePt t="97456" x="5037138" y="3795713"/>
          <p14:tracePt t="97462" x="5072063" y="3795713"/>
          <p14:tracePt t="97474" x="5099050" y="3803650"/>
          <p14:tracePt t="97490" x="5116513" y="3822700"/>
          <p14:tracePt t="97507" x="5143500" y="3848100"/>
          <p14:tracePt t="97539" x="5143500" y="3857625"/>
          <p14:tracePt t="97548" x="5143500" y="3875088"/>
          <p14:tracePt t="97578" x="5143500" y="3884613"/>
          <p14:tracePt t="97731" x="5143500" y="3894138"/>
          <p14:tracePt t="97746" x="5143500" y="3902075"/>
          <p14:tracePt t="99069" x="5143500" y="3894138"/>
          <p14:tracePt t="99094" x="5143500" y="3884613"/>
          <p14:tracePt t="99166" x="5143500" y="3875088"/>
          <p14:tracePt t="99531" x="5143500" y="3867150"/>
          <p14:tracePt t="99544" x="5143500" y="3857625"/>
          <p14:tracePt t="99569" x="5143500" y="3848100"/>
          <p14:tracePt t="99581" x="5133975" y="3848100"/>
          <p14:tracePt t="99593" x="5133975" y="3840163"/>
          <p14:tracePt t="99630" x="5133975" y="3830638"/>
          <p14:tracePt t="99646" x="5126038" y="3830638"/>
          <p14:tracePt t="99679" x="5116513" y="3830638"/>
          <p14:tracePt t="99692" x="5108575" y="3830638"/>
          <p14:tracePt t="99754" x="5099050" y="3830638"/>
          <p14:tracePt t="99763" x="5089525" y="3830638"/>
          <p14:tracePt t="99811" x="5081588" y="3830638"/>
          <p14:tracePt t="99886" x="5081588" y="3840163"/>
          <p14:tracePt t="100520" x="5081588" y="3848100"/>
          <p14:tracePt t="100547" x="5072063" y="3857625"/>
          <p14:tracePt t="100557" x="5072063" y="3875088"/>
          <p14:tracePt t="100569" x="5062538" y="3894138"/>
          <p14:tracePt t="100583" x="5062538" y="3902075"/>
          <p14:tracePt t="100604" x="5062538" y="3911600"/>
          <p14:tracePt t="100617" x="5062538" y="3919538"/>
          <p14:tracePt t="100640" x="5062538" y="3929063"/>
          <p14:tracePt t="100677" x="5062538" y="3938588"/>
          <p14:tracePt t="100690" x="5054600" y="3956050"/>
          <p14:tracePt t="100706" x="5054600" y="3965575"/>
          <p14:tracePt t="100725" x="5054600" y="3973513"/>
          <p14:tracePt t="100737" x="5054600" y="3983038"/>
          <p14:tracePt t="100763" x="5054600" y="4000500"/>
          <p14:tracePt t="100773" x="5054600" y="4010025"/>
          <p14:tracePt t="100799" x="5054600" y="4027488"/>
          <p14:tracePt t="100812" x="5045075" y="4054475"/>
          <p14:tracePt t="101177" x="5045075" y="4062413"/>
          <p14:tracePt t="101274" x="5045075" y="4071938"/>
          <p14:tracePt t="101287" x="5037138" y="4081463"/>
          <p14:tracePt t="101300" x="5027613" y="4098925"/>
          <p14:tracePt t="101326" x="5018088" y="4116388"/>
          <p14:tracePt t="101336" x="5018088" y="4133850"/>
          <p14:tracePt t="101360" x="5018088" y="4152900"/>
          <p14:tracePt t="101366" x="5018088" y="4179888"/>
          <p14:tracePt t="101375" x="5018088" y="4187825"/>
          <p14:tracePt t="101397" x="5018088" y="4205288"/>
          <p14:tracePt t="101424" x="5018088" y="4224338"/>
          <p14:tracePt t="101432" x="5018088" y="4241800"/>
          <p14:tracePt t="101446" x="5018088" y="4251325"/>
          <p14:tracePt t="101460" x="5018088" y="4303713"/>
          <p14:tracePt t="101474" x="5018088" y="4313238"/>
          <p14:tracePt t="101493" x="5018088" y="4367213"/>
          <p14:tracePt t="101509" x="5018088" y="4394200"/>
          <p14:tracePt t="101834" x="5018088" y="4402138"/>
          <p14:tracePt t="101845" x="5010150" y="4429125"/>
          <p14:tracePt t="101860" x="5000625" y="4465638"/>
          <p14:tracePt t="101870" x="4973638" y="4545013"/>
          <p14:tracePt t="101884" x="4938713" y="4714875"/>
          <p14:tracePt t="101895" x="4929188" y="4795838"/>
          <p14:tracePt t="101919" x="4929188" y="4857750"/>
          <p14:tracePt t="101932" x="4929188" y="4956175"/>
          <p14:tracePt t="101954" x="4929188" y="4973638"/>
          <p14:tracePt t="101969" x="4929188" y="5010150"/>
          <p14:tracePt t="101982" x="4929188" y="5054600"/>
          <p14:tracePt t="102008" x="4938713" y="5072063"/>
          <p14:tracePt t="102322" x="4938713" y="5089525"/>
          <p14:tracePt t="102334" x="4919663" y="5108575"/>
          <p14:tracePt t="102346" x="4884738" y="5143500"/>
          <p14:tracePt t="102358" x="4795838" y="5357813"/>
          <p14:tracePt t="102371" x="4786313" y="5473700"/>
          <p14:tracePt t="102383" x="4768850" y="5599113"/>
          <p14:tracePt t="102406" x="4768850" y="5724525"/>
          <p14:tracePt t="102419" x="4813300" y="5884863"/>
          <p14:tracePt t="102443" x="4822825" y="5946775"/>
          <p14:tracePt t="102454" x="4857750" y="6062663"/>
          <p14:tracePt t="102466" x="4884738" y="6161088"/>
          <p14:tracePt t="102490" x="4911725" y="6242050"/>
          <p14:tracePt t="102506" x="4938713" y="6384925"/>
          <p14:tracePt t="102856" x="4956175" y="6394450"/>
          <p14:tracePt t="102868" x="4973638" y="6394450"/>
          <p14:tracePt t="102882" x="4983163" y="6394450"/>
          <p14:tracePt t="102894" x="4983163" y="6402388"/>
          <p14:tracePt t="102907" x="4991100" y="6411913"/>
          <p14:tracePt t="102920" x="5010150" y="6419850"/>
          <p14:tracePt t="102956" x="5018088" y="6429375"/>
          <p14:tracePt t="102974" x="5037138" y="6429375"/>
          <p14:tracePt t="102978" x="5037138" y="6438900"/>
          <p14:tracePt t="102992" x="5062538" y="6465888"/>
          <p14:tracePt t="103008" x="5062538" y="6473825"/>
          <p14:tracePt t="103021" x="5081588" y="6473825"/>
          <p14:tracePt t="103038" x="5108575" y="6483350"/>
          <p14:tracePt t="103063" x="5108575" y="6491288"/>
          <p14:tracePt t="103077" x="5116513" y="6491288"/>
          <p14:tracePt t="103111" x="5116513" y="6500813"/>
          <p14:tracePt t="103624" x="5116513" y="6483350"/>
          <p14:tracePt t="103639" x="5116513" y="6438900"/>
          <p14:tracePt t="103649" x="5116513" y="6375400"/>
          <p14:tracePt t="103662" x="5116513" y="6303963"/>
          <p14:tracePt t="103673" x="5116513" y="6197600"/>
          <p14:tracePt t="103684" x="5116513" y="6027738"/>
          <p14:tracePt t="103697" x="5116513" y="5724525"/>
          <p14:tracePt t="103723" x="5116513" y="5616575"/>
          <p14:tracePt t="103733" x="5116513" y="5518150"/>
          <p14:tracePt t="103746" x="5099050" y="5340350"/>
          <p14:tracePt t="103760" x="5099050" y="5241925"/>
          <p14:tracePt t="103783" x="5099050" y="5187950"/>
          <p14:tracePt t="103795" x="5099050" y="5126038"/>
          <p14:tracePt t="103816" x="5099050" y="5027613"/>
          <p14:tracePt t="103836" x="5099050" y="4946650"/>
          <p14:tracePt t="103845" x="5089525" y="4919663"/>
          <p14:tracePt t="103873" x="5099050" y="4884738"/>
          <p14:tracePt t="103892" x="5126038" y="4840288"/>
          <p14:tracePt t="103904" x="5143500" y="4830763"/>
          <p14:tracePt t="103917" x="5170488" y="4813300"/>
          <p14:tracePt t="104211" x="5170488" y="4768850"/>
          <p14:tracePt t="104222" x="5170488" y="4714875"/>
          <p14:tracePt t="104232" x="5143500" y="4633913"/>
          <p14:tracePt t="104244" x="5126038" y="4537075"/>
          <p14:tracePt t="104269" x="5099050" y="4313238"/>
          <p14:tracePt t="104282" x="5089525" y="4214813"/>
          <p14:tracePt t="104294" x="5089525" y="4108450"/>
          <p14:tracePt t="104306" x="5089525" y="4037013"/>
          <p14:tracePt t="104319" x="5089525" y="3911600"/>
          <p14:tracePt t="104334" x="5089525" y="3875088"/>
          <p14:tracePt t="104345" x="5089525" y="3830638"/>
          <p14:tracePt t="104366" x="5108575" y="3759200"/>
          <p14:tracePt t="104379" x="5116513" y="3724275"/>
          <p14:tracePt t="104397" x="5143500" y="3652838"/>
          <p14:tracePt t="104418" x="5153025" y="3625850"/>
          <p14:tracePt t="104440" x="5153025" y="3598863"/>
          <p14:tracePt t="104454" x="5153025" y="3581400"/>
          <p14:tracePt t="104476" x="5160963" y="3581400"/>
          <p14:tracePt t="104843" x="5153025" y="3598863"/>
          <p14:tracePt t="104856" x="5126038" y="3670300"/>
          <p14:tracePt t="104867" x="5108575" y="3732213"/>
          <p14:tracePt t="104878" x="5099050" y="3813175"/>
          <p14:tracePt t="104890" x="5062538" y="3973513"/>
          <p14:tracePt t="104903" x="5062538" y="4017963"/>
          <p14:tracePt t="104927" x="5062538" y="4081463"/>
          <p14:tracePt t="104939" x="5062538" y="4160838"/>
          <p14:tracePt t="104964" x="5062538" y="4286250"/>
          <p14:tracePt t="104977" x="5062538" y="4330700"/>
          <p14:tracePt t="104988" x="5072063" y="4367213"/>
          <p14:tracePt t="105021" x="5081588" y="4402138"/>
          <p14:tracePt t="105027" x="5099050" y="4473575"/>
          <p14:tracePt t="105050" x="5108575" y="4518025"/>
          <p14:tracePt t="105061" x="5116513" y="4554538"/>
          <p14:tracePt t="105342" x="5108575" y="4554538"/>
          <p14:tracePt t="105362" x="5108575" y="4562475"/>
          <p14:tracePt t="105366" x="5099050" y="4562475"/>
          <p14:tracePt t="105378" x="5089525" y="4562475"/>
          <p14:tracePt t="105411" x="5081588" y="4589463"/>
          <p14:tracePt t="105416" x="5062538" y="4616450"/>
          <p14:tracePt t="105426" x="5054600" y="4697413"/>
          <p14:tracePt t="105458" x="5054600" y="4759325"/>
          <p14:tracePt t="105465" x="5045075" y="4822825"/>
          <p14:tracePt t="105476" x="5045075" y="4946650"/>
          <p14:tracePt t="105500" x="5045075" y="5010150"/>
          <p14:tracePt t="105513" x="5045075" y="5126038"/>
          <p14:tracePt t="105537" x="5062538" y="5313363"/>
          <p14:tracePt t="105568" x="5072063" y="5394325"/>
          <p14:tracePt t="105576" x="5081588" y="5456238"/>
          <p14:tracePt t="105584" x="5089525" y="5527675"/>
          <p14:tracePt t="105597" x="5143500" y="5697538"/>
          <p14:tracePt t="105610" x="5160963" y="5795963"/>
          <p14:tracePt t="105633" x="5187950" y="5919788"/>
          <p14:tracePt t="105644" x="5232400" y="6153150"/>
          <p14:tracePt t="106014" x="5232400" y="6170613"/>
          <p14:tracePt t="106025" x="5232400" y="6197600"/>
          <p14:tracePt t="106036" x="5232400" y="6224588"/>
          <p14:tracePt t="106048" x="5232400" y="6259513"/>
          <p14:tracePt t="106061" x="5224463" y="6303963"/>
          <p14:tracePt t="106080" x="5205413" y="6402388"/>
          <p14:tracePt t="106096" x="5205413" y="6438900"/>
          <p14:tracePt t="106109" x="5205413" y="6473825"/>
          <p14:tracePt t="106120" x="5205413" y="6491288"/>
          <p14:tracePt t="106133" x="5205413" y="6518275"/>
          <p14:tracePt t="106158" x="5205413" y="6527800"/>
          <p14:tracePt t="106279" x="5205413" y="6537325"/>
          <p14:tracePt t="106291" x="5205413" y="6545263"/>
          <p14:tracePt t="106315" x="5205413" y="6554788"/>
          <p14:tracePt t="106332" x="5205413" y="6562725"/>
          <p14:tracePt t="106754" x="5205413" y="6572250"/>
          <p14:tracePt t="106767" x="5205413" y="6581775"/>
          <p14:tracePt t="106779" x="5205413" y="6599238"/>
          <p14:tracePt t="106804" x="5197475" y="6608763"/>
          <p14:tracePt t="107656" x="5197475" y="6599238"/>
          <p14:tracePt t="107668" x="5197475" y="6562725"/>
          <p14:tracePt t="107683" x="5197475" y="6518275"/>
          <p14:tracePt t="107693" x="5187950" y="6465888"/>
          <p14:tracePt t="107704" x="5180013" y="6323013"/>
          <p14:tracePt t="107731" x="5160963" y="6215063"/>
          <p14:tracePt t="107740" x="5153025" y="6108700"/>
          <p14:tracePt t="107751" x="5143500" y="5991225"/>
          <p14:tracePt t="107765" x="5072063" y="5705475"/>
          <p14:tracePt t="107788" x="5054600" y="5554663"/>
          <p14:tracePt t="107800" x="5027613" y="5402263"/>
          <p14:tracePt t="107814" x="5000625" y="5143500"/>
          <p14:tracePt t="107839" x="5000625" y="4929188"/>
          <p14:tracePt t="107864" x="5010150" y="4867275"/>
          <p14:tracePt t="107875" x="5045075" y="4795838"/>
          <p14:tracePt t="107886" x="5089525" y="4759325"/>
          <p14:tracePt t="108143" x="5089525" y="4732338"/>
          <p14:tracePt t="108156" x="5089525" y="4697413"/>
          <p14:tracePt t="108168" x="5089525" y="4652963"/>
          <p14:tracePt t="108179" x="5081588" y="4589463"/>
          <p14:tracePt t="108191" x="5062538" y="4510088"/>
          <p14:tracePt t="108204" x="5045075" y="4394200"/>
          <p14:tracePt t="108215" x="5037138" y="4340225"/>
          <p14:tracePt t="108240" x="5027613" y="4295775"/>
          <p14:tracePt t="108251" x="5018088" y="4232275"/>
          <p14:tracePt t="108267" x="5018088" y="4205288"/>
          <p14:tracePt t="108289" x="5018088" y="4187825"/>
          <p14:tracePt t="108301" x="5018088" y="4143375"/>
          <p14:tracePt t="108666" x="5000625" y="4116388"/>
          <p14:tracePt t="108677" x="4991100" y="4098925"/>
          <p14:tracePt t="108691" x="4956175" y="4037013"/>
          <p14:tracePt t="108714" x="4938713" y="4000500"/>
          <p14:tracePt t="108727" x="4938713" y="3965575"/>
          <p14:tracePt t="108739" x="4919663" y="3911600"/>
          <p14:tracePt t="108769" x="4919663" y="3884613"/>
          <p14:tracePt t="108775" x="4911725" y="3884613"/>
          <p14:tracePt t="108790" x="4911725" y="3867150"/>
          <p14:tracePt t="109363" x="4884738" y="3857625"/>
          <p14:tracePt t="109374" x="4848225" y="3848100"/>
          <p14:tracePt t="109392" x="4751388" y="3830638"/>
          <p14:tracePt t="109409" x="4660900" y="3813175"/>
          <p14:tracePt t="109420" x="4562475" y="3803650"/>
          <p14:tracePt t="109435" x="4429125" y="3803650"/>
          <p14:tracePt t="109443" x="4044950" y="3822700"/>
          <p14:tracePt t="109470" x="3776663" y="3875088"/>
          <p14:tracePt t="109483" x="3411538" y="4000500"/>
          <p14:tracePt t="109496" x="3303588" y="4054475"/>
          <p14:tracePt t="109511" x="3224213" y="4071938"/>
          <p14:tracePt t="109531" x="3133725" y="4116388"/>
          <p14:tracePt t="109565" x="3062288" y="4125913"/>
          <p14:tracePt t="109578" x="3017838" y="4143375"/>
          <p14:tracePt t="109591" x="2990850" y="4152900"/>
          <p14:tracePt t="109604" x="2955925" y="4160838"/>
          <p14:tracePt t="109615" x="2919413" y="4170363"/>
          <p14:tracePt t="109910" x="2894013" y="4170363"/>
          <p14:tracePt t="109922" x="2759075" y="4108450"/>
          <p14:tracePt t="109945" x="2633663" y="4044950"/>
          <p14:tracePt t="109956" x="2251075" y="3884613"/>
          <p14:tracePt t="109985" x="2054225" y="3803650"/>
          <p14:tracePt t="110001" x="1866900" y="3751263"/>
          <p14:tracePt t="110010" x="1704975" y="3697288"/>
          <p14:tracePt t="110018" x="1527175" y="3652838"/>
          <p14:tracePt t="110041" x="1482725" y="3652838"/>
          <p14:tracePt t="110062" x="1455738" y="3652838"/>
          <p14:tracePt t="110067" x="1419225" y="3652838"/>
          <p14:tracePt t="110077" x="1401763" y="3670300"/>
          <p14:tracePt t="110102" x="1393825" y="3705225"/>
          <p14:tracePt t="110128" x="1393825" y="3724275"/>
          <p14:tracePt t="110444" x="1374775" y="3724275"/>
          <p14:tracePt t="110456" x="1366838" y="3732213"/>
          <p14:tracePt t="110469" x="1330325" y="3732213"/>
          <p14:tracePt t="110482" x="1295400" y="3732213"/>
          <p14:tracePt t="110495" x="1214438" y="3751263"/>
          <p14:tracePt t="110519" x="1187450" y="3751263"/>
          <p14:tracePt t="110532" x="1160463" y="3751263"/>
          <p14:tracePt t="110548" x="1143000" y="3759200"/>
          <p14:tracePt t="110553" x="1116013" y="3768725"/>
          <p14:tracePt t="110566" x="1108075" y="3768725"/>
          <p14:tracePt t="110590" x="1098550" y="3786188"/>
          <p14:tracePt t="110604" x="1081088" y="3795713"/>
          <p14:tracePt t="110627" x="1071563" y="3803650"/>
          <p14:tracePt t="110641" x="1062038" y="3822700"/>
          <p14:tracePt t="110909" x="1062038" y="3830638"/>
          <p14:tracePt t="110970" x="1062038" y="3840163"/>
          <p14:tracePt t="111883" x="1125538" y="3813175"/>
          <p14:tracePt t="111895" x="1223963" y="3759200"/>
          <p14:tracePt t="111905" x="1303338" y="3724275"/>
          <p14:tracePt t="111919" x="1562100" y="3616325"/>
          <p14:tracePt t="111943" x="1724025" y="3544888"/>
          <p14:tracePt t="111955" x="1928813" y="3455988"/>
          <p14:tracePt t="111968" x="2465388" y="3259138"/>
          <p14:tracePt t="111991" x="2687638" y="3197225"/>
          <p14:tracePt t="112004" x="2840038" y="3160713"/>
          <p14:tracePt t="112017" x="3054350" y="3133725"/>
          <p14:tracePt t="112039" x="3133725" y="3133725"/>
          <p14:tracePt t="112052" x="3268663" y="3133725"/>
          <p14:tracePt t="112065" x="3367088" y="3133725"/>
          <p14:tracePt t="112089" x="3455988" y="3133725"/>
          <p14:tracePt t="112102" x="3643313" y="3152775"/>
          <p14:tracePt t="112116" x="3679825" y="3160713"/>
          <p14:tracePt t="112137" x="3705225" y="3160713"/>
          <p14:tracePt t="112151" x="3724275" y="3160713"/>
          <p14:tracePt t="112175" x="3776663" y="3160713"/>
          <p14:tracePt t="112187" x="3894138" y="3160713"/>
          <p14:tracePt t="112200" x="3956050" y="3160713"/>
          <p14:tracePt t="112225" x="4010025" y="3160713"/>
          <p14:tracePt t="112236" x="4071938" y="3160713"/>
          <p14:tracePt t="112266" x="4108450" y="3160713"/>
          <p14:tracePt t="112268" x="4143375" y="3170238"/>
          <p14:tracePt t="112284" x="4187825" y="3187700"/>
          <p14:tracePt t="112309" x="4214813" y="3197225"/>
          <p14:tracePt t="112321" x="4232275" y="3232150"/>
          <p14:tracePt t="112345" x="4251325" y="3251200"/>
          <p14:tracePt t="112358" x="4259263" y="3286125"/>
          <p14:tracePt t="112369" x="4259263" y="3340100"/>
          <p14:tracePt t="112394" x="4268788" y="3411538"/>
          <p14:tracePt t="112419" x="4268788" y="3455988"/>
          <p14:tracePt t="112434" x="4268788" y="3517900"/>
          <p14:tracePt t="112443" x="4268788" y="3581400"/>
          <p14:tracePt t="112454" x="4286250" y="3679825"/>
          <p14:tracePt t="112479" x="4295775" y="3732213"/>
          <p14:tracePt t="112491" x="4303713" y="3759200"/>
          <p14:tracePt t="112504" x="4313238" y="3848100"/>
          <p14:tracePt t="112519" x="4322763" y="3884613"/>
          <p14:tracePt t="112538" x="4322763" y="3956050"/>
          <p14:tracePt t="112564" x="4330700" y="4017963"/>
          <p14:tracePt t="112576" x="4357688" y="4062413"/>
          <p14:tracePt t="112588" x="4375150" y="4152900"/>
          <p14:tracePt t="112612" x="4384675" y="4179888"/>
          <p14:tracePt t="112625" x="4384675" y="4205288"/>
          <p14:tracePt t="112638" x="4402138" y="4241800"/>
          <p14:tracePt t="112661" x="4402138" y="4268788"/>
          <p14:tracePt t="112674" x="4402138" y="4295775"/>
          <p14:tracePt t="112704" x="4402138" y="4303713"/>
          <p14:tracePt t="112711" x="4402138" y="4313238"/>
          <p14:tracePt t="112731" x="4402138" y="4322763"/>
          <p14:tracePt t="112904" x="4411663" y="4313238"/>
          <p14:tracePt t="112918" x="4411663" y="4276725"/>
          <p14:tracePt t="112939" x="4419600" y="4205288"/>
          <p14:tracePt t="112944" x="4419600" y="4143375"/>
          <p14:tracePt t="112958" x="4419600" y="4098925"/>
          <p14:tracePt t="112977" x="4419600" y="4017963"/>
          <p14:tracePt t="112990" x="4419600" y="3983038"/>
          <p14:tracePt t="113010" x="4429125" y="3956050"/>
          <p14:tracePt t="113027" x="4429125" y="3938588"/>
          <p14:tracePt t="113051" x="4438650" y="3938588"/>
          <p14:tracePt t="113100" x="4446588" y="3938588"/>
          <p14:tracePt t="113127" x="4456113" y="3929063"/>
          <p14:tracePt t="113145" x="4473575" y="3919538"/>
          <p14:tracePt t="113163" x="4483100" y="3919538"/>
          <p14:tracePt t="113221" x="4510088" y="3919538"/>
          <p14:tracePt t="113977" x="4527550" y="3911600"/>
          <p14:tracePt t="113989" x="4537075" y="3911600"/>
          <p14:tracePt t="114003" x="4554538" y="3911600"/>
          <p14:tracePt t="114023" x="4581525" y="3911600"/>
          <p14:tracePt t="114033" x="4633913" y="3911600"/>
          <p14:tracePt t="114061" x="4643438" y="3911600"/>
          <p14:tracePt t="114075" x="4652963" y="3911600"/>
          <p14:tracePt t="114087" x="4670425" y="3911600"/>
          <p14:tracePt t="114418" x="4679950" y="3911600"/>
          <p14:tracePt t="115170" x="4670425" y="3911600"/>
          <p14:tracePt t="115185" x="4608513" y="3894138"/>
          <p14:tracePt t="115210" x="4527550" y="3857625"/>
          <p14:tracePt t="115219" x="4429125" y="3795713"/>
          <p14:tracePt t="115232" x="4232275" y="3687763"/>
          <p14:tracePt t="115243" x="3776663" y="3402013"/>
          <p14:tracePt t="115261" x="3616325" y="3303588"/>
          <p14:tracePt t="115280" x="3419475" y="3187700"/>
          <p14:tracePt t="115306" x="3357563" y="3170238"/>
          <p14:tracePt t="115318" x="3295650" y="3170238"/>
          <p14:tracePt t="115328" x="3108325" y="3187700"/>
          <p14:tracePt t="115365" x="2946400" y="3241675"/>
          <p14:tracePt t="115378" x="2894013" y="3259138"/>
          <p14:tracePt t="115389" x="2840038" y="3295650"/>
          <p14:tracePt t="115401" x="2803525" y="3322638"/>
          <p14:tracePt t="115415" x="2714625" y="3411538"/>
          <p14:tracePt t="115438" x="2625725" y="3473450"/>
          <p14:tracePt t="115464" x="2598738" y="3482975"/>
          <p14:tracePt t="115731" x="2581275" y="3482975"/>
          <p14:tracePt t="115751" x="2571750" y="3482975"/>
          <p14:tracePt t="115755" x="2544763" y="3482975"/>
          <p14:tracePt t="115767" x="2509838" y="3482975"/>
          <p14:tracePt t="115781" x="2446338" y="3482975"/>
          <p14:tracePt t="115804" x="2330450" y="3509963"/>
          <p14:tracePt t="115815" x="2276475" y="3527425"/>
          <p14:tracePt t="115840" x="2152650" y="3544888"/>
          <p14:tracePt t="115865" x="2098675" y="3562350"/>
          <p14:tracePt t="115877" x="2054225" y="3562350"/>
          <p14:tracePt t="115888" x="2017713" y="3571875"/>
          <p14:tracePt t="115900" x="1955800" y="3571875"/>
          <p14:tracePt t="115927" x="1928813" y="3571875"/>
          <p14:tracePt t="115940" x="1911350" y="3571875"/>
          <p14:tracePt t="115950" x="1884363" y="3581400"/>
          <p14:tracePt t="115974" x="1874838" y="3581400"/>
          <p14:tracePt t="115988" x="1857375" y="3589338"/>
          <p14:tracePt t="116000" x="1839913" y="3598863"/>
          <p14:tracePt t="116016" x="1822450" y="3598863"/>
          <p14:tracePt t="116044" x="1795463" y="3598863"/>
          <p14:tracePt t="116059" x="1795463" y="3608388"/>
          <p14:tracePt t="116072" x="1776413" y="3608388"/>
          <p14:tracePt t="116085" x="1758950" y="3608388"/>
          <p14:tracePt t="116109" x="1714500" y="3608388"/>
          <p14:tracePt t="116137" x="1697038" y="3608388"/>
          <p14:tracePt t="116144" x="1670050" y="3608388"/>
          <p14:tracePt t="116157" x="1652588" y="3608388"/>
          <p14:tracePt t="116168" x="1608138" y="3608388"/>
          <p14:tracePt t="116193" x="1581150" y="3608388"/>
          <p14:tracePt t="116205" x="1562100" y="3608388"/>
          <p14:tracePt t="116238" x="1544638" y="3608388"/>
          <p14:tracePt t="116245" x="1536700" y="3608388"/>
          <p14:tracePt t="116269" x="1527175" y="3608388"/>
          <p14:tracePt t="116280" x="1509713" y="3608388"/>
          <p14:tracePt t="116302" x="1490663" y="3608388"/>
          <p14:tracePt t="116316" x="1482725" y="3608388"/>
          <p14:tracePt t="116339" x="1473200" y="3608388"/>
          <p14:tracePt t="116354" x="1465263" y="3608388"/>
          <p14:tracePt t="116524" x="1465263" y="3616325"/>
          <p14:tracePt t="116534" x="1465263" y="3633788"/>
          <p14:tracePt t="116793" x="1455738" y="3643313"/>
          <p14:tracePt t="116803" x="1438275" y="3643313"/>
          <p14:tracePt t="116814" x="1428750" y="3643313"/>
          <p14:tracePt t="116827" x="1401763" y="3652838"/>
          <p14:tracePt t="116843" x="1384300" y="3660775"/>
          <p14:tracePt t="116863" x="1357313" y="3670300"/>
          <p14:tracePt t="116877" x="1268413" y="3724275"/>
          <p14:tracePt t="116899" x="1250950" y="3732213"/>
          <p14:tracePt t="116912" x="1196975" y="3776663"/>
          <p14:tracePt t="116924" x="1179513" y="3795713"/>
          <p14:tracePt t="116957" x="1152525" y="3813175"/>
          <p14:tracePt t="116961" x="1116013" y="3848100"/>
          <p14:tracePt t="116976" x="1108075" y="3867150"/>
          <p14:tracePt t="116998" x="1098550" y="3867150"/>
          <p14:tracePt t="117011" x="1089025" y="3867150"/>
          <p14:tracePt t="117631" x="1098550" y="3867150"/>
          <p14:tracePt t="117704" x="1108075" y="3867150"/>
          <p14:tracePt t="117719" x="1125538" y="3867150"/>
          <p14:tracePt t="117728" x="1133475" y="3867150"/>
          <p14:tracePt t="122840" x="1169988" y="3867150"/>
          <p14:tracePt t="122851" x="1347788" y="3813175"/>
          <p14:tracePt t="122863" x="1500188" y="3786188"/>
          <p14:tracePt t="122891" x="1679575" y="3741738"/>
          <p14:tracePt t="122899" x="1901825" y="3732213"/>
          <p14:tracePt t="122910" x="2259013" y="3732213"/>
          <p14:tracePt t="122935" x="2428875" y="3732213"/>
          <p14:tracePt t="122949" x="2867025" y="3751263"/>
          <p14:tracePt t="122971" x="3143250" y="3751263"/>
          <p14:tracePt t="122984" x="3581400" y="3795713"/>
          <p14:tracePt t="123012" x="3714750" y="3822700"/>
          <p14:tracePt t="123013" x="3822700" y="3840163"/>
          <p14:tracePt t="123030" x="3911600" y="3894138"/>
          <p14:tracePt t="123337" x="3929063" y="3894138"/>
          <p14:tracePt t="123348" x="3956050" y="3902075"/>
          <p14:tracePt t="123364" x="4017963" y="3911600"/>
          <p14:tracePt t="123374" x="4081463" y="3929063"/>
          <p14:tracePt t="123386" x="4160838" y="3965575"/>
          <p14:tracePt t="123397" x="4313238" y="4037013"/>
          <p14:tracePt t="123421" x="4367213" y="4062413"/>
          <p14:tracePt t="123433" x="4438650" y="4098925"/>
          <p14:tracePt t="123447" x="4465638" y="4108450"/>
          <p14:tracePt t="123470" x="4491038" y="4116388"/>
          <p14:tracePt t="123482" x="4500563" y="4125913"/>
          <p14:tracePt t="123508" x="4510088" y="4125913"/>
          <p14:tracePt t="124057" x="4510088" y="4133850"/>
          <p14:tracePt t="124067" x="4518025" y="4143375"/>
          <p14:tracePt t="124081" x="4527550" y="4143375"/>
          <p14:tracePt t="124095" x="4537075" y="4152900"/>
          <p14:tracePt t="124106" x="4572000" y="4160838"/>
          <p14:tracePt t="124119" x="4589463" y="4170363"/>
          <p14:tracePt t="124140" x="4598988" y="4179888"/>
          <p14:tracePt t="124155" x="4625975" y="4179888"/>
          <p14:tracePt t="124177" x="4643438" y="4187825"/>
          <p14:tracePt t="124190" x="4660900" y="4197350"/>
          <p14:tracePt t="124213" x="4670425" y="4205288"/>
          <p14:tracePt t="124798" x="4660900" y="4205288"/>
          <p14:tracePt t="124811" x="4660900" y="4197350"/>
          <p14:tracePt t="124828" x="4652963" y="4197350"/>
          <p14:tracePt t="124834" x="4643438" y="4179888"/>
          <p14:tracePt t="124846" x="4633913" y="4160838"/>
          <p14:tracePt t="124859" x="4625975" y="4152900"/>
          <p14:tracePt t="124898" x="4625975" y="4143375"/>
          <p14:tracePt t="128386" x="4633913" y="4143375"/>
          <p14:tracePt t="128397" x="4670425" y="4143375"/>
          <p14:tracePt t="128410" x="4697413" y="4143375"/>
          <p14:tracePt t="128422" x="4705350" y="4143375"/>
          <p14:tracePt t="128439" x="4714875" y="4152900"/>
          <p14:tracePt t="128455" x="4724400" y="4160838"/>
          <p14:tracePt t="128739" x="4705350" y="4160838"/>
          <p14:tracePt t="128750" x="4687888" y="4160838"/>
          <p14:tracePt t="128755" x="4633913" y="4160838"/>
          <p14:tracePt t="128789" x="4572000" y="4152900"/>
          <p14:tracePt t="128803" x="4367213" y="4108450"/>
          <p14:tracePt t="128814" x="4241800" y="4081463"/>
          <p14:tracePt t="128847" x="3938588" y="4044950"/>
          <p14:tracePt t="128861" x="3741738" y="4017963"/>
          <p14:tracePt t="128875" x="3562350" y="3990975"/>
          <p14:tracePt t="128892" x="3402013" y="3973513"/>
          <p14:tracePt t="128896" x="3044825" y="3973513"/>
          <p14:tracePt t="128911" x="2803525" y="4010025"/>
          <p14:tracePt t="128935" x="2625725" y="4054475"/>
          <p14:tracePt t="128945" x="2438400" y="4081463"/>
          <p14:tracePt t="128971" x="2401888" y="4081463"/>
          <p14:tracePt t="128983" x="2374900" y="4081463"/>
          <p14:tracePt t="128994" x="2347913" y="4081463"/>
          <p14:tracePt t="129349" x="2330450" y="4081463"/>
          <p14:tracePt t="129361" x="2303463" y="4081463"/>
          <p14:tracePt t="129373" x="2259013" y="4081463"/>
          <p14:tracePt t="129380" x="2133600" y="4081463"/>
          <p14:tracePt t="129408" x="2081213" y="4081463"/>
          <p14:tracePt t="129420" x="2054225" y="4081463"/>
          <p14:tracePt t="129436" x="1973263" y="4081463"/>
          <p14:tracePt t="129457" x="1919288" y="4081463"/>
          <p14:tracePt t="129470" x="1874838" y="4081463"/>
          <p14:tracePt t="129483" x="1795463" y="4089400"/>
          <p14:tracePt t="129509" x="1751013" y="4089400"/>
          <p14:tracePt t="129519" x="1751013" y="4098925"/>
          <p14:tracePt t="129532" x="1724025" y="4098925"/>
          <p14:tracePt t="129617" x="1704975" y="4108450"/>
          <p14:tracePt t="129628" x="1697038" y="4108450"/>
          <p14:tracePt t="129644" x="1697038" y="4116388"/>
          <p14:tracePt t="129666" x="1687513" y="4116388"/>
          <p14:tracePt t="129678" x="1679575" y="4125913"/>
          <p14:tracePt t="129689" x="1670050" y="4125913"/>
          <p14:tracePt t="129720" x="1670050" y="4133850"/>
          <p14:tracePt t="129726" x="1660525" y="4133850"/>
          <p14:tracePt t="131998" x="1643063" y="4133850"/>
          <p14:tracePt t="132015" x="1633538" y="4133850"/>
          <p14:tracePt t="132019" x="1616075" y="4133850"/>
          <p14:tracePt t="132034" x="1608138" y="4133850"/>
          <p14:tracePt t="132045" x="1598613" y="4133850"/>
          <p14:tracePt t="132058" x="1581150" y="4133850"/>
          <p14:tracePt t="132071" x="1544638" y="4133850"/>
          <p14:tracePt t="132096" x="1509713" y="4133850"/>
          <p14:tracePt t="132107" x="1446213" y="4133850"/>
          <p14:tracePt t="132133" x="1411288" y="4133850"/>
          <p14:tracePt t="132144" x="1374775" y="4133850"/>
          <p14:tracePt t="132156" x="1339850" y="4143375"/>
          <p14:tracePt t="132187" x="1303338" y="4152900"/>
          <p14:tracePt t="132205" x="1285875" y="4152900"/>
          <p14:tracePt t="132221" x="1258888" y="4160838"/>
          <p14:tracePt t="132238" x="1250950" y="4170363"/>
          <p14:tracePt t="132546" x="1204913" y="4170363"/>
          <p14:tracePt t="132557" x="1160463" y="4170363"/>
          <p14:tracePt t="132568" x="1108075" y="4179888"/>
          <p14:tracePt t="132583" x="1044575" y="4179888"/>
          <p14:tracePt t="132595" x="919163" y="4214813"/>
          <p14:tracePt t="132620" x="884238" y="4224338"/>
          <p14:tracePt t="132631" x="847725" y="4232275"/>
          <p14:tracePt t="132643" x="776288" y="4251325"/>
          <p14:tracePt t="132667" x="750888" y="4251325"/>
          <p14:tracePt t="132679" x="723900" y="4259263"/>
          <p14:tracePt t="132693" x="687388" y="4276725"/>
          <p14:tracePt t="132716" x="669925" y="4276725"/>
          <p14:tracePt t="132740" x="660400" y="4276725"/>
          <p14:tracePt t="132755" x="642938" y="4276725"/>
          <p14:tracePt t="132781" x="633413" y="4276725"/>
          <p14:tracePt t="132788" x="625475" y="4276725"/>
          <p14:tracePt t="132802" x="615950" y="4276725"/>
          <p14:tracePt t="132813" x="598488" y="4268788"/>
          <p14:tracePt t="133226" x="598488" y="4259263"/>
          <p14:tracePt t="133264" x="615950" y="4251325"/>
          <p14:tracePt t="133278" x="633413" y="4241800"/>
          <p14:tracePt t="133289" x="660400" y="4214813"/>
          <p14:tracePt t="133316" x="669925" y="4214813"/>
          <p14:tracePt t="133326" x="679450" y="4205288"/>
          <p14:tracePt t="133375" x="687388" y="4205288"/>
          <p14:tracePt t="133412" x="687388" y="4197350"/>
          <p14:tracePt t="133484" x="696913" y="4197350"/>
          <p14:tracePt t="133509" x="704850" y="4197350"/>
          <p14:tracePt t="134484" x="696913" y="4187825"/>
          <p14:tracePt t="134496" x="687388" y="4187825"/>
          <p14:tracePt t="134506" x="679450" y="4179888"/>
          <p14:tracePt t="134512" x="679450" y="4170363"/>
          <p14:tracePt t="134531" x="669925" y="4160838"/>
          <p14:tracePt t="134543" x="660400" y="4160838"/>
          <p14:tracePt t="134641" x="669925" y="4143375"/>
          <p14:tracePt t="134653" x="696913" y="4133850"/>
          <p14:tracePt t="134665" x="731838" y="4116388"/>
          <p14:tracePt t="134678" x="741363" y="4108450"/>
          <p14:tracePt t="134701" x="750888" y="4108450"/>
          <p14:tracePt t="134786" x="768350" y="4108450"/>
          <p14:tracePt t="134800" x="795338" y="4108450"/>
          <p14:tracePt t="134811" x="822325" y="4108450"/>
          <p14:tracePt t="134830" x="830263" y="4108450"/>
          <p14:tracePt t="134836" x="857250" y="4108450"/>
          <p14:tracePt t="134848" x="884238" y="4108450"/>
          <p14:tracePt t="134861" x="901700" y="4108450"/>
          <p14:tracePt t="134894" x="928688" y="4108450"/>
          <p14:tracePt t="134909" x="946150" y="4108450"/>
          <p14:tracePt t="134921" x="973138" y="4116388"/>
          <p14:tracePt t="134934" x="990600" y="4116388"/>
          <p14:tracePt t="134957" x="1000125" y="4116388"/>
          <p14:tracePt t="135213" x="990600" y="4125913"/>
          <p14:tracePt t="135229" x="946150" y="4152900"/>
          <p14:tracePt t="135248" x="911225" y="4170363"/>
          <p14:tracePt t="135261" x="893763" y="4187825"/>
          <p14:tracePt t="135262" x="866775" y="4205288"/>
          <p14:tracePt t="135285" x="839788" y="4214813"/>
          <p14:tracePt t="135298" x="785813" y="4224338"/>
          <p14:tracePt t="135332" x="750888" y="4232275"/>
          <p14:tracePt t="135336" x="731838" y="4241800"/>
          <p14:tracePt t="135349" x="723900" y="4241800"/>
          <p14:tracePt t="135676" x="731838" y="4241800"/>
          <p14:tracePt t="135705" x="741363" y="4241800"/>
          <p14:tracePt t="135714" x="758825" y="4241800"/>
          <p14:tracePt t="135741" x="776288" y="4241800"/>
          <p14:tracePt t="135749" x="795338" y="4241800"/>
          <p14:tracePt t="135768" x="803275" y="4241800"/>
          <p14:tracePt t="135773" x="866775" y="4241800"/>
          <p14:tracePt t="135787" x="901700" y="4241800"/>
          <p14:tracePt t="135802" x="919163" y="4251325"/>
          <p14:tracePt t="135802" x="973138" y="4251325"/>
          <p14:tracePt t="136421" x="990600" y="4251325"/>
          <p14:tracePt t="136433" x="1017588" y="4232275"/>
          <p14:tracePt t="136443" x="1054100" y="4224338"/>
          <p14:tracePt t="136456" x="1108075" y="4214813"/>
          <p14:tracePt t="136470" x="1196975" y="4214813"/>
          <p14:tracePt t="136481" x="1250950" y="4214813"/>
          <p14:tracePt t="136508" x="1295400" y="4214813"/>
          <p14:tracePt t="136513" x="1347788" y="4214813"/>
          <p14:tracePt t="136546" x="1366838" y="4214813"/>
          <p14:tracePt t="136552" x="1374775" y="4214813"/>
          <p14:tracePt t="136724" x="1366838" y="4214813"/>
          <p14:tracePt t="136735" x="1347788" y="4224338"/>
          <p14:tracePt t="136748" x="1312863" y="4241800"/>
          <p14:tracePt t="136762" x="1295400" y="4251325"/>
          <p14:tracePt t="136783" x="1258888" y="4259263"/>
          <p14:tracePt t="136797" x="1214438" y="4259263"/>
          <p14:tracePt t="136827" x="1187450" y="4259263"/>
          <p14:tracePt t="136834" x="1169988" y="4259263"/>
          <p14:tracePt t="136846" x="1143000" y="4251325"/>
          <p14:tracePt t="136870" x="1133475" y="4241800"/>
          <p14:tracePt t="137774" x="1143000" y="4241800"/>
          <p14:tracePt t="137880" x="1152525" y="4241800"/>
          <p14:tracePt t="137905" x="1160463" y="4241800"/>
          <p14:tracePt t="137916" x="1169988" y="4241800"/>
          <p14:tracePt t="137942" x="1187450" y="4241800"/>
          <p14:tracePt t="137953" x="1196975" y="4241800"/>
          <p14:tracePt t="137966" x="1204913" y="4241800"/>
          <p14:tracePt t="137979" x="1223963" y="4241800"/>
          <p14:tracePt t="138003" x="1241425" y="4241800"/>
          <p14:tracePt t="138014" x="1268413" y="4241800"/>
          <p14:tracePt t="138043" x="1276350" y="4224338"/>
          <p14:tracePt t="138052" x="1295400" y="4224338"/>
          <p14:tracePt t="138061" x="1303338" y="4214813"/>
          <p14:tracePt t="138075" x="1312863" y="4205288"/>
          <p14:tracePt t="138089" x="1347788" y="4187825"/>
          <p14:tracePt t="138110" x="1357313" y="4179888"/>
          <p14:tracePt t="138125" x="1384300" y="4170363"/>
          <p14:tracePt t="138150" x="1393825" y="4170363"/>
          <p14:tracePt t="138196" x="1401763" y="4170363"/>
          <p14:tracePt t="138246" x="1411288" y="4170363"/>
          <p14:tracePt t="138464" x="1411288" y="4179888"/>
          <p14:tracePt t="138478" x="1401763" y="4179888"/>
          <p14:tracePt t="138488" x="1401763" y="4187825"/>
          <p14:tracePt t="138615" x="1393825" y="4187825"/>
          <p14:tracePt t="138647" x="1384300" y="4187825"/>
          <p14:tracePt t="139452" x="1393825" y="4187825"/>
          <p14:tracePt t="139463" x="1419225" y="4187825"/>
          <p14:tracePt t="139477" x="1446213" y="4179888"/>
          <p14:tracePt t="139489" x="1509713" y="4179888"/>
          <p14:tracePt t="139518" x="1517650" y="4179888"/>
          <p14:tracePt t="139520" x="1544638" y="4179888"/>
          <p14:tracePt t="139538" x="1616075" y="4179888"/>
          <p14:tracePt t="139552" x="1670050" y="4187825"/>
          <p14:tracePt t="139568" x="1714500" y="4214813"/>
          <p14:tracePt t="139891" x="1741488" y="4214813"/>
          <p14:tracePt t="139908" x="1758950" y="4214813"/>
          <p14:tracePt t="139915" x="1795463" y="4214813"/>
          <p14:tracePt t="139926" x="1839913" y="4214813"/>
          <p14:tracePt t="139939" x="1990725" y="4214813"/>
          <p14:tracePt t="139970" x="2098675" y="4214813"/>
          <p14:tracePt t="139977" x="2330450" y="4214813"/>
          <p14:tracePt t="139989" x="2465388" y="4214813"/>
          <p14:tracePt t="140007" x="2724150" y="4214813"/>
          <p14:tracePt t="140037" x="2830513" y="4214813"/>
          <p14:tracePt t="140049" x="3027363" y="4214813"/>
          <p14:tracePt t="140074" x="3108325" y="4214813"/>
          <p14:tracePt t="140085" x="3170238" y="4214813"/>
          <p14:tracePt t="140097" x="3224213" y="4214813"/>
          <p14:tracePt t="140111" x="3303588" y="4214813"/>
          <p14:tracePt t="140430" x="3384550" y="4197350"/>
          <p14:tracePt t="140440" x="3482975" y="4187825"/>
          <p14:tracePt t="140452" x="3697288" y="4179888"/>
          <p14:tracePt t="140475" x="3813175" y="4179888"/>
          <p14:tracePt t="140489" x="3946525" y="4179888"/>
          <p14:tracePt t="140500" x="4152900" y="4179888"/>
          <p14:tracePt t="140525" x="4197350" y="4179888"/>
          <p14:tracePt t="140536" x="4232275" y="4179888"/>
          <p14:tracePt t="140547" x="4241800" y="4179888"/>
          <p14:tracePt t="140560" x="4303713" y="4179888"/>
          <p14:tracePt t="140584" x="4348163" y="4160838"/>
          <p14:tracePt t="140913" x="4367213" y="4160838"/>
          <p14:tracePt t="140926" x="4384675" y="4160838"/>
          <p14:tracePt t="140937" x="4402138" y="4160838"/>
          <p14:tracePt t="140952" x="4483100" y="4160838"/>
          <p14:tracePt t="140976" x="4518025" y="4160838"/>
          <p14:tracePt t="140987" x="4554538" y="4160838"/>
          <p14:tracePt t="140999" x="4598988" y="4160838"/>
          <p14:tracePt t="141016" x="4625975" y="4160838"/>
          <p14:tracePt t="141036" x="4643438" y="4160838"/>
          <p14:tracePt t="141049" x="4652963" y="4152900"/>
          <p14:tracePt t="141108" x="4679950" y="4152900"/>
          <p14:tracePt t="141571" x="4652963" y="4143375"/>
          <p14:tracePt t="141585" x="4616450" y="4133850"/>
          <p14:tracePt t="141595" x="4554538" y="4125913"/>
          <p14:tracePt t="141609" x="4446588" y="4116388"/>
          <p14:tracePt t="141620" x="4116388" y="4089400"/>
          <p14:tracePt t="141646" x="3652838" y="4089400"/>
          <p14:tracePt t="141658" x="3367088" y="4071938"/>
          <p14:tracePt t="141670" x="3143250" y="4071938"/>
          <p14:tracePt t="141693" x="2990850" y="4054475"/>
          <p14:tracePt t="141705" x="2759075" y="4054475"/>
          <p14:tracePt t="141729" x="2697163" y="4054475"/>
          <p14:tracePt t="141742" x="2652713" y="4054475"/>
          <p14:tracePt t="141755" x="2608263" y="4054475"/>
          <p14:tracePt t="141770" x="2589213" y="4062413"/>
          <p14:tracePt t="141795" x="2571750" y="4081463"/>
          <p14:tracePt t="141804" x="2544763" y="4108450"/>
          <p14:tracePt t="142095" x="2527300" y="4108450"/>
          <p14:tracePt t="142108" x="2490788" y="4116388"/>
          <p14:tracePt t="142119" x="2455863" y="4116388"/>
          <p14:tracePt t="142140" x="2411413" y="4116388"/>
          <p14:tracePt t="142143" x="2330450" y="4116388"/>
          <p14:tracePt t="142157" x="2286000" y="4116388"/>
          <p14:tracePt t="142181" x="2232025" y="4125913"/>
          <p14:tracePt t="142191" x="2133600" y="4125913"/>
          <p14:tracePt t="142223" x="2089150" y="4125913"/>
          <p14:tracePt t="142230" x="2054225" y="4125913"/>
          <p14:tracePt t="142241" x="1973263" y="4125913"/>
          <p14:tracePt t="142259" x="1955800" y="4125913"/>
          <p14:tracePt t="142277" x="1928813" y="4125913"/>
          <p14:tracePt t="142289" x="1901825" y="4125913"/>
          <p14:tracePt t="142317" x="1884363" y="4125913"/>
          <p14:tracePt t="142326" x="1874838" y="4125913"/>
          <p14:tracePt t="142377" x="1866900" y="4125913"/>
          <p14:tracePt t="142388" x="1857375" y="4125913"/>
          <p14:tracePt t="142399" x="1847850" y="4125913"/>
          <p14:tracePt t="142413" x="1839913" y="4125913"/>
          <p14:tracePt t="142425" x="1822450" y="4125913"/>
          <p14:tracePt t="142451" x="1803400" y="4125913"/>
          <p14:tracePt t="142498" x="1795463" y="4125913"/>
          <p14:tracePt t="143532" x="1803400" y="4125913"/>
          <p14:tracePt t="143545" x="1830388" y="4116388"/>
          <p14:tracePt t="143558" x="1911350" y="4108450"/>
          <p14:tracePt t="143581" x="1955800" y="4108450"/>
          <p14:tracePt t="143594" x="2017713" y="4098925"/>
          <p14:tracePt t="143607" x="2143125" y="4081463"/>
          <p14:tracePt t="143630" x="2205038" y="4081463"/>
          <p14:tracePt t="143642" x="2259013" y="4081463"/>
          <p14:tracePt t="143654" x="2366963" y="4098925"/>
          <p14:tracePt t="143686" x="2446338" y="4108450"/>
          <p14:tracePt t="143691" x="2527300" y="4133850"/>
          <p14:tracePt t="143705" x="2687638" y="4160838"/>
          <p14:tracePt t="143729" x="2768600" y="4187825"/>
          <p14:tracePt t="143740" x="3009900" y="4187825"/>
          <p14:tracePt t="143770" x="3197225" y="4187825"/>
          <p14:tracePt t="143777" x="3330575" y="4187825"/>
          <p14:tracePt t="144117" x="3340100" y="4170363"/>
          <p14:tracePt t="144129" x="3357563" y="4160838"/>
          <p14:tracePt t="144142" x="3402013" y="4143375"/>
          <p14:tracePt t="144155" x="3482975" y="4143375"/>
          <p14:tracePt t="144166" x="3554413" y="4143375"/>
          <p14:tracePt t="144178" x="3759200" y="4170363"/>
          <p14:tracePt t="144191" x="3857625" y="4232275"/>
          <p14:tracePt t="144214" x="3973513" y="4295775"/>
          <p14:tracePt t="144226" x="4116388" y="4375150"/>
          <p14:tracePt t="144251" x="4170363" y="4394200"/>
          <p14:tracePt t="144258" x="4259263" y="4411663"/>
          <p14:tracePt t="144276" x="4303713" y="4411663"/>
          <p14:tracePt t="144300" x="4330700" y="4411663"/>
          <p14:tracePt t="144313" x="4384675" y="4411663"/>
          <p14:tracePt t="144342" x="4411663" y="4411663"/>
          <p14:tracePt t="144350" x="4429125" y="4411663"/>
          <p14:tracePt t="144361" x="4446588" y="4411663"/>
          <p14:tracePt t="144628" x="4456113" y="4384675"/>
          <p14:tracePt t="144641" x="4473575" y="4348163"/>
          <p14:tracePt t="144654" x="4510088" y="4303713"/>
          <p14:tracePt t="144668" x="4572000" y="4197350"/>
          <p14:tracePt t="144679" x="4589463" y="4160838"/>
          <p14:tracePt t="144701" x="4625975" y="4108450"/>
          <p14:tracePt t="144714" x="4697413" y="4017963"/>
          <p14:tracePt t="144738" x="4751388" y="3965575"/>
          <p14:tracePt t="144765" x="4768850" y="3938588"/>
          <p14:tracePt t="144774" x="4786313" y="3911600"/>
          <p14:tracePt t="144787" x="4795838" y="3894138"/>
          <p14:tracePt t="144801" x="4803775" y="3857625"/>
          <p14:tracePt t="144830" x="4822825" y="3840163"/>
          <p14:tracePt t="144836" x="4830763" y="3822700"/>
          <p14:tracePt t="144849" x="4848225" y="3803650"/>
          <p14:tracePt t="144886" x="4848225" y="3795713"/>
          <p14:tracePt t="145032" x="4840288" y="3795713"/>
          <p14:tracePt t="145045" x="4822825" y="3813175"/>
          <p14:tracePt t="145055" x="4795838" y="3830638"/>
          <p14:tracePt t="145066" x="4786313" y="3848100"/>
          <p14:tracePt t="145080" x="4768850" y="3875088"/>
          <p14:tracePt t="145093" x="4741863" y="3919538"/>
          <p14:tracePt t="145115" x="4732338" y="3938588"/>
          <p14:tracePt t="145128" x="4732338" y="3946525"/>
          <p14:tracePt t="145153" x="4724400" y="3956050"/>
          <p14:tracePt t="145177" x="4724400" y="3965575"/>
          <p14:tracePt t="145191" x="4724400" y="3990975"/>
          <p14:tracePt t="145203" x="4724400" y="4017963"/>
          <p14:tracePt t="145216" x="4724400" y="4037013"/>
          <p14:tracePt t="145224" x="4724400" y="4054475"/>
          <p14:tracePt t="145238" x="4724400" y="4108450"/>
          <p14:tracePt t="145266" x="4724400" y="4125913"/>
          <p14:tracePt t="145269" x="4724400" y="4152900"/>
          <p14:tracePt t="145286" x="4732338" y="4214813"/>
          <p14:tracePt t="145301" x="4732338" y="4251325"/>
          <p14:tracePt t="145323" x="4741863" y="4268788"/>
          <p14:tracePt t="145336" x="4751388" y="4357688"/>
          <p14:tracePt t="145359" x="4759325" y="4394200"/>
          <p14:tracePt t="145372" x="4786313" y="4465638"/>
          <p14:tracePt t="145666" x="4776788" y="4465638"/>
          <p14:tracePt t="145692" x="4768850" y="4465638"/>
          <p14:tracePt t="145714" x="4724400" y="4510088"/>
          <p14:tracePt t="145739" x="4705350" y="4545013"/>
          <p14:tracePt t="145749" x="4687888" y="4589463"/>
          <p14:tracePt t="145771" x="4652963" y="4679950"/>
          <p14:tracePt t="145787" x="4643438" y="4697413"/>
          <p14:tracePt t="145798" x="4633913" y="4732338"/>
          <p14:tracePt t="145811" x="4625975" y="4768850"/>
          <p14:tracePt t="145824" x="4625975" y="4840288"/>
          <p14:tracePt t="145846" x="4625975" y="4875213"/>
          <p14:tracePt t="145859" x="4625975" y="4938713"/>
          <p14:tracePt t="145893" x="4625975" y="5027613"/>
          <p14:tracePt t="145907" x="4625975" y="5045075"/>
          <p14:tracePt t="145922" x="4633913" y="5081588"/>
          <p14:tracePt t="145939" x="4633913" y="5126038"/>
          <p14:tracePt t="145956" x="4652963" y="5187950"/>
          <p14:tracePt t="145972" x="4652963" y="5214938"/>
          <p14:tracePt t="145980" x="4660900" y="5232400"/>
          <p14:tracePt t="145992" x="4660900" y="5251450"/>
          <p14:tracePt t="146010" x="4660900" y="5268913"/>
          <p14:tracePt t="146334" x="4652963" y="5276850"/>
          <p14:tracePt t="146346" x="4633913" y="5303838"/>
          <p14:tracePt t="146359" x="4616450" y="5340350"/>
          <p14:tracePt t="146372" x="4608513" y="5375275"/>
          <p14:tracePt t="146393" x="4589463" y="5465763"/>
          <p14:tracePt t="146408" x="4581525" y="5500688"/>
          <p14:tracePt t="146419" x="4572000" y="5562600"/>
          <p14:tracePt t="146431" x="4572000" y="5589588"/>
          <p14:tracePt t="146445" x="4572000" y="5616575"/>
          <p14:tracePt t="146470" x="4572000" y="5643563"/>
          <p14:tracePt t="146481" x="4572000" y="5697538"/>
          <p14:tracePt t="146505" x="4572000" y="5732463"/>
          <p14:tracePt t="146517" x="4581525" y="5786438"/>
          <p14:tracePt t="146529" x="4598988" y="5848350"/>
          <p14:tracePt t="146554" x="4598988" y="5875338"/>
          <p14:tracePt t="146570" x="4616450" y="5894388"/>
          <p14:tracePt t="146906" x="4616450" y="5911850"/>
          <p14:tracePt t="146921" x="4598988" y="5938838"/>
          <p14:tracePt t="146932" x="4589463" y="5965825"/>
          <p14:tracePt t="146944" x="4581525" y="6000750"/>
          <p14:tracePt t="146954" x="4572000" y="6018213"/>
          <p14:tracePt t="146967" x="4562475" y="6072188"/>
          <p14:tracePt t="146992" x="4562475" y="6116638"/>
          <p14:tracePt t="147018" x="4562475" y="6143625"/>
          <p14:tracePt t="147032" x="4562475" y="6170613"/>
          <p14:tracePt t="147039" x="4562475" y="6197600"/>
          <p14:tracePt t="147053" x="4562475" y="6232525"/>
          <p14:tracePt t="147067" x="4562475" y="6251575"/>
          <p14:tracePt t="147094" x="4562475" y="6259513"/>
          <p14:tracePt t="147163" x="4562475" y="6276975"/>
          <p14:tracePt t="147189" x="4562475" y="6286500"/>
          <p14:tracePt t="147205" x="4562475" y="6296025"/>
          <p14:tracePt t="147211" x="4562475" y="6303963"/>
          <p14:tracePt t="147223" x="4562475" y="6313488"/>
          <p14:tracePt t="147236" x="4562475" y="6340475"/>
          <p14:tracePt t="147269" x="4572000" y="6411913"/>
          <p14:tracePt t="147284" x="4572000" y="6446838"/>
          <p14:tracePt t="147296" x="4572000" y="6483350"/>
          <p14:tracePt t="147930" x="4572000" y="6500813"/>
          <p14:tracePt t="147940" x="4572000" y="6518275"/>
          <p14:tracePt t="147955" x="4562475" y="6545263"/>
          <p14:tracePt t="147966" x="4562475" y="6562725"/>
          <p14:tracePt t="147978" x="4554538" y="6608763"/>
          <p14:tracePt t="148003" x="4554538" y="6626225"/>
          <p14:tracePt t="148016" x="4554538" y="6634163"/>
          <p14:tracePt t="148245" x="4554538" y="6626225"/>
          <p14:tracePt t="148263" x="4554538" y="6599238"/>
          <p14:tracePt t="148265" x="4554538" y="6562725"/>
          <p14:tracePt t="148279" x="4554538" y="6518275"/>
          <p14:tracePt t="148295" x="4554538" y="6438900"/>
          <p14:tracePt t="148319" x="4554538" y="6394450"/>
          <p14:tracePt t="148332" x="4554538" y="6330950"/>
          <p14:tracePt t="148345" x="4562475" y="6188075"/>
          <p14:tracePt t="148367" x="4598988" y="6126163"/>
          <p14:tracePt t="148380" x="4670425" y="5991225"/>
          <p14:tracePt t="148394" x="4724400" y="5894388"/>
          <p14:tracePt t="148720" x="4724400" y="5875338"/>
          <p14:tracePt t="148734" x="4697413" y="5840413"/>
          <p14:tracePt t="148745" x="4660900" y="5751513"/>
          <p14:tracePt t="148763" x="4616450" y="5626100"/>
          <p14:tracePt t="148766" x="4581525" y="5473700"/>
          <p14:tracePt t="148782" x="4456113" y="5143500"/>
          <p14:tracePt t="148809" x="4348163" y="4867275"/>
          <p14:tracePt t="148830" x="4330700" y="4759325"/>
          <p14:tracePt t="148843" x="4330700" y="4660900"/>
          <p14:tracePt t="148856" x="4330700" y="4598988"/>
          <p14:tracePt t="148867" x="4330700" y="4518025"/>
          <p14:tracePt t="148892" x="4348163" y="4491038"/>
          <p14:tracePt t="148904" x="4446588" y="4446588"/>
          <p14:tracePt t="149209" x="4446588" y="4429125"/>
          <p14:tracePt t="149223" x="4446588" y="4419600"/>
          <p14:tracePt t="149234" x="4438650" y="4348163"/>
          <p14:tracePt t="149245" x="4419600" y="4251325"/>
          <p14:tracePt t="149267" x="4384675" y="4062413"/>
          <p14:tracePt t="149271" x="4367213" y="4000500"/>
          <p14:tracePt t="149285" x="4357688" y="3956050"/>
          <p14:tracePt t="149302" x="4348163" y="3911600"/>
          <p14:tracePt t="149330" x="4348163" y="3894138"/>
          <p14:tracePt t="149356" x="4348163" y="3884613"/>
          <p14:tracePt t="149762" x="4348163" y="3894138"/>
          <p14:tracePt t="149782" x="4348163" y="3911600"/>
          <p14:tracePt t="149796" x="4348163" y="3919538"/>
          <p14:tracePt t="149810" x="4340225" y="3938588"/>
          <p14:tracePt t="149818" x="4340225" y="3956050"/>
          <p14:tracePt t="149831" x="4340225" y="3965575"/>
          <p14:tracePt t="149842" x="4330700" y="4017963"/>
          <p14:tracePt t="149867" x="4330700" y="4125913"/>
          <p14:tracePt t="149878" x="4330700" y="4205288"/>
          <p14:tracePt t="149890" x="4330700" y="4276725"/>
          <p14:tracePt t="149923" x="4330700" y="4375150"/>
          <p14:tracePt t="149927" x="4330700" y="4660900"/>
          <p14:tracePt t="149957" x="4330700" y="4768850"/>
          <p14:tracePt t="149964" x="4330700" y="4875213"/>
          <p14:tracePt t="149977" x="4330700" y="5072063"/>
          <p14:tracePt t="150000" x="4357688" y="5180013"/>
          <p14:tracePt t="150271" x="4348163" y="5187950"/>
          <p14:tracePt t="150280" x="4330700" y="5197475"/>
          <p14:tracePt t="150294" x="4322763" y="5214938"/>
          <p14:tracePt t="150304" x="4313238" y="5232400"/>
          <p14:tracePt t="150317" x="4295775" y="5276850"/>
          <p14:tracePt t="150329" x="4232275" y="5429250"/>
          <p14:tracePt t="150360" x="4224338" y="5545138"/>
          <p14:tracePt t="150367" x="4214813" y="5688013"/>
          <p14:tracePt t="150381" x="4214813" y="5929313"/>
          <p14:tracePt t="150394" x="4214813" y="6037263"/>
          <p14:tracePt t="150415" x="4214813" y="6251575"/>
          <p14:tracePt t="150439" x="4224338" y="6330950"/>
          <p14:tracePt t="150452" x="4232275" y="6394450"/>
          <p14:tracePt t="150463" x="4268788" y="6491288"/>
          <p14:tracePt t="150490" x="4286250" y="6537325"/>
          <p14:tracePt t="150500" x="4286250" y="6545263"/>
          <p14:tracePt t="150513" x="4295775" y="6554788"/>
          <p14:tracePt t="150537" x="4295775" y="6572250"/>
          <p14:tracePt t="150548" x="4303713" y="6581775"/>
          <p14:tracePt t="150584" x="4303713" y="6589713"/>
          <p14:tracePt t="150596" x="4303713" y="6599238"/>
          <p14:tracePt t="150609" x="4303713" y="6608763"/>
          <p14:tracePt t="150621" x="4303713" y="6626225"/>
          <p14:tracePt t="150646" x="4286250" y="6626225"/>
          <p14:tracePt t="150658" x="4259263" y="6608763"/>
          <p14:tracePt t="150670" x="4214813" y="6465888"/>
          <p14:tracePt t="150682" x="4062413" y="6062663"/>
          <p14:tracePt t="150709" x="3946525" y="5768975"/>
          <p14:tracePt t="150719" x="3732213" y="5303838"/>
          <p14:tracePt t="150744" x="3589338" y="5108575"/>
          <p14:tracePt t="150756" x="3490913" y="4956175"/>
          <p14:tracePt t="150767" x="3303588" y="4751388"/>
          <p14:tracePt t="150791" x="3205163" y="4679950"/>
          <p14:tracePt t="150811" x="3125788" y="4643438"/>
          <p14:tracePt t="150815" x="3009900" y="4598988"/>
          <p14:tracePt t="150847" x="2955925" y="4589463"/>
          <p14:tracePt t="150851" x="2928938" y="4589463"/>
          <p14:tracePt t="150866" x="2919413" y="4581525"/>
          <p14:tracePt t="151071" x="2901950" y="4581525"/>
          <p14:tracePt t="151084" x="2884488" y="4581525"/>
          <p14:tracePt t="151096" x="2867025" y="4581525"/>
          <p14:tracePt t="151107" x="2813050" y="4562475"/>
          <p14:tracePt t="151120" x="2616200" y="4465638"/>
          <p14:tracePt t="151143" x="2509838" y="4419600"/>
          <p14:tracePt t="151156" x="2366963" y="4394200"/>
          <p14:tracePt t="151168" x="2062163" y="4348163"/>
          <p14:tracePt t="151193" x="1758950" y="4348163"/>
          <p14:tracePt t="151206" x="1608138" y="4384675"/>
          <p14:tracePt t="151219" x="1455738" y="4419600"/>
          <p14:tracePt t="151241" x="1276350" y="4465638"/>
          <p14:tracePt t="151254" x="1054100" y="4537075"/>
          <p14:tracePt t="151265" x="982663" y="4545013"/>
          <p14:tracePt t="151298" x="928688" y="4554538"/>
          <p14:tracePt t="151302" x="866775" y="4562475"/>
          <p14:tracePt t="151314" x="857250" y="4562475"/>
          <p14:tracePt t="151339" x="839788" y="4581525"/>
          <p14:tracePt t="151363" x="830263" y="4589463"/>
          <p14:tracePt t="151704" x="812800" y="4572000"/>
          <p14:tracePt t="151718" x="803275" y="4545013"/>
          <p14:tracePt t="151730" x="785813" y="4527550"/>
          <p14:tracePt t="151740" x="776288" y="4491038"/>
          <p14:tracePt t="151754" x="741363" y="4411663"/>
          <p14:tracePt t="151768" x="731838" y="4367213"/>
          <p14:tracePt t="151789" x="704850" y="4251325"/>
          <p14:tracePt t="151815" x="704850" y="4205288"/>
          <p14:tracePt t="151827" x="704850" y="4116388"/>
          <p14:tracePt t="151861" x="723900" y="4062413"/>
          <p14:tracePt t="151875" x="750888" y="4037013"/>
          <p14:tracePt t="151890" x="795338" y="3990975"/>
          <p14:tracePt t="151899" x="866775" y="3946525"/>
          <p14:tracePt t="151911" x="1054100" y="3848100"/>
          <p14:tracePt t="151924" x="1133475" y="3813175"/>
          <p14:tracePt t="151957" x="1204913" y="3795713"/>
          <p14:tracePt t="151971" x="1268413" y="3786188"/>
          <p14:tracePt t="151981" x="1330325" y="3768725"/>
          <p14:tracePt t="151998" x="1357313" y="3768725"/>
          <p14:tracePt t="152007" x="1411288" y="3776663"/>
          <p14:tracePt t="152033" x="1438275" y="3795713"/>
          <p14:tracePt t="152045" x="1465263" y="3840163"/>
          <p14:tracePt t="152059" x="1473200" y="3902075"/>
          <p14:tracePt t="152082" x="1473200" y="3983038"/>
          <p14:tracePt t="152094" x="1473200" y="4179888"/>
          <p14:tracePt t="152118" x="1473200" y="4276725"/>
          <p14:tracePt t="152131" x="1473200" y="4384675"/>
          <p14:tracePt t="152143" x="1473200" y="4554538"/>
          <p14:tracePt t="152175" x="1482725" y="4633913"/>
          <p14:tracePt t="152180" x="1500188" y="4786313"/>
          <p14:tracePt t="152203" x="1517650" y="4867275"/>
          <p14:tracePt t="152216" x="1536700" y="4946650"/>
          <p14:tracePt t="152228" x="1562100" y="5089525"/>
          <p14:tracePt t="152253" x="1571625" y="5153025"/>
          <p14:tracePt t="152264" x="1589088" y="5276850"/>
          <p14:tracePt t="152278" x="1589088" y="5330825"/>
          <p14:tracePt t="152301" x="1581150" y="5419725"/>
          <p14:tracePt t="152313" x="1536700" y="5554663"/>
          <p14:tracePt t="152337" x="1517650" y="5608638"/>
          <p14:tracePt t="152350" x="1490663" y="5626100"/>
          <p14:tracePt t="152362" x="1393825" y="5661025"/>
          <p14:tracePt t="152394" x="1312863" y="5670550"/>
          <p14:tracePt t="152399" x="1187450" y="5653088"/>
          <p14:tracePt t="152412" x="1081088" y="5572125"/>
          <p14:tracePt t="152435" x="1009650" y="5456238"/>
          <p14:tracePt t="152447" x="866775" y="5187950"/>
          <p14:tracePt t="152471" x="795338" y="4751388"/>
          <p14:tracePt t="152501" x="795338" y="4500563"/>
          <p14:tracePt t="152515" x="822325" y="4241800"/>
          <p14:tracePt t="152517" x="866775" y="4000500"/>
          <p14:tracePt t="152531" x="946150" y="3776663"/>
          <p14:tracePt t="152543" x="1089025" y="3517900"/>
          <p14:tracePt t="152575" x="1160463" y="3419475"/>
          <p14:tracePt t="152581" x="1250950" y="3322638"/>
          <p14:tracePt t="152612" x="1276350" y="3303588"/>
          <p14:tracePt t="152619" x="1312863" y="3286125"/>
          <p14:tracePt t="152631" x="1411288" y="3268663"/>
          <p14:tracePt t="152655" x="1455738" y="3268663"/>
          <p14:tracePt t="152668" x="1527175" y="3268663"/>
          <p14:tracePt t="152692" x="1544638" y="3286125"/>
          <p14:tracePt t="152703" x="1562100" y="3322638"/>
          <p14:tracePt t="152716" x="1616075" y="3455988"/>
          <p14:tracePt t="152740" x="1633538" y="3536950"/>
          <p14:tracePt t="152752" x="1687513" y="3768725"/>
          <p14:tracePt t="152764" x="1714500" y="3894138"/>
          <p14:tracePt t="152790" x="1724025" y="3983038"/>
          <p14:tracePt t="152800" x="1785938" y="4160838"/>
          <p14:tracePt t="152831" x="1803400" y="4286250"/>
          <p14:tracePt t="152837" x="1830388" y="4411663"/>
          <p14:tracePt t="152849" x="1866900" y="4687888"/>
          <p14:tracePt t="152873" x="1884363" y="4822825"/>
          <p14:tracePt t="152887" x="1911350" y="5116513"/>
          <p14:tracePt t="152909" x="1911350" y="5232400"/>
          <p14:tracePt t="152925" x="1911350" y="5465763"/>
          <p14:tracePt t="152953" x="1919288" y="5581650"/>
          <p14:tracePt t="152958" x="1946275" y="5875338"/>
          <p14:tracePt t="152984" x="1946275" y="5983288"/>
          <p14:tracePt t="153002" x="1955800" y="6062663"/>
          <p14:tracePt t="153018" x="1965325" y="6170613"/>
          <p14:tracePt t="153032" x="1965325" y="6197600"/>
          <p14:tracePt t="153043" x="1965325" y="6224588"/>
          <p14:tracePt t="153056" x="1965325" y="6232525"/>
          <p14:tracePt t="153641" x="1982788" y="6232525"/>
          <p14:tracePt t="153653" x="2009775" y="6242050"/>
          <p14:tracePt t="153667" x="2027238" y="6259513"/>
          <p14:tracePt t="153679" x="2089150" y="6276975"/>
          <p14:tracePt t="153691" x="2241550" y="6357938"/>
          <p14:tracePt t="153714" x="2312988" y="6394450"/>
          <p14:tracePt t="153724" x="2374900" y="6419850"/>
          <p14:tracePt t="153738" x="2465388" y="6465888"/>
          <p14:tracePt t="153768" x="2490788" y="6483350"/>
          <p14:tracePt t="153769" x="2517775" y="6491288"/>
          <p14:tracePt t="153798" x="2536825" y="6491288"/>
          <p14:tracePt t="153812" x="2544763" y="6491288"/>
          <p14:tracePt t="157473" x="0" y="0"/>
        </p14:tracePtLst>
        <p14:tracePtLst>
          <p14:tracePt t="165130" x="2536825" y="6081713"/>
          <p14:tracePt t="165473" x="2536825" y="6072188"/>
          <p14:tracePt t="165484" x="2527300" y="6037263"/>
          <p14:tracePt t="165495" x="2490788" y="5956300"/>
          <p14:tracePt t="165507" x="2330450" y="5751513"/>
          <p14:tracePt t="165532" x="2197100" y="5653088"/>
          <p14:tracePt t="165545" x="1758950" y="5438775"/>
          <p14:tracePt t="165579" x="1571625" y="5394325"/>
          <p14:tracePt t="165583" x="1419225" y="5357813"/>
          <p14:tracePt t="165594" x="1143000" y="5295900"/>
          <p14:tracePt t="165631" x="857250" y="5205413"/>
          <p14:tracePt t="165634" x="750888" y="5143500"/>
          <p14:tracePt t="165655" x="660400" y="5081588"/>
          <p14:tracePt t="165667" x="608013" y="5027613"/>
          <p14:tracePt t="165681" x="561975" y="4956175"/>
          <p14:tracePt t="165693" x="554038" y="4813300"/>
          <p14:tracePt t="165720" x="561975" y="4687888"/>
          <p14:tracePt t="165742" x="598488" y="4652963"/>
          <p14:tracePt t="165752" x="652463" y="4616450"/>
          <p14:tracePt t="165765" x="714375" y="4572000"/>
          <p14:tracePt t="165972" x="723900" y="4554538"/>
          <p14:tracePt t="165983" x="731838" y="4537075"/>
          <p14:tracePt t="165997" x="731838" y="4527550"/>
          <p14:tracePt t="166016" x="741363" y="4491038"/>
          <p14:tracePt t="166035" x="750888" y="4473575"/>
          <p14:tracePt t="166046" x="750888" y="4456113"/>
          <p14:tracePt t="166057" x="750888" y="4446588"/>
          <p14:tracePt t="166078" x="750888" y="4438650"/>
          <p14:tracePt t="166090" x="758825" y="4438650"/>
          <p14:tracePt t="166106" x="758825" y="4429125"/>
          <p14:tracePt t="166180" x="758825" y="4411663"/>
          <p14:tracePt t="166191" x="758825" y="4384675"/>
          <p14:tracePt t="166204" x="758825" y="4367213"/>
          <p14:tracePt t="166216" x="758825" y="4340225"/>
          <p14:tracePt t="166249" x="750888" y="4313238"/>
          <p14:tracePt t="166265" x="741363" y="4313238"/>
          <p14:tracePt t="166275" x="731838" y="4295775"/>
          <p14:tracePt t="166299" x="731838" y="4286250"/>
          <p14:tracePt t="166374" x="731838" y="4276725"/>
          <p14:tracePt t="166389" x="731838" y="4268788"/>
          <p14:tracePt t="166509" x="731838" y="4259263"/>
          <p14:tracePt t="166533" x="731838" y="4251325"/>
          <p14:tracePt t="166543" x="731838" y="4241800"/>
          <p14:tracePt t="166594" x="741363" y="4241800"/>
          <p14:tracePt t="166608" x="750888" y="4241800"/>
          <p14:tracePt t="166629" x="776288" y="4232275"/>
          <p14:tracePt t="166643" x="847725" y="4214813"/>
          <p14:tracePt t="166671" x="893763" y="4214813"/>
          <p14:tracePt t="166679" x="938213" y="4214813"/>
          <p14:tracePt t="166691" x="1009650" y="4214813"/>
          <p14:tracePt t="166703" x="1044575" y="4214813"/>
          <p14:tracePt t="166729" x="1108075" y="4214813"/>
          <p14:tracePt t="166750" x="1125538" y="4214813"/>
          <p14:tracePt t="166768" x="1152525" y="4214813"/>
          <p14:tracePt t="166776" x="1179513" y="4214813"/>
          <p14:tracePt t="166787" x="1223963" y="4224338"/>
          <p14:tracePt t="166812" x="1258888" y="4251325"/>
          <p14:tracePt t="166837" x="1268413" y="4276725"/>
          <p14:tracePt t="166849" x="1276350" y="4313238"/>
          <p14:tracePt t="166860" x="1285875" y="4367213"/>
          <p14:tracePt t="166872" x="1295400" y="4429125"/>
          <p14:tracePt t="166898" x="1303338" y="4483100"/>
          <p14:tracePt t="167191" x="1312863" y="4483100"/>
          <p14:tracePt t="167203" x="1322388" y="4483100"/>
          <p14:tracePt t="167214" x="1374775" y="4491038"/>
          <p14:tracePt t="167239" x="1401763" y="4491038"/>
          <p14:tracePt t="167252" x="1438275" y="4500563"/>
          <p14:tracePt t="167265" x="1500188" y="4554538"/>
          <p14:tracePt t="167287" x="1527175" y="4581525"/>
          <p14:tracePt t="167304" x="1544638" y="4589463"/>
          <p14:tracePt t="167313" x="1562100" y="4616450"/>
          <p14:tracePt t="167324" x="1581150" y="4679950"/>
          <p14:tracePt t="167348" x="1589088" y="4714875"/>
          <p14:tracePt t="167361" x="1608138" y="4795838"/>
          <p14:tracePt t="167391" x="1608138" y="4840288"/>
          <p14:tracePt t="167397" x="1608138" y="4875213"/>
          <p14:tracePt t="167407" x="1608138" y="4902200"/>
          <p14:tracePt t="167689" x="1616075" y="4919663"/>
          <p14:tracePt t="167700" x="1625600" y="4946650"/>
          <p14:tracePt t="167714" x="1660525" y="5018088"/>
          <p14:tracePt t="167740" x="1687513" y="5072063"/>
          <p14:tracePt t="167750" x="1704975" y="5126038"/>
          <p14:tracePt t="167761" x="1751013" y="5224463"/>
          <p14:tracePt t="167787" x="1768475" y="5286375"/>
          <p14:tracePt t="167799" x="1822450" y="5438775"/>
          <p14:tracePt t="167810" x="1857375" y="5491163"/>
          <p14:tracePt t="167836" x="1911350" y="5581650"/>
          <p14:tracePt t="168128" x="1911350" y="5599113"/>
          <p14:tracePt t="168139" x="1911350" y="5626100"/>
          <p14:tracePt t="168153" x="1911350" y="5653088"/>
          <p14:tracePt t="168165" x="1919288" y="5786438"/>
          <p14:tracePt t="168187" x="1938338" y="5857875"/>
          <p14:tracePt t="168199" x="1973263" y="5991225"/>
          <p14:tracePt t="168224" x="1982788" y="6027738"/>
          <p14:tracePt t="168237" x="2000250" y="6054725"/>
          <p14:tracePt t="168249" x="2009775" y="6072188"/>
          <p14:tracePt t="168286" x="2017713" y="6081713"/>
          <p14:tracePt t="168298" x="2027238" y="6081713"/>
          <p14:tracePt t="168663" x="2027238" y="6089650"/>
          <p14:tracePt t="168674" x="2044700" y="6116638"/>
          <p14:tracePt t="168689" x="2081213" y="6153150"/>
          <p14:tracePt t="168700" x="2133600" y="6205538"/>
          <p14:tracePt t="168734" x="2197100" y="6259513"/>
          <p14:tracePt t="168737" x="2224088" y="6286500"/>
          <p14:tracePt t="168767" x="2259013" y="6313488"/>
          <p14:tracePt t="168772" x="2303463" y="6367463"/>
          <p14:tracePt t="169650" x="2286000" y="6367463"/>
          <p14:tracePt t="169661" x="2251075" y="6357938"/>
          <p14:tracePt t="169675" x="2214563" y="6340475"/>
          <p14:tracePt t="169687" x="2054225" y="6205538"/>
          <p14:tracePt t="169710" x="1928813" y="6134100"/>
          <p14:tracePt t="169723" x="1803400" y="6054725"/>
          <p14:tracePt t="169735" x="1581150" y="5929313"/>
          <p14:tracePt t="169766" x="1455738" y="5884863"/>
          <p14:tracePt t="169769" x="1231900" y="5795963"/>
          <p14:tracePt t="169797" x="1116013" y="5759450"/>
          <p14:tracePt t="169808" x="1036638" y="5724525"/>
          <p14:tracePt t="169824" x="938213" y="5688013"/>
          <p14:tracePt t="169833" x="884238" y="5653088"/>
          <p14:tracePt t="169845" x="822325" y="5616575"/>
          <p14:tracePt t="170149" x="795338" y="5616575"/>
          <p14:tracePt t="170162" x="768350" y="5616575"/>
          <p14:tracePt t="170173" x="750888" y="5616575"/>
          <p14:tracePt t="170187" x="714375" y="5599113"/>
          <p14:tracePt t="170210" x="696913" y="5572125"/>
          <p14:tracePt t="170222" x="687388" y="5537200"/>
          <p14:tracePt t="170234" x="669925" y="5367338"/>
          <p14:tracePt t="170269" x="669925" y="5180013"/>
          <p14:tracePt t="170283" x="687388" y="5027613"/>
          <p14:tracePt t="170295" x="723900" y="4875213"/>
          <p14:tracePt t="170308" x="795338" y="4633913"/>
          <p14:tracePt t="170335" x="822325" y="4545013"/>
          <p14:tracePt t="170346" x="839788" y="4465638"/>
          <p14:tracePt t="170356" x="866775" y="4394200"/>
          <p14:tracePt t="170368" x="893763" y="4295775"/>
          <p14:tracePt t="170392" x="911225" y="4259263"/>
          <p14:tracePt t="170405" x="965200" y="4197350"/>
          <p14:tracePt t="170417" x="973138" y="4179888"/>
          <p14:tracePt t="170443" x="982663" y="4170363"/>
          <p14:tracePt t="170455" x="1000125" y="4160838"/>
          <p14:tracePt t="170819" x="990600" y="4152900"/>
          <p14:tracePt t="170833" x="973138" y="4152900"/>
          <p14:tracePt t="170843" x="973138" y="4143375"/>
          <p14:tracePt t="170868" x="965200" y="4143375"/>
          <p14:tracePt t="170881" x="965200" y="4133850"/>
          <p14:tracePt t="170918" x="965200" y="4125913"/>
          <p14:tracePt t="170928" x="973138" y="4116388"/>
          <p14:tracePt t="170940" x="1009650" y="4098925"/>
          <p14:tracePt t="170955" x="1044575" y="4089400"/>
          <p14:tracePt t="170980" x="1160463" y="4062413"/>
          <p14:tracePt t="171002" x="1258888" y="4027488"/>
          <p14:tracePt t="171017" x="1366838" y="3973513"/>
          <p14:tracePt t="171027" x="1670050" y="3867150"/>
          <p14:tracePt t="171039" x="1803400" y="3822700"/>
          <p14:tracePt t="171062" x="1928813" y="3786188"/>
          <p14:tracePt t="171076" x="2044700" y="3741738"/>
          <p14:tracePt t="171089" x="2197100" y="3732213"/>
          <p14:tracePt t="171111" x="2276475" y="3732213"/>
          <p14:tracePt t="171125" x="2411413" y="3795713"/>
          <p14:tracePt t="171148" x="2527300" y="3929063"/>
          <p14:tracePt t="171160" x="2589213" y="4044950"/>
          <p14:tracePt t="171173" x="2652713" y="4143375"/>
          <p14:tracePt t="171206" x="2751138" y="4367213"/>
          <p14:tracePt t="171224" x="2786063" y="4465638"/>
          <p14:tracePt t="171235" x="2822575" y="4562475"/>
          <p14:tracePt t="171246" x="2840038" y="4643438"/>
          <p14:tracePt t="171256" x="2901950" y="4857750"/>
          <p14:tracePt t="171269" x="2946400" y="4983163"/>
          <p14:tracePt t="171286" x="2982913" y="5214938"/>
          <p14:tracePt t="171318" x="3000375" y="5357813"/>
          <p14:tracePt t="171333" x="3054350" y="5599113"/>
          <p14:tracePt t="171346" x="3089275" y="5715000"/>
          <p14:tracePt t="171368" x="3125788" y="5875338"/>
          <p14:tracePt t="171392" x="3143250" y="5938838"/>
          <p14:tracePt t="171405" x="3170238" y="5991225"/>
          <p14:tracePt t="171634" x="3160713" y="5991225"/>
          <p14:tracePt t="171647" x="3152775" y="5991225"/>
          <p14:tracePt t="171696" x="3143250" y="5991225"/>
          <p14:tracePt t="171720" x="3098800" y="6010275"/>
          <p14:tracePt t="171732" x="3017838" y="6018213"/>
          <p14:tracePt t="171751" x="2928938" y="6037263"/>
          <p14:tracePt t="171765" x="2822575" y="6054725"/>
          <p14:tracePt t="171767" x="2670175" y="6081713"/>
          <p14:tracePt t="171781" x="2347913" y="6108700"/>
          <p14:tracePt t="171794" x="2197100" y="6108700"/>
          <p14:tracePt t="171819" x="2062163" y="6108700"/>
          <p14:tracePt t="171831" x="1795463" y="6089650"/>
          <p14:tracePt t="171854" x="1704975" y="6072188"/>
          <p14:tracePt t="171866" x="1544638" y="6045200"/>
          <p14:tracePt t="171879" x="1482725" y="6018213"/>
          <p14:tracePt t="171905" x="1411288" y="6000750"/>
          <p14:tracePt t="171917" x="1258888" y="5965825"/>
          <p14:tracePt t="171941" x="1179513" y="5938838"/>
          <p14:tracePt t="171953" x="1098550" y="5929313"/>
          <p14:tracePt t="171966" x="928688" y="5929313"/>
          <p14:tracePt t="171988" x="847725" y="5919788"/>
          <p14:tracePt t="172002" x="785813" y="5919788"/>
          <p14:tracePt t="172015" x="696913" y="5894388"/>
          <p14:tracePt t="172037" x="679450" y="5875338"/>
          <p14:tracePt t="172050" x="652463" y="5867400"/>
          <p14:tracePt t="172065" x="608013" y="5822950"/>
          <p14:tracePt t="172085" x="588963" y="5795963"/>
          <p14:tracePt t="172097" x="554038" y="5724525"/>
          <p14:tracePt t="172119" x="544513" y="5688013"/>
          <p14:tracePt t="172134" x="544513" y="5562600"/>
          <p14:tracePt t="172148" x="554038" y="5500688"/>
          <p14:tracePt t="172171" x="633413" y="5367338"/>
          <p14:tracePt t="172185" x="946150" y="4946650"/>
          <p14:tracePt t="172208" x="1152525" y="4741863"/>
          <p14:tracePt t="172220" x="1438275" y="4465638"/>
          <p14:tracePt t="172233" x="1527175" y="4384675"/>
          <p14:tracePt t="172258" x="1608138" y="4313238"/>
          <p14:tracePt t="172272" x="1785938" y="4197350"/>
          <p14:tracePt t="172598" x="1776413" y="4197350"/>
          <p14:tracePt t="172611" x="1714500" y="4197350"/>
          <p14:tracePt t="172638" x="1670050" y="4197350"/>
          <p14:tracePt t="172647" x="1598613" y="4170363"/>
          <p14:tracePt t="172658" x="1509713" y="4116388"/>
          <p14:tracePt t="172672" x="1223963" y="3973513"/>
          <p14:tracePt t="172706" x="1062038" y="3919538"/>
          <p14:tracePt t="172714" x="803275" y="3840163"/>
          <p14:tracePt t="172723" x="687388" y="3822700"/>
          <p14:tracePt t="172735" x="615950" y="3803650"/>
          <p14:tracePt t="172755" x="527050" y="3795713"/>
          <p14:tracePt t="172793" x="517525" y="3795713"/>
          <p14:tracePt t="172878" x="536575" y="3786188"/>
          <p14:tracePt t="172890" x="588963" y="3786188"/>
          <p14:tracePt t="172904" x="615950" y="3786188"/>
          <p14:tracePt t="172916" x="652463" y="3786188"/>
          <p14:tracePt t="172928" x="696913" y="3786188"/>
          <p14:tracePt t="172939" x="750888" y="3786188"/>
          <p14:tracePt t="172963" x="803275" y="3795713"/>
          <p14:tracePt t="172988" x="847725" y="3813175"/>
          <p14:tracePt t="173000" x="884238" y="3822700"/>
          <p14:tracePt t="173009" x="990600" y="3884613"/>
          <p14:tracePt t="173038" x="1054100" y="3919538"/>
          <p14:tracePt t="173047" x="1204913" y="4037013"/>
          <p14:tracePt t="173061" x="1303338" y="4098925"/>
          <p14:tracePt t="173074" x="1419225" y="4170363"/>
          <p14:tracePt t="173099" x="1608138" y="4348163"/>
          <p14:tracePt t="173110" x="1679575" y="4429125"/>
          <p14:tracePt t="173143" x="1751013" y="4527550"/>
          <p14:tracePt t="173414" x="1751013" y="4537075"/>
          <p14:tracePt t="173439" x="1751013" y="4554538"/>
          <p14:tracePt t="173443" x="1768475" y="4562475"/>
          <p14:tracePt t="173462" x="1830388" y="4625975"/>
          <p14:tracePt t="173487" x="1884363" y="4652963"/>
          <p14:tracePt t="173499" x="1938338" y="4697413"/>
          <p14:tracePt t="173513" x="2027238" y="4759325"/>
          <p14:tracePt t="173535" x="2133600" y="4803775"/>
          <p14:tracePt t="173566" x="2224088" y="4822825"/>
          <p14:tracePt t="173572" x="2339975" y="4848225"/>
          <p14:tracePt t="173584" x="2411413" y="4857750"/>
          <p14:tracePt t="173596" x="2536825" y="4911725"/>
          <p14:tracePt t="173621" x="2571750" y="4946650"/>
          <p14:tracePt t="173633" x="2598738" y="4973638"/>
          <p14:tracePt t="173644" x="2633663" y="5010150"/>
          <p14:tracePt t="173662" x="2670175" y="5116513"/>
          <p14:tracePt t="173683" x="2697163" y="5224463"/>
          <p14:tracePt t="173695" x="2705100" y="5295900"/>
          <p14:tracePt t="173719" x="2714625" y="5384800"/>
          <p14:tracePt t="173741" x="2714625" y="5419725"/>
          <p14:tracePt t="173755" x="2724150" y="5473700"/>
          <p14:tracePt t="173764" x="2724150" y="5545138"/>
          <p14:tracePt t="173798" x="2732088" y="5562600"/>
          <p14:tracePt t="173804" x="2732088" y="5572125"/>
          <p14:tracePt t="173891" x="2724150" y="5581650"/>
          <p14:tracePt t="173900" x="2687638" y="5589588"/>
          <p14:tracePt t="173914" x="2652713" y="5599113"/>
          <p14:tracePt t="173925" x="2608263" y="5608638"/>
          <p14:tracePt t="173936" x="2544763" y="5616575"/>
          <p14:tracePt t="173949" x="2347913" y="5661025"/>
          <p14:tracePt t="173975" x="2241550" y="5705475"/>
          <p14:tracePt t="173986" x="2116138" y="5751513"/>
          <p14:tracePt t="173999" x="1884363" y="5830888"/>
          <p14:tracePt t="174010" x="1758950" y="5848350"/>
          <p14:tracePt t="174033" x="1660525" y="5867400"/>
          <p14:tracePt t="174046" x="1490663" y="5875338"/>
          <p14:tracePt t="174080" x="1428750" y="5884863"/>
          <p14:tracePt t="174084" x="1330325" y="5902325"/>
          <p14:tracePt t="174097" x="1295400" y="5911850"/>
          <p14:tracePt t="174120" x="1204913" y="5929313"/>
          <p14:tracePt t="174132" x="1160463" y="5929313"/>
          <p14:tracePt t="174157" x="1071563" y="5929313"/>
          <p14:tracePt t="174181" x="1000125" y="5919788"/>
          <p14:tracePt t="174201" x="839788" y="5732463"/>
          <p14:tracePt t="174218" x="768350" y="5626100"/>
          <p14:tracePt t="174235" x="704850" y="5510213"/>
          <p14:tracePt t="174241" x="652463" y="5411788"/>
          <p14:tracePt t="174255" x="581025" y="5116513"/>
          <p14:tracePt t="174265" x="561975" y="4973638"/>
          <p14:tracePt t="174293" x="561975" y="4732338"/>
          <p14:tracePt t="174315" x="571500" y="4608513"/>
          <p14:tracePt t="174326" x="588963" y="4491038"/>
          <p14:tracePt t="174339" x="625475" y="4402138"/>
          <p14:tracePt t="174352" x="723900" y="4251325"/>
          <p14:tracePt t="174377" x="884238" y="4098925"/>
          <p14:tracePt t="174405" x="982663" y="4000500"/>
          <p14:tracePt t="174421" x="1098550" y="3911600"/>
          <p14:tracePt t="174425" x="1204913" y="3830638"/>
          <p14:tracePt t="174437" x="1366838" y="3714750"/>
          <p14:tracePt t="174462" x="1401763" y="3697288"/>
          <p14:tracePt t="174474" x="1428750" y="3679825"/>
          <p14:tracePt t="174486" x="1446213" y="3679825"/>
          <p14:tracePt t="174524" x="1446213" y="3714750"/>
          <p14:tracePt t="174534" x="1455738" y="3776663"/>
          <p14:tracePt t="174547" x="1482725" y="3857625"/>
          <p14:tracePt t="174559" x="1500188" y="3946525"/>
          <p14:tracePt t="174569" x="1589088" y="4143375"/>
          <p14:tracePt t="174596" x="1625600" y="4268788"/>
          <p14:tracePt t="174608" x="1679575" y="4411663"/>
          <p14:tracePt t="174620" x="1751013" y="4643438"/>
          <p14:tracePt t="174644" x="1822450" y="4894263"/>
          <p14:tracePt t="174673" x="1874838" y="5037138"/>
          <p14:tracePt t="174681" x="1911350" y="5160963"/>
          <p14:tracePt t="174692" x="1955800" y="5295900"/>
          <p14:tracePt t="174705" x="1990725" y="5419725"/>
          <p14:tracePt t="174720" x="2062163" y="5715000"/>
          <p14:tracePt t="174740" x="2160588" y="5884863"/>
          <p14:tracePt t="174753" x="2205038" y="5965825"/>
          <p14:tracePt t="174770" x="2241550" y="6010275"/>
          <p14:tracePt t="174791" x="2276475" y="6045200"/>
          <p14:tracePt t="175618" x="2276475" y="6062663"/>
          <p14:tracePt t="175631" x="2268538" y="6072188"/>
          <p14:tracePt t="175643" x="2268538" y="6081713"/>
          <p14:tracePt t="175654" x="2259013" y="6081713"/>
          <p14:tracePt t="175667" x="2259013" y="6099175"/>
          <p14:tracePt t="175680" x="2259013" y="6116638"/>
          <p14:tracePt t="175703" x="2259013" y="6134100"/>
          <p14:tracePt t="175716" x="2259013" y="6153150"/>
          <p14:tracePt t="175728" x="2276475" y="6224588"/>
          <p14:tracePt t="175752" x="2286000" y="6259513"/>
          <p14:tracePt t="175764" x="2312988" y="6340475"/>
          <p14:tracePt t="175779" x="2339975" y="6419850"/>
          <p14:tracePt t="175802" x="2357438" y="6491288"/>
          <p14:tracePt t="175814" x="2419350" y="6653213"/>
          <p14:tracePt t="175840" x="2446338" y="6732588"/>
          <p14:tracePt t="175850" x="2500313" y="6848475"/>
          <p14:tracePt t="175863" x="2517775" y="6848475"/>
          <p14:tracePt t="175887" x="2536825" y="6848475"/>
          <p14:tracePt t="175898" x="2562225" y="6848475"/>
          <p14:tracePt t="176203" x="2562225" y="6831013"/>
          <p14:tracePt t="176218" x="2544763" y="6732588"/>
          <p14:tracePt t="176227" x="2527300" y="6608763"/>
          <p14:tracePt t="176241" x="2490788" y="6473825"/>
          <p14:tracePt t="176253" x="2465388" y="6348413"/>
          <p14:tracePt t="176267" x="2438400" y="6161088"/>
          <p14:tracePt t="176287" x="2419350" y="6108700"/>
          <p14:tracePt t="176301" x="2419350" y="6045200"/>
          <p14:tracePt t="176316" x="2419350" y="6037263"/>
          <p14:tracePt t="176337" x="2419350" y="6027738"/>
          <p14:tracePt t="176410" x="2411413" y="6027738"/>
          <p14:tracePt t="176439" x="2411413" y="6037263"/>
          <p14:tracePt t="176455" x="2411413" y="6072188"/>
          <p14:tracePt t="176472" x="2411413" y="6081713"/>
          <p14:tracePt t="176483" x="2401888" y="6099175"/>
          <p14:tracePt t="176500" x="2401888" y="6126163"/>
          <p14:tracePt t="176516" x="2401888" y="6143625"/>
          <p14:tracePt t="176519" x="2401888" y="6188075"/>
          <p14:tracePt t="176544" x="2401888" y="6197600"/>
          <p14:tracePt t="176556" x="2401888" y="6224588"/>
          <p14:tracePt t="176581" x="2401888" y="6232525"/>
          <p14:tracePt t="180011" x="2393950" y="6224588"/>
          <p14:tracePt t="180023" x="2384425" y="6215063"/>
          <p14:tracePt t="180035" x="2374900" y="6197600"/>
          <p14:tracePt t="180048" x="2357438" y="6180138"/>
          <p14:tracePt t="180059" x="2312988" y="6126163"/>
          <p14:tracePt t="180083" x="2295525" y="6108700"/>
          <p14:tracePt t="180096" x="2286000" y="6081713"/>
          <p14:tracePt t="180108" x="2268538" y="6072188"/>
          <p14:tracePt t="180119" x="2268538" y="6018213"/>
          <p14:tracePt t="180145" x="2268538" y="6000750"/>
          <p14:tracePt t="180156" x="2268538" y="5983288"/>
          <p14:tracePt t="180168" x="2268538" y="5946775"/>
          <p14:tracePt t="180205" x="2268538" y="5938838"/>
          <p14:tracePt t="180254" x="2268538" y="5919788"/>
          <p14:tracePt t="180291" x="2259013" y="5919788"/>
          <p14:tracePt t="182131" x="2251075" y="5919788"/>
          <p14:tracePt t="182157" x="2251075" y="5929313"/>
          <p14:tracePt t="182167" x="2241550" y="5938838"/>
          <p14:tracePt t="182192" x="2232025" y="5946775"/>
          <p14:tracePt t="182204" x="2224088" y="5956300"/>
          <p14:tracePt t="182216" x="2214563" y="5956300"/>
          <p14:tracePt t="182228" x="2214563" y="5965825"/>
          <p14:tracePt t="182251" x="2214563" y="5973763"/>
          <p14:tracePt t="183724" x="2214563" y="5965825"/>
          <p14:tracePt t="183738" x="2214563" y="5956300"/>
          <p14:tracePt t="183748" x="2214563" y="5929313"/>
          <p14:tracePt t="183788" x="2214563" y="5919788"/>
          <p14:tracePt t="183798" x="2214563" y="5911850"/>
          <p14:tracePt t="183835" x="2214563" y="5902325"/>
          <p14:tracePt t="183994" x="2205038" y="5902325"/>
          <p14:tracePt t="184153" x="2205038" y="5911850"/>
          <p14:tracePt t="184171" x="2205038" y="5919788"/>
          <p14:tracePt t="185391" x="2197100" y="5929313"/>
          <p14:tracePt t="185408" x="2187575" y="5938838"/>
          <p14:tracePt t="185420" x="2179638" y="5946775"/>
          <p14:tracePt t="185431" x="2133600" y="5965825"/>
          <p14:tracePt t="185456" x="2062163" y="6010275"/>
          <p14:tracePt t="185483" x="2009775" y="6037263"/>
          <p14:tracePt t="185493" x="1946275" y="6072188"/>
          <p14:tracePt t="185503" x="1741488" y="6224588"/>
          <p14:tracePt t="185518" x="1633538" y="6296025"/>
          <p14:tracePt t="185540" x="1517650" y="6357938"/>
          <p14:tracePt t="185553" x="1419225" y="6419850"/>
          <p14:tracePt t="185565" x="1285875" y="6510338"/>
          <p14:tracePt t="185589" x="1196975" y="6554788"/>
          <p14:tracePt t="185602" x="1169988" y="6581775"/>
          <p14:tracePt t="185614" x="1152525" y="6589713"/>
          <p14:tracePt t="185638" x="1143000" y="6599238"/>
          <p14:tracePt t="185649" x="1143000" y="6608763"/>
          <p14:tracePt t="185931" x="1116013" y="6608763"/>
          <p14:tracePt t="185942" x="1027113" y="6643688"/>
          <p14:tracePt t="185955" x="946150" y="6697663"/>
          <p14:tracePt t="185986" x="866775" y="6742113"/>
          <p14:tracePt t="185991" x="776288" y="6777038"/>
          <p14:tracePt t="186005" x="714375" y="6796088"/>
          <p14:tracePt t="186015" x="642938" y="6831013"/>
          <p14:tracePt t="186041" x="625475" y="6831013"/>
          <p14:tracePt t="186052" x="598488" y="6848475"/>
          <p14:tracePt t="186068" x="588963" y="6848475"/>
          <p14:tracePt t="186090" x="581025" y="6848475"/>
          <p14:tracePt t="186164" x="571500" y="6848475"/>
          <p14:tracePt t="186357" x="581025" y="6848475"/>
          <p14:tracePt t="186368" x="598488" y="6823075"/>
          <p14:tracePt t="186381" x="615950" y="6796088"/>
          <p14:tracePt t="186392" x="633413" y="6777038"/>
          <p14:tracePt t="186406" x="660400" y="6732588"/>
          <p14:tracePt t="186429" x="669925" y="6724650"/>
          <p14:tracePt t="186441" x="687388" y="6697663"/>
          <p14:tracePt t="186466" x="687388" y="6688138"/>
          <p14:tracePt t="186477" x="696913" y="6688138"/>
          <p14:tracePt t="186563" x="704850" y="6688138"/>
          <p14:tracePt t="186576" x="714375" y="6680200"/>
          <p14:tracePt t="186588" x="731838" y="6670675"/>
          <p14:tracePt t="187196" x="741363" y="6643688"/>
          <p14:tracePt t="187209" x="785813" y="6599238"/>
          <p14:tracePt t="187220" x="847725" y="6510338"/>
          <p14:tracePt t="187233" x="919163" y="6429375"/>
          <p14:tracePt t="187245" x="1081088" y="6242050"/>
          <p14:tracePt t="187261" x="1152525" y="6153150"/>
          <p14:tracePt t="187284" x="1276350" y="6027738"/>
          <p14:tracePt t="187295" x="1347788" y="5973763"/>
          <p14:tracePt t="187320" x="1428750" y="5911850"/>
          <p14:tracePt t="187332" x="1536700" y="5822950"/>
          <p14:tracePt t="187345" x="1758950" y="5697538"/>
          <p14:tracePt t="187368" x="1866900" y="5634038"/>
          <p14:tracePt t="187384" x="2017713" y="5554663"/>
          <p14:tracePt t="187404" x="2071688" y="5518150"/>
          <p14:tracePt t="187417" x="2179638" y="5456238"/>
          <p14:tracePt t="187442" x="2232025" y="5429250"/>
          <p14:tracePt t="187454" x="2366963" y="5348288"/>
          <p14:tracePt t="187476" x="2438400" y="5322888"/>
          <p14:tracePt t="187489" x="2500313" y="5303838"/>
          <p14:tracePt t="187502" x="2554288" y="5286375"/>
          <p14:tracePt t="187820" x="2544763" y="5286375"/>
          <p14:tracePt t="187829" x="2509838" y="5303838"/>
          <p14:tracePt t="187843" x="2455863" y="5330825"/>
          <p14:tracePt t="187855" x="2374900" y="5367338"/>
          <p14:tracePt t="187866" x="2268538" y="5419725"/>
          <p14:tracePt t="187890" x="2232025" y="5438775"/>
          <p14:tracePt t="187907" x="2197100" y="5456238"/>
          <p14:tracePt t="187916" x="2133600" y="5491163"/>
          <p14:tracePt t="187939" x="2116138" y="5500688"/>
          <p14:tracePt t="187951" x="2062163" y="5527675"/>
          <p14:tracePt t="187976" x="2036763" y="5554663"/>
          <p14:tracePt t="187988" x="2027238" y="5581650"/>
          <p14:tracePt t="188000" x="2000250" y="5599113"/>
          <p14:tracePt t="188014" x="1982788" y="5616575"/>
          <p14:tracePt t="188086" x="1965325" y="5616575"/>
          <p14:tracePt t="188096" x="1955800" y="5616575"/>
          <p14:tracePt t="188111" x="1946275" y="5626100"/>
          <p14:tracePt t="188127" x="1938338" y="5634038"/>
          <p14:tracePt t="188137" x="1919288" y="5653088"/>
          <p14:tracePt t="188173" x="1911350" y="5661025"/>
          <p14:tracePt t="188188" x="1901825" y="5670550"/>
          <p14:tracePt t="188205" x="1884363" y="5697538"/>
          <p14:tracePt t="188222" x="1866900" y="5705475"/>
          <p14:tracePt t="188232" x="1857375" y="5724525"/>
          <p14:tracePt t="188244" x="1847850" y="5732463"/>
          <p14:tracePt t="188255" x="1839913" y="5741988"/>
          <p14:tracePt t="188268" x="1830388" y="5759450"/>
          <p14:tracePt t="188291" x="1822450" y="5776913"/>
          <p14:tracePt t="188304" x="1795463" y="5813425"/>
          <p14:tracePt t="188331" x="1785938" y="5848350"/>
          <p14:tracePt t="188343" x="1768475" y="5875338"/>
          <p14:tracePt t="188355" x="1758950" y="5884863"/>
          <p14:tracePt t="188379" x="1751013" y="5911850"/>
          <p14:tracePt t="188391" x="1731963" y="5965825"/>
          <p14:tracePt t="188404" x="1724025" y="5991225"/>
          <p14:tracePt t="188427" x="1724025" y="6000750"/>
          <p14:tracePt t="188441" x="1724025" y="6054725"/>
          <p14:tracePt t="188462" x="1724025" y="6072188"/>
          <p14:tracePt t="188476" x="1724025" y="6108700"/>
          <p14:tracePt t="188488" x="1714500" y="6161088"/>
          <p14:tracePt t="188506" x="1714500" y="6197600"/>
          <p14:tracePt t="188524" x="1714500" y="6251575"/>
          <p14:tracePt t="188548" x="1714500" y="6286500"/>
          <p14:tracePt t="188561" x="1714500" y="6357938"/>
          <p14:tracePt t="188573" x="1714500" y="6402388"/>
          <p14:tracePt t="188598" x="1714500" y="6411913"/>
          <p14:tracePt t="188853" x="1687513" y="6394450"/>
          <p14:tracePt t="188866" x="1670050" y="6340475"/>
          <p14:tracePt t="188877" x="1670050" y="6205538"/>
          <p14:tracePt t="188901" x="1670050" y="6126163"/>
          <p14:tracePt t="188915" x="1670050" y="6045200"/>
          <p14:tracePt t="188926" x="1670050" y="5956300"/>
          <p14:tracePt t="188951" x="1670050" y="5919788"/>
          <p14:tracePt t="188968" x="1670050" y="5894388"/>
          <p14:tracePt t="188987" x="1670050" y="5884863"/>
          <p14:tracePt t="189000" x="1670050" y="5867400"/>
          <p14:tracePt t="189009" x="1670050" y="5857875"/>
          <p14:tracePt t="189036" x="1670050" y="5848350"/>
          <p14:tracePt t="189109" x="1679575" y="5848350"/>
          <p14:tracePt t="189146" x="1687513" y="5848350"/>
          <p14:tracePt t="189186" x="1697038" y="5848350"/>
          <p14:tracePt t="189232" x="1704975" y="5848350"/>
          <p14:tracePt t="189546" x="1704975" y="5830888"/>
          <p14:tracePt t="189560" x="1660525" y="5697538"/>
          <p14:tracePt t="189582" x="1527175" y="5419725"/>
          <p14:tracePt t="189616" x="1438275" y="5214938"/>
          <p14:tracePt t="189625" x="1339850" y="5062538"/>
          <p14:tracePt t="189634" x="1196975" y="4813300"/>
          <p14:tracePt t="189644" x="1125538" y="4679950"/>
          <p14:tracePt t="189669" x="1071563" y="4572000"/>
          <p14:tracePt t="189683" x="1036638" y="4411663"/>
          <p14:tracePt t="189707" x="1036638" y="4330700"/>
          <p14:tracePt t="189721" x="1054100" y="4205288"/>
          <p14:tracePt t="189753" x="1125538" y="4125913"/>
          <p14:tracePt t="190000" x="1108075" y="4125913"/>
          <p14:tracePt t="190012" x="1081088" y="4108450"/>
          <p14:tracePt t="190024" x="1062038" y="4098925"/>
          <p14:tracePt t="190039" x="1036638" y="4081463"/>
          <p14:tracePt t="190047" x="1027113" y="4081463"/>
          <p14:tracePt t="190060" x="1009650" y="4071938"/>
          <p14:tracePt t="190083" x="1000125" y="4071938"/>
          <p14:tracePt t="190095" x="982663" y="4062413"/>
          <p14:tracePt t="190108" x="973138" y="4054475"/>
          <p14:tracePt t="190119" x="946150" y="4027488"/>
          <p14:tracePt t="190147" x="928688" y="4027488"/>
          <p14:tracePt t="190157" x="928688" y="4017963"/>
          <p14:tracePt t="190179" x="919163" y="4010025"/>
          <p14:tracePt t="190193" x="911225" y="4000500"/>
          <p14:tracePt t="190218" x="901700" y="3983038"/>
          <p14:tracePt t="190235" x="893763" y="3973513"/>
          <p14:tracePt t="190242" x="884238" y="3973513"/>
          <p14:tracePt t="190338" x="866775" y="3973513"/>
          <p14:tracePt t="190358" x="857250" y="3973513"/>
          <p14:tracePt t="190376" x="847725" y="3973513"/>
          <p14:tracePt t="190387" x="839788" y="3973513"/>
          <p14:tracePt t="190400" x="830263" y="3973513"/>
          <p14:tracePt t="190461" x="822325" y="3973513"/>
          <p14:tracePt t="190727" x="803275" y="3990975"/>
          <p14:tracePt t="190741" x="785813" y="4010025"/>
          <p14:tracePt t="190754" x="785813" y="4017963"/>
          <p14:tracePt t="190796" x="785813" y="4010025"/>
          <p14:tracePt t="190813" x="785813" y="3973513"/>
          <p14:tracePt t="190827" x="803275" y="3938588"/>
          <p14:tracePt t="190838" x="822325" y="3902075"/>
          <p14:tracePt t="190850" x="830263" y="3875088"/>
          <p14:tracePt t="190863" x="839788" y="3848100"/>
          <p14:tracePt t="190891" x="839788" y="3830638"/>
          <p14:tracePt t="190899" x="847725" y="3822700"/>
          <p14:tracePt t="190910" x="847725" y="3813175"/>
          <p14:tracePt t="191082" x="847725" y="3830638"/>
          <p14:tracePt t="191097" x="847725" y="3840163"/>
          <p14:tracePt t="191123" x="847725" y="3848100"/>
          <p14:tracePt t="191288" x="847725" y="3867150"/>
          <p14:tracePt t="191301" x="847725" y="3875088"/>
          <p14:tracePt t="191314" x="857250" y="3884613"/>
          <p14:tracePt t="191327" x="866775" y="3902075"/>
          <p14:tracePt t="191337" x="884238" y="3911600"/>
          <p14:tracePt t="191350" x="919163" y="3973513"/>
          <p14:tracePt t="191364" x="955675" y="4017963"/>
          <p14:tracePt t="191387" x="1017588" y="4089400"/>
          <p14:tracePt t="191398" x="1169988" y="4303713"/>
          <p14:tracePt t="191423" x="1250950" y="4419600"/>
          <p14:tracePt t="191436" x="1330325" y="4500563"/>
          <p14:tracePt t="191740" x="1339850" y="4500563"/>
          <p14:tracePt t="191751" x="1366838" y="4500563"/>
          <p14:tracePt t="191765" x="1393825" y="4500563"/>
          <p14:tracePt t="191776" x="1419225" y="4510088"/>
          <p14:tracePt t="191802" x="1428750" y="4527550"/>
          <p14:tracePt t="191812" x="1438275" y="4527550"/>
          <p14:tracePt t="191823" x="1438275" y="4537075"/>
          <p14:tracePt t="191836" x="1446213" y="4554538"/>
          <p14:tracePt t="191849" x="1465263" y="4572000"/>
          <p14:tracePt t="191863" x="1473200" y="4589463"/>
          <p14:tracePt t="191863" x="1490663" y="4625975"/>
          <p14:tracePt t="191885" x="1509713" y="4679950"/>
          <p14:tracePt t="191909" x="1544638" y="4741863"/>
          <p14:tracePt t="191922" x="1608138" y="4867275"/>
          <p14:tracePt t="191935" x="1625600" y="4902200"/>
          <p14:tracePt t="191959" x="1643063" y="4929188"/>
          <p14:tracePt t="191971" x="1660525" y="4956175"/>
          <p14:tracePt t="191996" x="1670050" y="4965700"/>
          <p14:tracePt t="192020" x="1670050" y="5010150"/>
          <p14:tracePt t="192031" x="1670050" y="5027613"/>
          <p14:tracePt t="192044" x="1670050" y="5045075"/>
          <p14:tracePt t="192067" x="1660525" y="5072063"/>
          <p14:tracePt t="192081" x="1660525" y="5081588"/>
          <p14:tracePt t="192093" x="1652588" y="5099050"/>
          <p14:tracePt t="192106" x="1643063" y="5126038"/>
          <p14:tracePt t="192120" x="1643063" y="5133975"/>
          <p14:tracePt t="192141" x="1643063" y="5153025"/>
          <p14:tracePt t="192154" x="1633538" y="5187950"/>
          <p14:tracePt t="192177" x="1633538" y="5205413"/>
          <p14:tracePt t="192189" x="1616075" y="5241925"/>
          <p14:tracePt t="192212" x="1608138" y="5241925"/>
          <p14:tracePt t="192226" x="1589088" y="5259388"/>
          <p14:tracePt t="192239" x="1536700" y="5286375"/>
          <p14:tracePt t="192253" x="1500188" y="5295900"/>
          <p14:tracePt t="192275" x="1401763" y="5303838"/>
          <p14:tracePt t="192300" x="1339850" y="5303838"/>
          <p14:tracePt t="192312" x="1258888" y="5303838"/>
          <p14:tracePt t="192323" x="1027113" y="5232400"/>
          <p14:tracePt t="192348" x="884238" y="5160963"/>
          <p14:tracePt t="192362" x="768350" y="5108575"/>
          <p14:tracePt t="192372" x="588963" y="4983163"/>
          <p14:tracePt t="192397" x="482600" y="4830763"/>
          <p14:tracePt t="192409" x="465138" y="4751388"/>
          <p14:tracePt t="192421" x="438150" y="4687888"/>
          <p14:tracePt t="192454" x="438150" y="4545013"/>
          <p14:tracePt t="192457" x="465138" y="4465638"/>
          <p14:tracePt t="192482" x="633413" y="4224338"/>
          <p14:tracePt t="192494" x="768350" y="4108450"/>
          <p14:tracePt t="192510" x="874713" y="4017963"/>
          <p14:tracePt t="192525" x="965200" y="3938588"/>
          <p14:tracePt t="192544" x="1089025" y="3867150"/>
          <p14:tracePt t="192567" x="1125538" y="3857625"/>
          <p14:tracePt t="192580" x="1160463" y="3848100"/>
          <p14:tracePt t="192592" x="1214438" y="3848100"/>
          <p14:tracePt t="192616" x="1276350" y="3848100"/>
          <p14:tracePt t="192641" x="1303338" y="3867150"/>
          <p14:tracePt t="192656" x="1330325" y="3884613"/>
          <p14:tracePt t="192664" x="1339850" y="3894138"/>
          <p14:tracePt t="192689" x="1384300" y="3965575"/>
          <p14:tracePt t="192704" x="1419225" y="4017963"/>
          <p14:tracePt t="192713" x="1455738" y="4071938"/>
          <p14:tracePt t="192727" x="1517650" y="4179888"/>
          <p14:tracePt t="192750" x="1544638" y="4232275"/>
          <p14:tracePt t="192762" x="1616075" y="4367213"/>
          <p14:tracePt t="192776" x="1652588" y="4456113"/>
          <p14:tracePt t="192798" x="1679575" y="4537075"/>
          <p14:tracePt t="192811" x="1714500" y="4768850"/>
          <p14:tracePt t="192835" x="1731963" y="4894263"/>
          <p14:tracePt t="192849" x="1731963" y="5000625"/>
          <p14:tracePt t="192861" x="1751013" y="5232400"/>
          <p14:tracePt t="192892" x="1768475" y="5322888"/>
          <p14:tracePt t="192897" x="1795463" y="5419725"/>
          <p14:tracePt t="192911" x="1884363" y="5518150"/>
          <p14:tracePt t="193532" x="1901825" y="5491163"/>
          <p14:tracePt t="193542" x="1928813" y="5446713"/>
          <p14:tracePt t="193553" x="1973263" y="5394325"/>
          <p14:tracePt t="193567" x="2009775" y="5340350"/>
          <p14:tracePt t="193578" x="2036763" y="5276850"/>
          <p14:tracePt t="193591" x="2160588" y="5089525"/>
          <p14:tracePt t="193603" x="2232025" y="4973638"/>
          <p14:tracePt t="193628" x="2330450" y="4803775"/>
          <p14:tracePt t="193640" x="2455863" y="4616450"/>
          <p14:tracePt t="193651" x="2660650" y="4322763"/>
          <p14:tracePt t="193675" x="2732088" y="4224338"/>
          <p14:tracePt t="193688" x="2874963" y="4062413"/>
          <p14:tracePt t="193699" x="2938463" y="4010025"/>
          <p14:tracePt t="193724" x="2990850" y="3965575"/>
          <p14:tracePt t="193741" x="3027363" y="3938588"/>
          <p14:tracePt t="194017" x="3009900" y="3938588"/>
          <p14:tracePt t="194033" x="2990850" y="3946525"/>
          <p14:tracePt t="194040" x="2982913" y="3973513"/>
          <p14:tracePt t="194053" x="2938463" y="4017963"/>
          <p14:tracePt t="194077" x="2884488" y="4062413"/>
          <p14:tracePt t="194091" x="2679700" y="4187825"/>
          <p14:tracePt t="194113" x="2581275" y="4232275"/>
          <p14:tracePt t="194126" x="2482850" y="4259263"/>
          <p14:tracePt t="194139" x="2295525" y="4313238"/>
          <p14:tracePt t="194163" x="2197100" y="4340225"/>
          <p14:tracePt t="194175" x="2116138" y="4367213"/>
          <p14:tracePt t="194187" x="1973263" y="4384675"/>
          <p14:tracePt t="194220" x="1928813" y="4394200"/>
          <p14:tracePt t="194224" x="1803400" y="4402138"/>
          <p14:tracePt t="194237" x="1741488" y="4402138"/>
          <p14:tracePt t="194255" x="1679575" y="4402138"/>
          <p14:tracePt t="194273" x="1643063" y="4402138"/>
          <p14:tracePt t="194288" x="1589088" y="4394200"/>
          <p14:tracePt t="194300" x="1581150" y="4394200"/>
          <p14:tracePt t="194333" x="1571625" y="4384675"/>
          <p14:tracePt t="194359" x="1571625" y="4375150"/>
          <p14:tracePt t="194637" x="1581150" y="4357688"/>
          <p14:tracePt t="194650" x="1625600" y="4322763"/>
          <p14:tracePt t="194664" x="1679575" y="4276725"/>
          <p14:tracePt t="194674" x="1731963" y="4232275"/>
          <p14:tracePt t="194699" x="1751013" y="4224338"/>
          <p14:tracePt t="194711" x="1768475" y="4224338"/>
          <p14:tracePt t="194736" x="1803400" y="4214813"/>
          <p14:tracePt t="194748" x="1857375" y="4197350"/>
          <p14:tracePt t="194761" x="1919288" y="4197350"/>
          <p14:tracePt t="194783" x="1946275" y="4197350"/>
          <p14:tracePt t="194795" x="1973263" y="4197350"/>
          <p14:tracePt t="194814" x="2009775" y="4197350"/>
          <p14:tracePt t="194835" x="2044700" y="4214813"/>
          <p14:tracePt t="194847" x="2054225" y="4232275"/>
          <p14:tracePt t="194874" x="2062163" y="4259263"/>
          <p14:tracePt t="194881" x="2062163" y="4268788"/>
          <p14:tracePt t="194894" x="2062163" y="4330700"/>
          <p14:tracePt t="194919" x="2062163" y="4438650"/>
          <p14:tracePt t="194944" x="2062163" y="4518025"/>
          <p14:tracePt t="194954" x="2062163" y="4598988"/>
          <p14:tracePt t="194965" x="2062163" y="4652963"/>
          <p14:tracePt t="194980" x="2062163" y="4751388"/>
          <p14:tracePt t="195003" x="2062163" y="4813300"/>
          <p14:tracePt t="195222" x="2062163" y="4795838"/>
          <p14:tracePt t="195235" x="2062163" y="4759325"/>
          <p14:tracePt t="195248" x="2089150" y="4705350"/>
          <p14:tracePt t="195266" x="2143125" y="4633913"/>
          <p14:tracePt t="195268" x="2232025" y="4510088"/>
          <p14:tracePt t="195285" x="2401888" y="4276725"/>
          <p14:tracePt t="195313" x="2455863" y="4197350"/>
          <p14:tracePt t="195328" x="2517775" y="4125913"/>
          <p14:tracePt t="195332" x="2562225" y="4054475"/>
          <p14:tracePt t="195347" x="2652713" y="3946525"/>
          <p14:tracePt t="195368" x="2670175" y="3919538"/>
          <p14:tracePt t="195394" x="2679700" y="3911600"/>
          <p14:tracePt t="195578" x="2670175" y="3929063"/>
          <p14:tracePt t="195591" x="2660650" y="3946525"/>
          <p14:tracePt t="195599" x="2660650" y="3965575"/>
          <p14:tracePt t="195614" x="2652713" y="3965575"/>
          <p14:tracePt t="195651" x="2652713" y="3973513"/>
          <p14:tracePt t="195674" x="2652713" y="3983038"/>
          <p14:tracePt t="195688" x="2652713" y="3990975"/>
          <p14:tracePt t="195703" x="2652713" y="4000500"/>
          <p14:tracePt t="195709" x="2652713" y="4010025"/>
          <p14:tracePt t="195738" x="2652713" y="4017963"/>
          <p14:tracePt t="198677" x="2633663" y="4017963"/>
          <p14:tracePt t="198692" x="2589213" y="4017963"/>
          <p14:tracePt t="198703" x="2544763" y="4017963"/>
          <p14:tracePt t="198714" x="2465388" y="4017963"/>
          <p14:tracePt t="198726" x="2286000" y="4017963"/>
          <p14:tracePt t="198752" x="2098675" y="4017963"/>
          <p14:tracePt t="198776" x="2009775" y="4017963"/>
          <p14:tracePt t="198787" x="1901825" y="4017963"/>
          <p14:tracePt t="198800" x="1812925" y="4017963"/>
          <p14:tracePt t="198811" x="1670050" y="4027488"/>
          <p14:tracePt t="198837" x="1562100" y="4027488"/>
          <p14:tracePt t="198862" x="1509713" y="4027488"/>
          <p14:tracePt t="198872" x="1490663" y="4027488"/>
          <p14:tracePt t="198884" x="1465263" y="4017963"/>
          <p14:tracePt t="198898" x="1438275" y="4000500"/>
          <p14:tracePt t="198946" x="1428750" y="4000500"/>
          <p14:tracePt t="199228" x="1419225" y="4000500"/>
          <p14:tracePt t="199237" x="1411288" y="4000500"/>
          <p14:tracePt t="199250" x="1374775" y="4000500"/>
          <p14:tracePt t="199264" x="1330325" y="4000500"/>
          <p14:tracePt t="199286" x="1250950" y="4000500"/>
          <p14:tracePt t="199299" x="1116013" y="4000500"/>
          <p14:tracePt t="199331" x="1054100" y="4000500"/>
          <p14:tracePt t="199336" x="893763" y="4044950"/>
          <p14:tracePt t="199349" x="822325" y="4081463"/>
          <p14:tracePt t="199364" x="758825" y="4098925"/>
          <p14:tracePt t="199386" x="687388" y="4116388"/>
          <p14:tracePt t="199409" x="669925" y="4125913"/>
          <p14:tracePt t="199435" x="660400" y="4133850"/>
          <p14:tracePt t="199507" x="660400" y="4152900"/>
          <p14:tracePt t="199522" x="660400" y="4160838"/>
          <p14:tracePt t="199530" x="660400" y="4179888"/>
          <p14:tracePt t="199543" x="660400" y="4197350"/>
          <p14:tracePt t="199554" x="660400" y="4205288"/>
          <p14:tracePt t="199567" x="679450" y="4259263"/>
          <p14:tracePt t="199590" x="696913" y="4295775"/>
          <p14:tracePt t="199605" x="723900" y="4357688"/>
          <p14:tracePt t="199630" x="741363" y="4384675"/>
          <p14:tracePt t="199640" x="750888" y="4419600"/>
          <p14:tracePt t="199652" x="768350" y="4491038"/>
          <p14:tracePt t="199675" x="776288" y="4527550"/>
          <p14:tracePt t="199689" x="822325" y="4598988"/>
          <p14:tracePt t="199711" x="893763" y="4660900"/>
          <p14:tracePt t="199725" x="982663" y="4724400"/>
          <p14:tracePt t="200042" x="973138" y="4741863"/>
          <p14:tracePt t="200058" x="965200" y="4759325"/>
          <p14:tracePt t="200067" x="955675" y="4759325"/>
          <p14:tracePt t="200139" x="928688" y="4768850"/>
          <p14:tracePt t="200151" x="901700" y="4768850"/>
          <p14:tracePt t="200163" x="884238" y="4768850"/>
          <p14:tracePt t="200176" x="839788" y="4759325"/>
          <p14:tracePt t="200189" x="822325" y="4732338"/>
          <p14:tracePt t="200213" x="803275" y="4687888"/>
          <p14:tracePt t="200225" x="758825" y="4554538"/>
          <p14:tracePt t="200238" x="750888" y="4491038"/>
          <p14:tracePt t="200256" x="741363" y="4429125"/>
          <p14:tracePt t="200273" x="741363" y="4286250"/>
          <p14:tracePt t="200296" x="750888" y="4205288"/>
          <p14:tracePt t="200309" x="822325" y="4037013"/>
          <p14:tracePt t="200335" x="839788" y="3990975"/>
          <p14:tracePt t="200346" x="857250" y="3973513"/>
          <p14:tracePt t="200358" x="901700" y="3946525"/>
          <p14:tracePt t="200393" x="973138" y="3938588"/>
          <p14:tracePt t="200408" x="1009650" y="3938588"/>
          <p14:tracePt t="200420" x="1036638" y="3938588"/>
          <p14:tracePt t="200432" x="1081088" y="3938588"/>
          <p14:tracePt t="200457" x="1187450" y="3965575"/>
          <p14:tracePt t="200468" x="1258888" y="4000500"/>
          <p14:tracePt t="200480" x="1322388" y="4037013"/>
          <p14:tracePt t="200493" x="1517650" y="4197350"/>
          <p14:tracePt t="200509" x="1670050" y="4295775"/>
          <p14:tracePt t="200528" x="1847850" y="4402138"/>
          <p14:tracePt t="200543" x="2160588" y="4598988"/>
          <p14:tracePt t="200565" x="2295525" y="4705350"/>
          <p14:tracePt t="200581" x="2500313" y="4894263"/>
          <p14:tracePt t="200603" x="2581275" y="4965700"/>
          <p14:tracePt t="200614" x="2732088" y="5054600"/>
          <p14:tracePt t="200919" x="2751138" y="5045075"/>
          <p14:tracePt t="200932" x="2813050" y="5010150"/>
          <p14:tracePt t="200943" x="2919413" y="4956175"/>
          <p14:tracePt t="200954" x="3062288" y="4894263"/>
          <p14:tracePt t="200967" x="3313113" y="4813300"/>
          <p14:tracePt t="200978" x="3929063" y="4554538"/>
          <p14:tracePt t="201007" x="4562475" y="4330700"/>
          <p14:tracePt t="201017" x="4776788" y="4268788"/>
          <p14:tracePt t="201030" x="4946650" y="4214813"/>
          <p14:tracePt t="201053" x="5072063" y="4179888"/>
          <p14:tracePt t="201065" x="5180013" y="4152900"/>
          <p14:tracePt t="201075" x="5303838" y="4143375"/>
          <p14:tracePt t="201099" x="5340350" y="4143375"/>
          <p14:tracePt t="201113" x="5411788" y="4143375"/>
          <p14:tracePt t="201138" x="5419725" y="4143375"/>
          <p14:tracePt t="201149" x="5456238" y="4160838"/>
          <p14:tracePt t="201176" x="5465763" y="4179888"/>
          <p14:tracePt t="201187" x="5465763" y="4205288"/>
          <p14:tracePt t="201198" x="5465763" y="4241800"/>
          <p14:tracePt t="201223" x="5446713" y="4295775"/>
          <p14:tracePt t="201248" x="5438775" y="4303713"/>
          <p14:tracePt t="201268" x="5429250" y="4313238"/>
          <p14:tracePt t="201273" x="5429250" y="4322763"/>
          <p14:tracePt t="201284" x="5419725" y="4330700"/>
          <p14:tracePt t="201322" x="5411788" y="4330700"/>
          <p14:tracePt t="201333" x="5394325" y="4330700"/>
          <p14:tracePt t="201345" x="5375275" y="4330700"/>
          <p14:tracePt t="201357" x="5340350" y="4322763"/>
          <p14:tracePt t="201384" x="5313363" y="4295775"/>
          <p14:tracePt t="201393" x="5276850" y="4259263"/>
          <p14:tracePt t="201405" x="5232400" y="4187825"/>
          <p14:tracePt t="201419" x="5170488" y="4062413"/>
          <p14:tracePt t="201433" x="5143500" y="4027488"/>
          <p14:tracePt t="201455" x="5108575" y="3973513"/>
          <p14:tracePt t="201467" x="5054600" y="3894138"/>
          <p14:tracePt t="201491" x="5045075" y="3867150"/>
          <p14:tracePt t="201504" x="5000625" y="3840163"/>
          <p14:tracePt t="201516" x="4965700" y="3830638"/>
          <p14:tracePt t="201549" x="4894263" y="3822700"/>
          <p14:tracePt t="201553" x="4884738" y="3822700"/>
          <p14:tracePt t="201566" x="4867275" y="3822700"/>
          <p14:tracePt t="201848" x="4848225" y="3822700"/>
          <p14:tracePt t="201858" x="4840288" y="3822700"/>
          <p14:tracePt t="201869" x="4803775" y="3822700"/>
          <p14:tracePt t="201891" x="4724400" y="3822700"/>
          <p14:tracePt t="201895" x="4670425" y="3822700"/>
          <p14:tracePt t="201906" x="4625975" y="3822700"/>
          <p14:tracePt t="201931" x="4598988" y="3830638"/>
          <p14:tracePt t="201942" x="4589463" y="3830638"/>
          <p14:tracePt t="201957" x="4562475" y="3830638"/>
          <p14:tracePt t="201977" x="4545013" y="3840163"/>
          <p14:tracePt t="202003" x="4545013" y="3848100"/>
          <p14:tracePt t="202017" x="4537075" y="3848100"/>
          <p14:tracePt t="202417" x="4537075" y="3857625"/>
          <p14:tracePt t="202433" x="4537075" y="3867150"/>
          <p14:tracePt t="202479" x="4537075" y="3875088"/>
          <p14:tracePt t="202492" x="4537075" y="3884613"/>
          <p14:tracePt t="202503" x="4527550" y="3884613"/>
          <p14:tracePt t="202514" x="4527550" y="3894138"/>
          <p14:tracePt t="202539" x="4527550" y="3902075"/>
          <p14:tracePt t="202550" x="4527550" y="3911600"/>
          <p14:tracePt t="205836" x="4527550" y="3919538"/>
          <p14:tracePt t="205850" x="4527550" y="3929063"/>
          <p14:tracePt t="205860" x="4527550" y="3938588"/>
          <p14:tracePt t="205871" x="4527550" y="3965575"/>
          <p14:tracePt t="205897" x="4527550" y="4000500"/>
          <p14:tracePt t="205921" x="4527550" y="4027488"/>
          <p14:tracePt t="205937" x="4527550" y="4071938"/>
          <p14:tracePt t="205947" x="4527550" y="4108450"/>
          <p14:tracePt t="205957" x="4527550" y="4187825"/>
          <p14:tracePt t="205971" x="4527550" y="4205288"/>
          <p14:tracePt t="205995" x="4527550" y="4232275"/>
          <p14:tracePt t="206004" x="4527550" y="4286250"/>
          <p14:tracePt t="206021" x="4527550" y="4313238"/>
          <p14:tracePt t="206044" x="4537075" y="4394200"/>
          <p14:tracePt t="206066" x="4545013" y="4438650"/>
          <p14:tracePt t="206078" x="4562475" y="4491038"/>
          <p14:tracePt t="206091" x="4589463" y="4581525"/>
          <p14:tracePt t="206116" x="4633913" y="4697413"/>
          <p14:tracePt t="206128" x="4643438" y="4741863"/>
          <p14:tracePt t="206140" x="4660900" y="4795838"/>
          <p14:tracePt t="206164" x="4687888" y="4867275"/>
          <p14:tracePt t="206175" x="4741863" y="4991100"/>
          <p14:tracePt t="206190" x="4776788" y="5045075"/>
          <p14:tracePt t="206505" x="4768850" y="5045075"/>
          <p14:tracePt t="206516" x="4759325" y="5027613"/>
          <p14:tracePt t="206532" x="4751388" y="4973638"/>
          <p14:tracePt t="206542" x="4732338" y="4911725"/>
          <p14:tracePt t="206554" x="4714875" y="4830763"/>
          <p14:tracePt t="206566" x="4705350" y="4751388"/>
          <p14:tracePt t="206580" x="4679950" y="4572000"/>
          <p14:tracePt t="206602" x="4670425" y="4473575"/>
          <p14:tracePt t="206616" x="4670425" y="4322763"/>
          <p14:tracePt t="206628" x="4670425" y="4259263"/>
          <p14:tracePt t="206652" x="4697413" y="4205288"/>
          <p14:tracePt t="206664" x="4732338" y="4133850"/>
          <p14:tracePt t="206688" x="4759325" y="4116388"/>
          <p14:tracePt t="206996" x="4768850" y="4098925"/>
          <p14:tracePt t="207004" x="4776788" y="4081463"/>
          <p14:tracePt t="207011" x="4848225" y="4000500"/>
          <p14:tracePt t="207043" x="4894263" y="3946525"/>
          <p14:tracePt t="207053" x="4919663" y="3919538"/>
          <p14:tracePt t="207065" x="4983163" y="3875088"/>
          <p14:tracePt t="207090" x="5000625" y="3875088"/>
          <p14:tracePt t="207105" x="5010150" y="3867150"/>
          <p14:tracePt t="207129" x="5027613" y="3867150"/>
          <p14:tracePt t="207139" x="5037138" y="3867150"/>
          <p14:tracePt t="207175" x="5045075" y="3867150"/>
          <p14:tracePt t="207212" x="5062538" y="3867150"/>
          <p14:tracePt t="207223" x="5072063" y="3867150"/>
          <p14:tracePt t="207236" x="5072063" y="3884613"/>
          <p14:tracePt t="207737" x="5081588" y="3884613"/>
          <p14:tracePt t="207774" x="5081588" y="3902075"/>
          <p14:tracePt t="207785" x="5081588" y="3938588"/>
          <p14:tracePt t="207796" x="5089525" y="3965575"/>
          <p14:tracePt t="207809" x="5089525" y="4044950"/>
          <p14:tracePt t="207821" x="5099050" y="4098925"/>
          <p14:tracePt t="207846" x="5108575" y="4152900"/>
          <p14:tracePt t="207857" x="5153025" y="4303713"/>
          <p14:tracePt t="207882" x="5170488" y="4375150"/>
          <p14:tracePt t="207893" x="5187950" y="4456113"/>
          <p14:tracePt t="207906" x="5232400" y="4625975"/>
          <p14:tracePt t="207930" x="5276850" y="4751388"/>
          <p14:tracePt t="207954" x="5375275" y="5054600"/>
          <p14:tracePt t="207957" x="5419725" y="5187950"/>
          <p14:tracePt t="207978" x="5456238" y="5330825"/>
          <p14:tracePt t="208382" x="5456238" y="5348288"/>
          <p14:tracePt t="208394" x="5456238" y="5384800"/>
          <p14:tracePt t="208405" x="5446713" y="5419725"/>
          <p14:tracePt t="208418" x="5446713" y="5473700"/>
          <p14:tracePt t="208430" x="5446713" y="5589588"/>
          <p14:tracePt t="208443" x="5446713" y="5634038"/>
          <p14:tracePt t="208465" x="5446713" y="5670550"/>
          <p14:tracePt t="208483" x="5438775" y="5741988"/>
          <p14:tracePt t="208493" x="5438775" y="5759450"/>
          <p14:tracePt t="208510" x="5438775" y="5803900"/>
          <p14:tracePt t="208528" x="5438775" y="5822950"/>
          <p14:tracePt t="208550" x="5438775" y="5848350"/>
          <p14:tracePt t="208564" x="5456238" y="5875338"/>
          <p14:tracePt t="208587" x="5473700" y="5894388"/>
          <p14:tracePt t="208954" x="5473700" y="5911850"/>
          <p14:tracePt t="208969" x="5465763" y="5938838"/>
          <p14:tracePt t="208979" x="5456238" y="5965825"/>
          <p14:tracePt t="208989" x="5446713" y="5991225"/>
          <p14:tracePt t="209004" x="5438775" y="6027738"/>
          <p14:tracePt t="209017" x="5429250" y="6062663"/>
          <p14:tracePt t="209039" x="5429250" y="6116638"/>
          <p14:tracePt t="209075" x="5419725" y="6126163"/>
          <p14:tracePt t="209087" x="5419725" y="6134100"/>
          <p14:tracePt t="209125" x="5429250" y="6143625"/>
          <p14:tracePt t="209136" x="5446713" y="6153150"/>
          <p14:tracePt t="209150" x="5465763" y="6161088"/>
          <p14:tracePt t="209161" x="5483225" y="6180138"/>
          <p14:tracePt t="210732" x="5491163" y="6170613"/>
          <p14:tracePt t="210749" x="5491163" y="6153150"/>
          <p14:tracePt t="210755" x="5500688" y="6143625"/>
          <p14:tracePt t="210766" x="5518150" y="6116638"/>
          <p14:tracePt t="210781" x="5537200" y="6081713"/>
          <p14:tracePt t="210806" x="5572125" y="6018213"/>
          <p14:tracePt t="210831" x="5599113" y="5965825"/>
          <p14:tracePt t="210841" x="5643563" y="5911850"/>
          <p14:tracePt t="210854" x="5705475" y="5830888"/>
          <p14:tracePt t="210867" x="5813425" y="5661025"/>
          <p14:tracePt t="210881" x="5875338" y="5572125"/>
          <p14:tracePt t="210902" x="6018213" y="5419725"/>
          <p14:tracePt t="210914" x="6099175" y="5348288"/>
          <p14:tracePt t="210939" x="6188075" y="5241925"/>
          <p14:tracePt t="210951" x="6375400" y="5089525"/>
          <p14:tracePt t="210977" x="6456363" y="5010150"/>
          <p14:tracePt t="210987" x="6510338" y="4965700"/>
          <p14:tracePt t="211000" x="6554788" y="4938713"/>
          <p14:tracePt t="211280" x="6572250" y="4919663"/>
          <p14:tracePt t="211292" x="6599238" y="4884738"/>
          <p14:tracePt t="211318" x="6724650" y="4768850"/>
          <p14:tracePt t="211327" x="6823075" y="4697413"/>
          <p14:tracePt t="211340" x="6911975" y="4633913"/>
          <p14:tracePt t="211356" x="7072313" y="4518025"/>
          <p14:tracePt t="211377" x="7126288" y="4483100"/>
          <p14:tracePt t="211390" x="7269163" y="4394200"/>
          <p14:tracePt t="211414" x="7323138" y="4357688"/>
          <p14:tracePt t="211426" x="7358063" y="4330700"/>
          <p14:tracePt t="211440" x="7439025" y="4268788"/>
          <p14:tracePt t="211452" x="7473950" y="4241800"/>
          <p14:tracePt t="211474" x="7545388" y="4205288"/>
          <p14:tracePt t="211487" x="7581900" y="4179888"/>
          <p14:tracePt t="211779" x="7581900" y="4170363"/>
          <p14:tracePt t="211791" x="7581900" y="4160838"/>
          <p14:tracePt t="211889" x="7589838" y="4152900"/>
          <p14:tracePt t="211902" x="7599363" y="4133850"/>
          <p14:tracePt t="211913" x="7608888" y="4125913"/>
          <p14:tracePt t="211925" x="7626350" y="4089400"/>
          <p14:tracePt t="211955" x="7626350" y="4071938"/>
          <p14:tracePt t="211964" x="7634288" y="4054475"/>
          <p14:tracePt t="211975" x="7634288" y="4010025"/>
          <p14:tracePt t="211989" x="7643813" y="3990975"/>
          <p14:tracePt t="212008" x="7653338" y="3965575"/>
          <p14:tracePt t="212036" x="7653338" y="3956050"/>
          <p14:tracePt t="212046" x="7661275" y="3956050"/>
          <p14:tracePt t="212060" x="7670800" y="3946525"/>
          <p14:tracePt t="212401" x="7670800" y="3929063"/>
          <p14:tracePt t="212412" x="7670800" y="3919538"/>
          <p14:tracePt t="212426" x="7670800" y="3894138"/>
          <p14:tracePt t="212437" x="7680325" y="3857625"/>
          <p14:tracePt t="212462" x="7688263" y="3857625"/>
          <p14:tracePt t="212473" x="7697788" y="3848100"/>
          <p14:tracePt t="212486" x="7705725" y="3840163"/>
          <p14:tracePt t="212499" x="7715250" y="3830638"/>
          <p14:tracePt t="212511" x="7724775" y="3822700"/>
          <p14:tracePt t="212549" x="7732713" y="3822700"/>
          <p14:tracePt t="212559" x="7742238" y="3822700"/>
          <p14:tracePt t="212584" x="7751763" y="3822700"/>
          <p14:tracePt t="212595" x="7759700" y="3813175"/>
          <p14:tracePt t="213094" x="7759700" y="3822700"/>
          <p14:tracePt t="213107" x="7769225" y="3822700"/>
          <p14:tracePt t="213133" x="7769225" y="3830638"/>
          <p14:tracePt t="213351" x="7777163" y="3830638"/>
          <p14:tracePt t="213400" x="7786688" y="3830638"/>
          <p14:tracePt t="213461" x="7786688" y="3840163"/>
          <p14:tracePt t="213605" x="7759700" y="3848100"/>
          <p14:tracePt t="213621" x="7742238" y="3848100"/>
          <p14:tracePt t="213628" x="7705725" y="3857625"/>
          <p14:tracePt t="213641" x="7661275" y="3857625"/>
          <p14:tracePt t="213656" x="7554913" y="3857625"/>
          <p14:tracePt t="213679" x="7446963" y="3857625"/>
          <p14:tracePt t="213690" x="7340600" y="3857625"/>
          <p14:tracePt t="213702" x="7099300" y="3857625"/>
          <p14:tracePt t="213729" x="6991350" y="3857625"/>
          <p14:tracePt t="213741" x="6786563" y="3867150"/>
          <p14:tracePt t="213757" x="6697663" y="3867150"/>
          <p14:tracePt t="213778" x="6545263" y="3875088"/>
          <p14:tracePt t="213789" x="6483350" y="3875088"/>
          <p14:tracePt t="213813" x="6419850" y="3875088"/>
          <p14:tracePt t="213826" x="6340475" y="3894138"/>
          <p14:tracePt t="213849" x="6323013" y="3902075"/>
          <p14:tracePt t="213863" x="6303963" y="3902075"/>
          <p14:tracePt t="213874" x="6276975" y="3902075"/>
          <p14:tracePt t="214117" x="6269038" y="3902075"/>
          <p14:tracePt t="214130" x="6251575" y="3911600"/>
          <p14:tracePt t="214142" x="6224588" y="3911600"/>
          <p14:tracePt t="214155" x="6188075" y="3911600"/>
          <p14:tracePt t="214167" x="6116638" y="3911600"/>
          <p14:tracePt t="214179" x="5830888" y="3911600"/>
          <p14:tracePt t="214192" x="5572125" y="3929063"/>
          <p14:tracePt t="214215" x="5224463" y="3946525"/>
          <p14:tracePt t="214227" x="4589463" y="3983038"/>
          <p14:tracePt t="214253" x="4303713" y="4000500"/>
          <p14:tracePt t="214263" x="3894138" y="4000500"/>
          <p14:tracePt t="214277" x="3732213" y="4010025"/>
          <p14:tracePt t="214301" x="3589338" y="4027488"/>
          <p14:tracePt t="214312" x="3375025" y="4037013"/>
          <p14:tracePt t="214347" x="3268663" y="4044950"/>
          <p14:tracePt t="214361" x="3251200" y="4044950"/>
          <p14:tracePt t="214374" x="3241675" y="4044950"/>
          <p14:tracePt t="214641" x="3170238" y="4071938"/>
          <p14:tracePt t="214658" x="3081338" y="4098925"/>
          <p14:tracePt t="214670" x="2938463" y="4125913"/>
          <p14:tracePt t="214678" x="2776538" y="4133850"/>
          <p14:tracePt t="214690" x="2517775" y="4133850"/>
          <p14:tracePt t="214704" x="2241550" y="4133850"/>
          <p14:tracePt t="214714" x="1812925" y="4152900"/>
          <p14:tracePt t="214738" x="1679575" y="4152900"/>
          <p14:tracePt t="214750" x="1482725" y="4152900"/>
          <p14:tracePt t="214765" x="1401763" y="4152900"/>
          <p14:tracePt t="214787" x="1357313" y="4160838"/>
          <p14:tracePt t="214800" x="1322388" y="4160838"/>
          <p14:tracePt t="214816" x="1258888" y="4170363"/>
          <p14:tracePt t="214848" x="1241425" y="4170363"/>
          <p14:tracePt t="214860" x="1231900" y="4170363"/>
          <p14:tracePt t="214896" x="1223963" y="4170363"/>
          <p14:tracePt t="214948" x="1214438" y="4160838"/>
          <p14:tracePt t="214957" x="1196975" y="4152900"/>
          <p14:tracePt t="214969" x="1187450" y="4133850"/>
          <p14:tracePt t="214986" x="1187450" y="4125913"/>
          <p14:tracePt t="214995" x="1169988" y="4098925"/>
          <p14:tracePt t="215007" x="1160463" y="4081463"/>
          <p14:tracePt t="215033" x="1160463" y="4037013"/>
          <p14:tracePt t="215054" x="1160463" y="4010025"/>
          <p14:tracePt t="215066" x="1160463" y="3973513"/>
          <p14:tracePt t="215095" x="1160463" y="3946525"/>
          <p14:tracePt t="215517" x="1143000" y="3946525"/>
          <p14:tracePt t="215531" x="1108075" y="3956050"/>
          <p14:tracePt t="215543" x="1081088" y="3956050"/>
          <p14:tracePt t="215574" x="1044575" y="3965575"/>
          <p14:tracePt t="215580" x="1009650" y="3973513"/>
          <p14:tracePt t="215593" x="946150" y="3973513"/>
          <p14:tracePt t="215614" x="911225" y="3973513"/>
          <p14:tracePt t="215629" x="874713" y="3973513"/>
          <p14:tracePt t="215640" x="822325" y="3973513"/>
          <p14:tracePt t="215664" x="822325" y="3965575"/>
          <p14:tracePt t="215676" x="812800" y="3965575"/>
          <p14:tracePt t="215705" x="803275" y="3965575"/>
          <p14:tracePt t="215810" x="830263" y="3965575"/>
          <p14:tracePt t="215825" x="874713" y="3956050"/>
          <p14:tracePt t="215835" x="919163" y="3946525"/>
          <p14:tracePt t="215848" x="1098550" y="3911600"/>
          <p14:tracePt t="215861" x="1196975" y="3857625"/>
          <p14:tracePt t="215889" x="1322388" y="3795713"/>
          <p14:tracePt t="215897" x="1536700" y="3660775"/>
          <p14:tracePt t="215908" x="2232025" y="3303588"/>
          <p14:tracePt t="215940" x="2490788" y="3179763"/>
          <p14:tracePt t="215945" x="2830513" y="3081338"/>
          <p14:tracePt t="215957" x="2894013" y="3081338"/>
          <p14:tracePt t="215980" x="2919413" y="3108325"/>
          <p14:tracePt t="216273" x="2946400" y="3108325"/>
          <p14:tracePt t="216286" x="3071813" y="3108325"/>
          <p14:tracePt t="216298" x="3224213" y="3081338"/>
          <p14:tracePt t="216327" x="3482975" y="3054350"/>
          <p14:tracePt t="216335" x="3867150" y="3009900"/>
          <p14:tracePt t="216346" x="4465638" y="2990850"/>
          <p14:tracePt t="216377" x="4697413" y="3017838"/>
          <p14:tracePt t="216394" x="5027613" y="3125788"/>
          <p14:tracePt t="216410" x="5214938" y="3179763"/>
          <p14:tracePt t="216419" x="5411788" y="3259138"/>
          <p14:tracePt t="216433" x="5786438" y="3438525"/>
          <p14:tracePt t="216455" x="6000750" y="3571875"/>
          <p14:tracePt t="216468" x="6188075" y="3697288"/>
          <p14:tracePt t="216480" x="6446838" y="3848100"/>
          <p14:tracePt t="216504" x="6545263" y="3919538"/>
          <p14:tracePt t="216519" x="6634163" y="4010025"/>
          <p14:tracePt t="216529" x="6759575" y="4251325"/>
          <p14:tracePt t="216553" x="6796088" y="4402138"/>
          <p14:tracePt t="216773" x="6796088" y="4394200"/>
          <p14:tracePt t="216784" x="6796088" y="4375150"/>
          <p14:tracePt t="216797" x="6796088" y="4367213"/>
          <p14:tracePt t="216809" x="6804025" y="4348163"/>
          <p14:tracePt t="216820" x="6831013" y="4348163"/>
          <p14:tracePt t="216835" x="6919913" y="4340225"/>
          <p14:tracePt t="216848" x="6983413" y="4340225"/>
          <p14:tracePt t="216871" x="7027863" y="4340225"/>
          <p14:tracePt t="216882" x="7126288" y="4340225"/>
          <p14:tracePt t="216909" x="7180263" y="4348163"/>
          <p14:tracePt t="216919" x="7197725" y="4357688"/>
          <p14:tracePt t="216979" x="7205663" y="4357688"/>
          <p14:tracePt t="216991" x="7224713" y="4357688"/>
          <p14:tracePt t="217019" x="7232650" y="4357688"/>
          <p14:tracePt t="217028" x="7259638" y="4348163"/>
          <p14:tracePt t="217041" x="7269163" y="4330700"/>
          <p14:tracePt t="217053" x="7296150" y="4303713"/>
          <p14:tracePt t="217068" x="7313613" y="4276725"/>
          <p14:tracePt t="217082" x="7340600" y="4241800"/>
          <p14:tracePt t="217102" x="7394575" y="4143375"/>
          <p14:tracePt t="217126" x="7419975" y="4044950"/>
          <p14:tracePt t="217152" x="7429500" y="4010025"/>
          <p14:tracePt t="217161" x="7439025" y="3973513"/>
          <p14:tracePt t="217173" x="7456488" y="3938588"/>
          <p14:tracePt t="217186" x="7473950" y="3894138"/>
          <p14:tracePt t="217211" x="7500938" y="3867150"/>
          <p14:tracePt t="217236" x="7510463" y="3848100"/>
          <p14:tracePt t="217249" x="7527925" y="3830638"/>
          <p14:tracePt t="217267" x="7545388" y="3813175"/>
          <p14:tracePt t="217269" x="7562850" y="3795713"/>
          <p14:tracePt t="217296" x="7572375" y="3786188"/>
          <p14:tracePt t="217576" x="7599363" y="3786188"/>
          <p14:tracePt t="217593" x="7626350" y="3786188"/>
          <p14:tracePt t="217608" x="7680325" y="3786188"/>
          <p14:tracePt t="217612" x="7724775" y="3786188"/>
          <p14:tracePt t="217625" x="7813675" y="3786188"/>
          <p14:tracePt t="217638" x="7848600" y="3786188"/>
          <p14:tracePt t="217662" x="7875588" y="3786188"/>
          <p14:tracePt t="217677" x="7912100" y="3795713"/>
          <p14:tracePt t="217688" x="7912100" y="3803650"/>
          <p14:tracePt t="217716" x="7920038" y="3803650"/>
          <p14:tracePt t="217783" x="7939088" y="3813175"/>
          <p14:tracePt t="217795" x="7939088" y="3822700"/>
          <p14:tracePt t="217807" x="7947025" y="3822700"/>
          <p14:tracePt t="217826" x="7947025" y="3830638"/>
          <p14:tracePt t="217844" x="7956550" y="3830638"/>
          <p14:tracePt t="218064" x="7956550" y="3840163"/>
          <p14:tracePt t="218075" x="7947025" y="3840163"/>
          <p14:tracePt t="218087" x="7947025" y="3848100"/>
          <p14:tracePt t="218100" x="7939088" y="3848100"/>
          <p14:tracePt t="218113" x="7920038" y="3857625"/>
          <p14:tracePt t="218141" x="7912100" y="3857625"/>
          <p14:tracePt t="218796" x="7902575" y="3857625"/>
          <p14:tracePt t="218818" x="7894638" y="3857625"/>
          <p14:tracePt t="219818" x="7894638" y="3867150"/>
          <p14:tracePt t="219829" x="7885113" y="3894138"/>
          <p14:tracePt t="219842" x="7875588" y="3919538"/>
          <p14:tracePt t="219855" x="7858125" y="3946525"/>
          <p14:tracePt t="219874" x="7840663" y="3990975"/>
          <p14:tracePt t="219879" x="7831138" y="4017963"/>
          <p14:tracePt t="219909" x="7831138" y="4044950"/>
          <p14:tracePt t="219915" x="7831138" y="4062413"/>
          <p14:tracePt t="219926" x="7831138" y="4098925"/>
          <p14:tracePt t="219937" x="7831138" y="4116388"/>
          <p14:tracePt t="219965" x="7831138" y="4143375"/>
          <p14:tracePt t="219976" x="7831138" y="4160838"/>
          <p14:tracePt t="220013" x="7831138" y="4170363"/>
          <p14:tracePt t="220135" x="7831138" y="4179888"/>
          <p14:tracePt t="220160" x="7831138" y="4197350"/>
          <p14:tracePt t="220172" x="7831138" y="4205288"/>
          <p14:tracePt t="220198" x="7831138" y="4214813"/>
          <p14:tracePt t="220206" x="7831138" y="4224338"/>
          <p14:tracePt t="220218" x="7831138" y="4232275"/>
          <p14:tracePt t="220233" x="7831138" y="4241800"/>
          <p14:tracePt t="220244" x="7831138" y="4259263"/>
          <p14:tracePt t="220281" x="7831138" y="4268788"/>
          <p14:tracePt t="220295" x="7831138" y="4286250"/>
          <p14:tracePt t="220320" x="7831138" y="4295775"/>
          <p14:tracePt t="220331" x="7831138" y="4313238"/>
          <p14:tracePt t="220354" x="7831138" y="4330700"/>
          <p14:tracePt t="220366" x="7831138" y="4348163"/>
          <p14:tracePt t="220377" x="7823200" y="4348163"/>
          <p14:tracePt t="220389" x="7813675" y="4367213"/>
          <p14:tracePt t="220403" x="7813675" y="4384675"/>
          <p14:tracePt t="220411" x="7804150" y="4411663"/>
          <p14:tracePt t="220440" x="7804150" y="4429125"/>
          <p14:tracePt t="220450" x="7804150" y="4465638"/>
          <p14:tracePt t="220463" x="7804150" y="4483100"/>
          <p14:tracePt t="220488" x="7804150" y="4491038"/>
          <p14:tracePt t="220501" x="7804150" y="4527550"/>
          <p14:tracePt t="220514" x="7804150" y="4537075"/>
          <p14:tracePt t="220536" x="7804150" y="4554538"/>
          <p14:tracePt t="220549" x="7804150" y="4589463"/>
          <p14:tracePt t="220578" x="7804150" y="4608513"/>
          <p14:tracePt t="220585" x="7804150" y="4633913"/>
          <p14:tracePt t="220596" x="7804150" y="4660900"/>
          <p14:tracePt t="220623" x="7751763" y="4660900"/>
          <p14:tracePt t="220639" x="7661275" y="4660900"/>
          <p14:tracePt t="220647" x="7269163" y="4537075"/>
          <p14:tracePt t="220669" x="6983413" y="4429125"/>
          <p14:tracePt t="220682" x="6330950" y="4160838"/>
          <p14:tracePt t="220706" x="6054725" y="4071938"/>
          <p14:tracePt t="220720" x="5653088" y="3902075"/>
          <p14:tracePt t="220751" x="5510213" y="3840163"/>
          <p14:tracePt t="220764" x="5313363" y="3705225"/>
          <p14:tracePt t="220768" x="5232400" y="3660775"/>
          <p14:tracePt t="220791" x="5180013" y="3598863"/>
          <p14:tracePt t="220805" x="5153025" y="3571875"/>
          <p14:tracePt t="220817" x="5116513" y="3544888"/>
          <p14:tracePt t="220832" x="5116513" y="3536950"/>
          <p14:tracePt t="221207" x="5089525" y="3544888"/>
          <p14:tracePt t="221219" x="5045075" y="3571875"/>
          <p14:tracePt t="221231" x="4973638" y="3616325"/>
          <p14:tracePt t="221243" x="4857750" y="3705225"/>
          <p14:tracePt t="221254" x="4572000" y="3929063"/>
          <p14:tracePt t="221270" x="4438650" y="4037013"/>
          <p14:tracePt t="221286" x="4313238" y="4125913"/>
          <p14:tracePt t="221302" x="4125913" y="4268788"/>
          <p14:tracePt t="221327" x="4089400" y="4313238"/>
          <p14:tracePt t="221341" x="4062413" y="4330700"/>
          <p14:tracePt t="221364" x="4054475" y="4330700"/>
          <p14:tracePt t="221380" x="4054475" y="4340225"/>
          <p14:tracePt t="221609" x="4062413" y="4340225"/>
          <p14:tracePt t="221627" x="4089400" y="4340225"/>
          <p14:tracePt t="221632" x="4152900" y="4340225"/>
          <p14:tracePt t="221657" x="4187825" y="4340225"/>
          <p14:tracePt t="221675" x="4241800" y="4340225"/>
          <p14:tracePt t="221681" x="4303713" y="4313238"/>
          <p14:tracePt t="221706" x="4438650" y="4251325"/>
          <p14:tracePt t="221718" x="4518025" y="4205288"/>
          <p14:tracePt t="221729" x="4572000" y="4160838"/>
          <p14:tracePt t="221742" x="4633913" y="4116388"/>
          <p14:tracePt t="222460" x="4643438" y="4116388"/>
          <p14:tracePt t="223546" x="4643438" y="4125913"/>
          <p14:tracePt t="223655" x="4625975" y="4125913"/>
          <p14:tracePt t="223666" x="4554538" y="4125913"/>
          <p14:tracePt t="223690" x="4510088" y="4125913"/>
          <p14:tracePt t="223703" x="4429125" y="4125913"/>
          <p14:tracePt t="223720" x="4313238" y="4125913"/>
          <p14:tracePt t="223736" x="4179888" y="4125913"/>
          <p14:tracePt t="223741" x="3759200" y="4116388"/>
          <p14:tracePt t="223757" x="3509963" y="4098925"/>
          <p14:tracePt t="223777" x="3232150" y="4062413"/>
          <p14:tracePt t="223799" x="3152775" y="4054475"/>
          <p14:tracePt t="223813" x="3089275" y="4044950"/>
          <p14:tracePt t="223828" x="3027363" y="4027488"/>
          <p14:tracePt t="223857" x="3000375" y="4000500"/>
          <p14:tracePt t="224191" x="2973388" y="4000500"/>
          <p14:tracePt t="224202" x="2919413" y="4000500"/>
          <p14:tracePt t="224215" x="2616200" y="4044950"/>
          <p14:tracePt t="224239" x="2419350" y="4062413"/>
          <p14:tracePt t="224251" x="2251075" y="4089400"/>
          <p14:tracePt t="224264" x="1973263" y="4125913"/>
          <p14:tracePt t="224287" x="1847850" y="4143375"/>
          <p14:tracePt t="224301" x="1741488" y="4152900"/>
          <p14:tracePt t="224314" x="1544638" y="4152900"/>
          <p14:tracePt t="224336" x="1482725" y="4152900"/>
          <p14:tracePt t="224353" x="1419225" y="4152900"/>
          <p14:tracePt t="224387" x="1411288" y="4152900"/>
          <p14:tracePt t="224740" x="1428750" y="4143375"/>
          <p14:tracePt t="224750" x="1455738" y="4133850"/>
          <p14:tracePt t="224764" x="1482725" y="4133850"/>
          <p14:tracePt t="224777" x="1527175" y="4125913"/>
          <p14:tracePt t="224788" x="1544638" y="4116388"/>
          <p14:tracePt t="224800" x="1562100" y="4116388"/>
          <p14:tracePt t="224823" x="1589088" y="4108450"/>
          <p14:tracePt t="224838" x="1652588" y="4108450"/>
          <p14:tracePt t="224851" x="1679575" y="4098925"/>
          <p14:tracePt t="224872" x="1704975" y="4098925"/>
          <p14:tracePt t="224886" x="1714500" y="4098925"/>
          <p14:tracePt t="224992" x="1697038" y="4098925"/>
          <p14:tracePt t="225007" x="1679575" y="4098925"/>
          <p14:tracePt t="225013" x="1652588" y="4108450"/>
          <p14:tracePt t="225031" x="1643063" y="4108450"/>
          <p14:tracePt t="225043" x="1608138" y="4116388"/>
          <p14:tracePt t="225057" x="1536700" y="4143375"/>
          <p14:tracePt t="225079" x="1482725" y="4143375"/>
          <p14:tracePt t="225093" x="1419225" y="4160838"/>
          <p14:tracePt t="225105" x="1339850" y="4160838"/>
          <p14:tracePt t="225127" x="1312863" y="4160838"/>
          <p14:tracePt t="225140" x="1276350" y="4160838"/>
          <p14:tracePt t="225154" x="1258888" y="4160838"/>
          <p14:tracePt t="225178" x="1250950" y="4160838"/>
          <p14:tracePt t="225189" x="1214438" y="4160838"/>
          <p14:tracePt t="225222" x="1204913" y="4152900"/>
          <p14:tracePt t="225237" x="1196975" y="4143375"/>
          <p14:tracePt t="225251" x="1187450" y="4143375"/>
          <p14:tracePt t="225263" x="1187450" y="4133850"/>
          <p14:tracePt t="225412" x="1187450" y="4125913"/>
          <p14:tracePt t="225446" x="1179513" y="4125913"/>
          <p14:tracePt t="225470" x="1169988" y="4125913"/>
          <p14:tracePt t="225488" x="1169988" y="4116388"/>
          <p14:tracePt t="225542" x="1160463" y="4116388"/>
          <p14:tracePt t="225591" x="1152525" y="4116388"/>
          <p14:tracePt t="225641" x="1143000" y="4116388"/>
          <p14:tracePt t="225761" x="1133475" y="4116388"/>
          <p14:tracePt t="225787" x="1125538" y="4116388"/>
          <p14:tracePt t="225799" x="1116013" y="4116388"/>
          <p14:tracePt t="225847" x="1108075" y="4116388"/>
          <p14:tracePt t="225858" x="1098550" y="4116388"/>
          <p14:tracePt t="225898" x="1089025" y="4116388"/>
          <p14:tracePt t="226175" x="1108075" y="4116388"/>
          <p14:tracePt t="226187" x="1116013" y="4116388"/>
          <p14:tracePt t="226200" x="1133475" y="4116388"/>
          <p14:tracePt t="226212" x="1169988" y="4116388"/>
          <p14:tracePt t="226238" x="1196975" y="4116388"/>
          <p14:tracePt t="226251" x="1268413" y="4116388"/>
          <p14:tracePt t="226264" x="1303338" y="4116388"/>
          <p14:tracePt t="226285" x="1330325" y="4116388"/>
          <p14:tracePt t="226296" x="1401763" y="4116388"/>
          <p14:tracePt t="226330" x="1455738" y="4116388"/>
          <p14:tracePt t="226347" x="1465263" y="4116388"/>
          <p14:tracePt t="226361" x="1490663" y="4116388"/>
          <p14:tracePt t="226370" x="1517650" y="4116388"/>
          <p14:tracePt t="226383" x="1544638" y="4108450"/>
          <p14:tracePt t="226408" x="1562100" y="4108450"/>
          <p14:tracePt t="226420" x="1571625" y="4108450"/>
          <p14:tracePt t="226434" x="1608138" y="4098925"/>
          <p14:tracePt t="226469" x="1608138" y="4089400"/>
          <p14:tracePt t="226481" x="1616075" y="4089400"/>
          <p14:tracePt t="226699" x="1625600" y="4089400"/>
          <p14:tracePt t="226798" x="1633538" y="4089400"/>
          <p14:tracePt t="226834" x="1643063" y="4089400"/>
          <p14:tracePt t="227503" x="1643063" y="4098925"/>
          <p14:tracePt t="227520" x="1633538" y="4098925"/>
          <p14:tracePt t="227528" x="1571625" y="4125913"/>
          <p14:tracePt t="227552" x="1509713" y="4133850"/>
          <p14:tracePt t="227564" x="1428750" y="4160838"/>
          <p14:tracePt t="227576" x="1268413" y="4179888"/>
          <p14:tracePt t="227600" x="1223963" y="4187825"/>
          <p14:tracePt t="227614" x="1187450" y="4187825"/>
          <p14:tracePt t="227640" x="1160463" y="4187825"/>
          <p14:tracePt t="227646" x="1133475" y="4187825"/>
          <p14:tracePt t="227663" x="1116013" y="4187825"/>
          <p14:tracePt t="227917" x="1108075" y="4187825"/>
          <p14:tracePt t="227956" x="1098550" y="4187825"/>
          <p14:tracePt t="228067" x="1089025" y="4187825"/>
          <p14:tracePt t="228076" x="1081088" y="4187825"/>
          <p14:tracePt t="228101" x="1071563" y="4187825"/>
          <p14:tracePt t="228112" x="1062038" y="4179888"/>
          <p14:tracePt t="228150" x="1054100" y="4179888"/>
          <p14:tracePt t="228174" x="1044575" y="4179888"/>
          <p14:tracePt t="228185" x="1036638" y="4179888"/>
          <p14:tracePt t="228200" x="1036638" y="4170363"/>
          <p14:tracePt t="228247" x="1027113" y="4170363"/>
          <p14:tracePt t="228271" x="1027113" y="4160838"/>
          <p14:tracePt t="228285" x="1017588" y="4160838"/>
          <p14:tracePt t="228331" x="1009650" y="4160838"/>
          <p14:tracePt t="228345" x="1009650" y="4152900"/>
          <p14:tracePt t="228492" x="1000125" y="4152900"/>
          <p14:tracePt t="228514" x="990600" y="4152900"/>
          <p14:tracePt t="228809" x="1009650" y="4152900"/>
          <p14:tracePt t="228819" x="1017588" y="4152900"/>
          <p14:tracePt t="228830" x="1044575" y="4152900"/>
          <p14:tracePt t="228842" x="1071563" y="4152900"/>
          <p14:tracePt t="228855" x="1152525" y="4143375"/>
          <p14:tracePt t="228879" x="1214438" y="4133850"/>
          <p14:tracePt t="228892" x="1295400" y="4133850"/>
          <p14:tracePt t="228903" x="1446213" y="4125913"/>
          <p14:tracePt t="228929" x="1536700" y="4125913"/>
          <p14:tracePt t="228940" x="1633538" y="4125913"/>
          <p14:tracePt t="228952" x="1857375" y="4125913"/>
          <p14:tracePt t="228978" x="2133600" y="4143375"/>
          <p14:tracePt t="229003" x="2322513" y="4143375"/>
          <p14:tracePt t="229015" x="2517775" y="4152900"/>
          <p14:tracePt t="229026" x="2679700" y="4152900"/>
          <p14:tracePt t="229038" x="2973388" y="4170363"/>
          <p14:tracePt t="229063" x="3108325" y="4179888"/>
          <p14:tracePt t="229074" x="3214688" y="4205288"/>
          <p14:tracePt t="229088" x="3357563" y="4224338"/>
          <p14:tracePt t="229112" x="3411538" y="4232275"/>
          <p14:tracePt t="229128" x="3482975" y="4259263"/>
          <p14:tracePt t="229137" x="3544888" y="4286250"/>
          <p14:tracePt t="229158" x="3616325" y="4322763"/>
          <p14:tracePt t="229171" x="3652838" y="4348163"/>
          <p14:tracePt t="229184" x="3705225" y="4394200"/>
          <p14:tracePt t="229209" x="3714750" y="4411663"/>
          <p14:tracePt t="229501" x="3751263" y="4402138"/>
          <p14:tracePt t="229517" x="3840163" y="4367213"/>
          <p14:tracePt t="229525" x="3946525" y="4330700"/>
          <p14:tracePt t="229536" x="4098925" y="4286250"/>
          <p14:tracePt t="229551" x="4251325" y="4259263"/>
          <p14:tracePt t="229562" x="4411663" y="4241800"/>
          <p14:tracePt t="229575" x="4724400" y="4224338"/>
          <p14:tracePt t="229607" x="4875213" y="4214813"/>
          <p14:tracePt t="229611" x="5170488" y="4197350"/>
          <p14:tracePt t="229644" x="5268913" y="4197350"/>
          <p14:tracePt t="229650" x="5402263" y="4197350"/>
          <p14:tracePt t="229659" x="5438775" y="4224338"/>
          <p14:tracePt t="229684" x="5510213" y="4259263"/>
          <p14:tracePt t="229709" x="5554663" y="4286250"/>
          <p14:tracePt t="229720" x="5589588" y="4330700"/>
          <p14:tracePt t="229731" x="5634038" y="4357688"/>
          <p14:tracePt t="229743" x="5759450" y="4465638"/>
          <p14:tracePt t="230024" x="5822950" y="4438650"/>
          <p14:tracePt t="230035" x="5919788" y="4384675"/>
          <p14:tracePt t="230049" x="6062663" y="4322763"/>
          <p14:tracePt t="230062" x="6357938" y="4232275"/>
          <p14:tracePt t="230086" x="6483350" y="4205288"/>
          <p14:tracePt t="230099" x="6697663" y="4197350"/>
          <p14:tracePt t="230113" x="6786563" y="4197350"/>
          <p14:tracePt t="230144" x="6938963" y="4197350"/>
          <p14:tracePt t="230157" x="6991350" y="4197350"/>
          <p14:tracePt t="230171" x="7027863" y="4197350"/>
          <p14:tracePt t="230186" x="7099300" y="4197350"/>
          <p14:tracePt t="230198" x="7153275" y="4197350"/>
          <p14:tracePt t="230220" x="7215188" y="4197350"/>
          <p14:tracePt t="230232" x="7313613" y="4179888"/>
          <p14:tracePt t="230258" x="7367588" y="4179888"/>
          <p14:tracePt t="230281" x="7385050" y="4187825"/>
          <p14:tracePt t="230573" x="7394575" y="4187825"/>
          <p14:tracePt t="230584" x="7402513" y="4187825"/>
          <p14:tracePt t="230597" x="7429500" y="4187825"/>
          <p14:tracePt t="230610" x="7466013" y="4187825"/>
          <p14:tracePt t="230622" x="7500938" y="4187825"/>
          <p14:tracePt t="230634" x="7589838" y="4179888"/>
          <p14:tracePt t="230657" x="7653338" y="4179888"/>
          <p14:tracePt t="230671" x="7724775" y="4170363"/>
          <p14:tracePt t="230683" x="7751763" y="4170363"/>
          <p14:tracePt t="230712" x="7804150" y="4160838"/>
          <p14:tracePt t="230723" x="7823200" y="4160838"/>
          <p14:tracePt t="230733" x="7831138" y="4160838"/>
          <p14:tracePt t="230756" x="7848600" y="4160838"/>
          <p14:tracePt t="230852" x="7858125" y="4160838"/>
          <p14:tracePt t="230865" x="7867650" y="4160838"/>
          <p14:tracePt t="230889" x="7875588" y="4160838"/>
          <p14:tracePt t="230974" x="7885113" y="4160838"/>
          <p14:tracePt t="231013" x="7894638" y="4160838"/>
          <p14:tracePt t="231025" x="7902575" y="4160838"/>
          <p14:tracePt t="231475" x="7894638" y="4160838"/>
          <p14:tracePt t="231486" x="7867650" y="4160838"/>
          <p14:tracePt t="231497" x="7858125" y="4160838"/>
          <p14:tracePt t="231507" x="7813675" y="4160838"/>
          <p14:tracePt t="231534" x="7804150" y="4160838"/>
          <p14:tracePt t="231546" x="7786688" y="4160838"/>
          <p14:tracePt t="231561" x="7759700" y="4160838"/>
          <p14:tracePt t="231583" x="7751763" y="4160838"/>
          <p14:tracePt t="231596" x="7742238" y="4160838"/>
          <p14:tracePt t="231628" x="7732713" y="4160838"/>
          <p14:tracePt t="231741" x="7742238" y="4160838"/>
          <p14:tracePt t="231754" x="7751763" y="4160838"/>
          <p14:tracePt t="231852" x="7759700" y="4160838"/>
          <p14:tracePt t="231912" x="7769225" y="4160838"/>
          <p14:tracePt t="234109" x="7751763" y="4160838"/>
          <p14:tracePt t="234119" x="7724775" y="4170363"/>
          <p14:tracePt t="234131" x="7688263" y="4179888"/>
          <p14:tracePt t="234145" x="7653338" y="4179888"/>
          <p14:tracePt t="234155" x="7599363" y="4197350"/>
          <p14:tracePt t="234167" x="7545388" y="4205288"/>
          <p14:tracePt t="234182" x="7419975" y="4214813"/>
          <p14:tracePt t="234205" x="7358063" y="4224338"/>
          <p14:tracePt t="234218" x="7251700" y="4224338"/>
          <p14:tracePt t="234241" x="7180263" y="4232275"/>
          <p14:tracePt t="234255" x="7134225" y="4241800"/>
          <p14:tracePt t="234263" x="7054850" y="4251325"/>
          <p14:tracePt t="234290" x="6983413" y="4268788"/>
          <p14:tracePt t="234304" x="6956425" y="4268788"/>
          <p14:tracePt t="234316" x="6919913" y="4268788"/>
          <p14:tracePt t="234611" x="6823075" y="4232275"/>
          <p14:tracePt t="234623" x="6680200" y="4170363"/>
          <p14:tracePt t="234631" x="6473825" y="4098925"/>
          <p14:tracePt t="234643" x="6269038" y="4054475"/>
          <p14:tracePt t="234656" x="6116638" y="4027488"/>
          <p14:tracePt t="234668" x="5857875" y="4017963"/>
          <p14:tracePt t="234692" x="5751513" y="4017963"/>
          <p14:tracePt t="234704" x="5562600" y="4017963"/>
          <p14:tracePt t="234730" x="5483225" y="4017963"/>
          <p14:tracePt t="234740" x="5394325" y="4027488"/>
          <p14:tracePt t="234754" x="5232400" y="4071938"/>
          <p14:tracePt t="234768" x="5153025" y="4108450"/>
          <p14:tracePt t="234791" x="5037138" y="4152900"/>
          <p14:tracePt t="234814" x="4991100" y="4170363"/>
          <p14:tracePt t="234827" x="4956175" y="4179888"/>
          <p14:tracePt t="234838" x="4938713" y="4187825"/>
          <p14:tracePt t="235118" x="4938713" y="4214813"/>
          <p14:tracePt t="235135" x="4929188" y="4241800"/>
          <p14:tracePt t="235143" x="4911725" y="4313238"/>
          <p14:tracePt t="235176" x="4902200" y="4357688"/>
          <p14:tracePt t="235180" x="4902200" y="4419600"/>
          <p14:tracePt t="235191" x="4884738" y="4518025"/>
          <p14:tracePt t="235215" x="4875213" y="4581525"/>
          <p14:tracePt t="235229" x="4875213" y="4625975"/>
          <p14:tracePt t="235241" x="4875213" y="4705350"/>
          <p14:tracePt t="235258" x="4875213" y="4759325"/>
          <p14:tracePt t="235276" x="4875213" y="4840288"/>
          <p14:tracePt t="235302" x="4884738" y="4875213"/>
          <p14:tracePt t="235581" x="4884738" y="4894263"/>
          <p14:tracePt t="235592" x="4884738" y="4911725"/>
          <p14:tracePt t="235605" x="4875213" y="4956175"/>
          <p14:tracePt t="235619" x="4840288" y="5099050"/>
          <p14:tracePt t="235642" x="4840288" y="5180013"/>
          <p14:tracePt t="235653" x="4840288" y="5259388"/>
          <p14:tracePt t="235668" x="4840288" y="5330825"/>
          <p14:tracePt t="235681" x="4840288" y="5500688"/>
          <p14:tracePt t="235703" x="4840288" y="5599113"/>
          <p14:tracePt t="235727" x="4840288" y="5626100"/>
          <p14:tracePt t="235740" x="4840288" y="5680075"/>
          <p14:tracePt t="235752" x="4857750" y="5751513"/>
          <p14:tracePt t="235766" x="4867275" y="5786438"/>
          <p14:tracePt t="235788" x="4884738" y="5822950"/>
          <p14:tracePt t="235799" x="4902200" y="5857875"/>
          <p14:tracePt t="235810" x="4919663" y="5894388"/>
          <p14:tracePt t="235826" x="4929188" y="5956300"/>
          <p14:tracePt t="235847" x="4929188" y="5983288"/>
          <p14:tracePt t="235860" x="4929188" y="6010275"/>
          <p14:tracePt t="235895" x="4929188" y="6018213"/>
          <p14:tracePt t="235935" x="4929188" y="6037263"/>
          <p14:tracePt t="235948" x="4929188" y="6045200"/>
          <p14:tracePt t="235970" x="4929188" y="6054725"/>
          <p14:tracePt t="236264" x="4919663" y="6045200"/>
          <p14:tracePt t="236285" x="4894263" y="5929313"/>
          <p14:tracePt t="236300" x="4867275" y="5830888"/>
          <p14:tracePt t="236311" x="4857750" y="5705475"/>
          <p14:tracePt t="236324" x="4857750" y="5589588"/>
          <p14:tracePt t="236338" x="4857750" y="5295900"/>
          <p14:tracePt t="236361" x="4848225" y="5180013"/>
          <p14:tracePt t="236373" x="4848225" y="5054600"/>
          <p14:tracePt t="236384" x="4848225" y="4822825"/>
          <p14:tracePt t="236410" x="4884738" y="4741863"/>
          <p14:tracePt t="236422" x="4938713" y="4598988"/>
          <p14:tracePt t="236433" x="4946650" y="4562475"/>
          <p14:tracePt t="236702" x="4946650" y="4581525"/>
          <p14:tracePt t="236714" x="4938713" y="4625975"/>
          <p14:tracePt t="236735" x="4919663" y="4705350"/>
          <p14:tracePt t="236740" x="4902200" y="4795838"/>
          <p14:tracePt t="236754" x="4902200" y="5054600"/>
          <p14:tracePt t="236768" x="4902200" y="5268913"/>
          <p14:tracePt t="236798" x="4902200" y="5357813"/>
          <p14:tracePt t="236811" x="4911725" y="5465763"/>
          <p14:tracePt t="236822" x="4956175" y="5688013"/>
          <p14:tracePt t="236847" x="4983163" y="5776913"/>
          <p14:tracePt t="236860" x="4991100" y="5848350"/>
          <p14:tracePt t="236872" x="5018088" y="5919788"/>
          <p14:tracePt t="236896" x="5037138" y="5946775"/>
          <p14:tracePt t="237311" x="5010150" y="5929313"/>
          <p14:tracePt t="237327" x="4956175" y="5894388"/>
          <p14:tracePt t="237335" x="4741863" y="5786438"/>
          <p14:tracePt t="237361" x="4581525" y="5705475"/>
          <p14:tracePt t="237373" x="4348163" y="5599113"/>
          <p14:tracePt t="237390" x="4179888" y="5537200"/>
          <p14:tracePt t="237397" x="4017963" y="5483225"/>
          <p14:tracePt t="237408" x="3687763" y="5429250"/>
          <p14:tracePt t="237432" x="3554413" y="5411788"/>
          <p14:tracePt t="237458" x="3348038" y="5375275"/>
          <p14:tracePt t="237470" x="3295650" y="5367338"/>
          <p14:tracePt t="237481" x="3286125" y="5348288"/>
          <p14:tracePt t="237493" x="3276600" y="5322888"/>
          <p14:tracePt t="238151" x="3340100" y="5276850"/>
          <p14:tracePt t="238164" x="3465513" y="5232400"/>
          <p14:tracePt t="238175" x="3625850" y="5180013"/>
          <p14:tracePt t="238188" x="4116388" y="5045075"/>
          <p14:tracePt t="238200" x="4348163" y="5010150"/>
          <p14:tracePt t="238226" x="4724400" y="4983163"/>
          <p14:tracePt t="238237" x="4875213" y="4983163"/>
          <p14:tracePt t="238250" x="5000625" y="4983163"/>
          <p14:tracePt t="238266" x="5089525" y="4983163"/>
          <p14:tracePt t="238285" x="5322888" y="5000625"/>
          <p14:tracePt t="238309" x="5438775" y="5000625"/>
          <p14:tracePt t="238324" x="5537200" y="5010150"/>
          <p14:tracePt t="238336" x="5697538" y="5054600"/>
          <p14:tracePt t="238640" x="5715000" y="5054600"/>
          <p14:tracePt t="238655" x="5751513" y="5054600"/>
          <p14:tracePt t="238668" x="5840413" y="5054600"/>
          <p14:tracePt t="238676" x="5956300" y="5054600"/>
          <p14:tracePt t="238688" x="6259513" y="5072063"/>
          <p14:tracePt t="238712" x="6572250" y="5143500"/>
          <p14:tracePt t="238724" x="6670675" y="5170488"/>
          <p14:tracePt t="238736" x="6751638" y="5205413"/>
          <p14:tracePt t="238769" x="6867525" y="5251450"/>
          <p14:tracePt t="238773" x="6919913" y="5268913"/>
          <p14:tracePt t="238797" x="6991350" y="5276850"/>
          <p14:tracePt t="239066" x="7037388" y="5241925"/>
          <p14:tracePt t="239077" x="7134225" y="5160963"/>
          <p14:tracePt t="239089" x="7269163" y="5054600"/>
          <p14:tracePt t="239101" x="7385050" y="4991100"/>
          <p14:tracePt t="239114" x="7466013" y="4938713"/>
          <p14:tracePt t="239126" x="7554913" y="4894263"/>
          <p14:tracePt t="239159" x="7589838" y="4884738"/>
          <p14:tracePt t="239165" x="7608888" y="4884738"/>
          <p14:tracePt t="239175" x="7634288" y="4884738"/>
          <p14:tracePt t="239206" x="7653338" y="4884738"/>
          <p14:tracePt t="239211" x="7688263" y="4884738"/>
          <p14:tracePt t="239235" x="7715250" y="4884738"/>
          <p14:tracePt t="239248" x="7742238" y="4884738"/>
          <p14:tracePt t="239259" x="7804150" y="4884738"/>
          <p14:tracePt t="239285" x="7840663" y="4884738"/>
          <p14:tracePt t="239297" x="7902575" y="4884738"/>
          <p14:tracePt t="239527" x="7902575" y="4875213"/>
          <p14:tracePt t="239543" x="7894638" y="4848225"/>
          <p14:tracePt t="239550" x="7885113" y="4813300"/>
          <p14:tracePt t="239562" x="7885113" y="4786313"/>
          <p14:tracePt t="239576" x="7867650" y="4705350"/>
          <p14:tracePt t="239600" x="7867650" y="4652963"/>
          <p14:tracePt t="239613" x="7858125" y="4545013"/>
          <p14:tracePt t="239643" x="7858125" y="4500563"/>
          <p14:tracePt t="239651" x="7858125" y="4446588"/>
          <p14:tracePt t="239660" x="7867650" y="4348163"/>
          <p14:tracePt t="239677" x="7867650" y="4322763"/>
          <p14:tracePt t="239698" x="7858125" y="4286250"/>
          <p14:tracePt t="239722" x="7848600" y="4276725"/>
          <p14:tracePt t="239734" x="7848600" y="4268788"/>
          <p14:tracePt t="239748" x="7831138" y="4268788"/>
          <p14:tracePt t="239762" x="7831138" y="4259263"/>
          <p14:tracePt t="239807" x="7823200" y="4259263"/>
          <p14:tracePt t="239897" x="7813675" y="4276725"/>
          <p14:tracePt t="239907" x="7813675" y="4357688"/>
          <p14:tracePt t="239918" x="7813675" y="4438650"/>
          <p14:tracePt t="239930" x="7813675" y="4527550"/>
          <p14:tracePt t="239953" x="7813675" y="4633913"/>
          <p14:tracePt t="239966" x="7848600" y="4857750"/>
          <p14:tracePt t="239990" x="7875588" y="4965700"/>
          <p14:tracePt t="240004" x="7902575" y="5072063"/>
          <p14:tracePt t="240012" x="7947025" y="5251450"/>
          <p14:tracePt t="240037" x="7966075" y="5313363"/>
          <p14:tracePt t="240051" x="8010525" y="5419725"/>
          <p14:tracePt t="240065" x="8027988" y="5438775"/>
          <p14:tracePt t="240088" x="8045450" y="5465763"/>
          <p14:tracePt t="240101" x="8072438" y="5473700"/>
          <p14:tracePt t="240114" x="8089900" y="5473700"/>
          <p14:tracePt t="240428" x="8089900" y="5491163"/>
          <p14:tracePt t="240441" x="8072438" y="5518150"/>
          <p14:tracePt t="240454" x="8072438" y="5545138"/>
          <p14:tracePt t="240466" x="8062913" y="5562600"/>
          <p14:tracePt t="240477" x="8054975" y="5599113"/>
          <p14:tracePt t="240491" x="8054975" y="5634038"/>
          <p14:tracePt t="240502" x="8054975" y="5715000"/>
          <p14:tracePt t="240518" x="8054975" y="5759450"/>
          <p14:tracePt t="240539" x="8054975" y="5830888"/>
          <p14:tracePt t="240562" x="8054975" y="5902325"/>
          <p14:tracePt t="240584" x="8054975" y="5929313"/>
          <p14:tracePt t="240905" x="8054975" y="5938838"/>
          <p14:tracePt t="240924" x="8045450" y="5956300"/>
          <p14:tracePt t="240927" x="8037513" y="5973763"/>
          <p14:tracePt t="240942" x="8027988" y="6045200"/>
          <p14:tracePt t="240964" x="8018463" y="6089650"/>
          <p14:tracePt t="240977" x="8018463" y="6161088"/>
          <p14:tracePt t="240991" x="8010525" y="6251575"/>
          <p14:tracePt t="241005" x="8010525" y="6286500"/>
          <p14:tracePt t="241022" x="8010525" y="6323013"/>
          <p14:tracePt t="241049" x="8010525" y="6348413"/>
          <p14:tracePt t="241062" x="8010525" y="6357938"/>
          <p14:tracePt t="241075" x="8010525" y="6394450"/>
          <p14:tracePt t="241112" x="8010525" y="6402388"/>
          <p14:tracePt t="241123" x="8010525" y="6411913"/>
          <p14:tracePt t="241143" x="8010525" y="6419850"/>
          <p14:tracePt t="241160" x="8010525" y="6429375"/>
          <p14:tracePt t="241172" x="8010525" y="6438900"/>
          <p14:tracePt t="241186" x="8010525" y="6446838"/>
          <p14:tracePt t="241207" x="8010525" y="6456363"/>
          <p14:tracePt t="241220" x="8010525" y="6465888"/>
          <p14:tracePt t="241244" x="8010525" y="6473825"/>
          <p14:tracePt t="241256" x="8010525" y="6491288"/>
          <p14:tracePt t="241261" x="8010525" y="6500813"/>
          <p14:tracePt t="241285" x="8010525" y="6537325"/>
          <p14:tracePt t="241311" x="8010525" y="6545263"/>
          <p14:tracePt t="241317" x="8010525" y="6554788"/>
          <p14:tracePt t="241330" x="8010525" y="6572250"/>
          <p14:tracePt t="241362" x="8010525" y="6581775"/>
          <p14:tracePt t="241366" x="8010525" y="6589713"/>
          <p14:tracePt t="241392" x="8010525" y="6599238"/>
          <p14:tracePt t="241403" x="8010525" y="6608763"/>
          <p14:tracePt t="241414" x="8010525" y="6616700"/>
          <p14:tracePt t="241442" x="8010525" y="6626225"/>
          <p14:tracePt t="241452" x="8010525" y="6643688"/>
          <p14:tracePt t="241487" x="8010525" y="6653213"/>
          <p14:tracePt t="241500" x="8010525" y="6661150"/>
          <p14:tracePt t="241526" x="8010525" y="6670675"/>
          <p14:tracePt t="241536" x="8010525" y="6680200"/>
          <p14:tracePt t="241548" x="8010525" y="6688138"/>
          <p14:tracePt t="241600" x="8010525" y="6697663"/>
          <p14:tracePt t="241611" x="8010525" y="6705600"/>
          <p14:tracePt t="241621" x="8010525" y="6715125"/>
          <p14:tracePt t="241720" x="8001000" y="6688138"/>
          <p14:tracePt t="241732" x="7956550" y="6545263"/>
          <p14:tracePt t="241744" x="7920038" y="6348413"/>
          <p14:tracePt t="241756" x="7848600" y="6099175"/>
          <p14:tracePt t="241765" x="7786688" y="5822950"/>
          <p14:tracePt t="241782" x="7715250" y="5473700"/>
          <p14:tracePt t="241804" x="7697788" y="5322888"/>
          <p14:tracePt t="241828" x="7715250" y="5062538"/>
          <p14:tracePt t="241832" x="7742238" y="4965700"/>
          <p14:tracePt t="241855" x="7759700" y="4902200"/>
          <p14:tracePt t="241867" x="7786688" y="4857750"/>
          <p14:tracePt t="241880" x="7796213" y="4840288"/>
          <p14:tracePt t="241903" x="7804150" y="4840288"/>
          <p14:tracePt t="241939" x="7804150" y="4830763"/>
          <p14:tracePt t="242208" x="7813675" y="4786313"/>
          <p14:tracePt t="242220" x="7823200" y="4724400"/>
          <p14:tracePt t="242232" x="7831138" y="4679950"/>
          <p14:tracePt t="242243" x="7831138" y="4625975"/>
          <p14:tracePt t="242258" x="7848600" y="4581525"/>
          <p14:tracePt t="242265" x="7858125" y="4483100"/>
          <p14:tracePt t="242299" x="7858125" y="4446588"/>
          <p14:tracePt t="242305" x="7858125" y="4375150"/>
          <p14:tracePt t="242318" x="7858125" y="4357688"/>
          <p14:tracePt t="242345" x="7875588" y="4303713"/>
          <p14:tracePt t="242366" x="7875588" y="4286250"/>
          <p14:tracePt t="242378" x="7894638" y="4259263"/>
          <p14:tracePt t="242390" x="7902575" y="4259263"/>
          <p14:tracePt t="242403" x="7920038" y="4241800"/>
          <p14:tracePt t="242439" x="7929563" y="4241800"/>
          <p14:tracePt t="242706" x="7929563" y="4224338"/>
          <p14:tracePt t="242718" x="7929563" y="4197350"/>
          <p14:tracePt t="242736" x="7929563" y="4170363"/>
          <p14:tracePt t="242742" x="7912100" y="4152900"/>
          <p14:tracePt t="242756" x="7885113" y="4098925"/>
          <p14:tracePt t="242770" x="7875588" y="4081463"/>
          <p14:tracePt t="242792" x="7867650" y="4054475"/>
          <p14:tracePt t="242805" x="7867650" y="4027488"/>
          <p14:tracePt t="242829" x="7867650" y="4010025"/>
          <p14:tracePt t="242858" x="7867650" y="4000500"/>
          <p14:tracePt t="243073" x="7867650" y="3990975"/>
          <p14:tracePt t="243086" x="7867650" y="3983038"/>
          <p14:tracePt t="243121" x="7867650" y="3973513"/>
          <p14:tracePt t="243136" x="7867650" y="3965575"/>
          <p14:tracePt t="243161" x="7867650" y="3956050"/>
          <p14:tracePt t="243170" x="7867650" y="3946525"/>
          <p14:tracePt t="243193" x="7867650" y="3938588"/>
          <p14:tracePt t="243303" x="7867650" y="3956050"/>
          <p14:tracePt t="243314" x="7848600" y="3983038"/>
          <p14:tracePt t="243328" x="7840663" y="4017963"/>
          <p14:tracePt t="243339" x="7831138" y="4054475"/>
          <p14:tracePt t="243352" x="7831138" y="4081463"/>
          <p14:tracePt t="243366" x="7831138" y="4133850"/>
          <p14:tracePt t="243376" x="7831138" y="4160838"/>
          <p14:tracePt t="243403" x="7831138" y="4179888"/>
          <p14:tracePt t="243413" x="7831138" y="4251325"/>
          <p14:tracePt t="243426" x="7831138" y="4286250"/>
          <p14:tracePt t="243449" x="7840663" y="4330700"/>
          <p14:tracePt t="243460" x="7858125" y="4419600"/>
          <p14:tracePt t="243485" x="7875588" y="4473575"/>
          <p14:tracePt t="243498" x="7885113" y="4518025"/>
          <p14:tracePt t="243513" x="7929563" y="4625975"/>
          <p14:tracePt t="243534" x="7947025" y="4687888"/>
          <p14:tracePt t="243547" x="8001000" y="4822825"/>
          <p14:tracePt t="243574" x="8027988" y="4919663"/>
          <p14:tracePt t="243582" x="8062913" y="4983163"/>
          <p14:tracePt t="243594" x="8099425" y="5089525"/>
          <p14:tracePt t="243851" x="8099425" y="5099050"/>
          <p14:tracePt t="243863" x="8099425" y="5108575"/>
          <p14:tracePt t="243874" x="8099425" y="5126038"/>
          <p14:tracePt t="243894" x="8081963" y="5153025"/>
          <p14:tracePt t="243898" x="8062913" y="5187950"/>
          <p14:tracePt t="243910" x="8054975" y="5232400"/>
          <p14:tracePt t="243927" x="8018463" y="5384800"/>
          <p14:tracePt t="243947" x="7991475" y="5537200"/>
          <p14:tracePt t="243972" x="7991475" y="5581650"/>
          <p14:tracePt t="243985" x="7991475" y="5634038"/>
          <p14:tracePt t="243995" x="7991475" y="5724525"/>
          <p14:tracePt t="244011" x="7991475" y="5776913"/>
          <p14:tracePt t="244037" x="7991475" y="5840413"/>
          <p14:tracePt t="244050" x="7991475" y="5867400"/>
          <p14:tracePt t="244082" x="7991475" y="5894388"/>
          <p14:tracePt t="244085" x="7991475" y="5902325"/>
          <p14:tracePt t="244106" x="7991475" y="5911850"/>
          <p14:tracePt t="244264" x="7991475" y="5919788"/>
          <p14:tracePt t="244277" x="7991475" y="5929313"/>
          <p14:tracePt t="244291" x="7991475" y="5938838"/>
          <p14:tracePt t="244303" x="7991475" y="5956300"/>
          <p14:tracePt t="244324" x="7991475" y="5965825"/>
          <p14:tracePt t="244337" x="7991475" y="5991225"/>
          <p14:tracePt t="244349" x="7991475" y="6062663"/>
          <p14:tracePt t="244374" x="7991475" y="6108700"/>
          <p14:tracePt t="244386" x="7983538" y="6170613"/>
          <p14:tracePt t="244800" x="7974013" y="6188075"/>
          <p14:tracePt t="244814" x="7966075" y="6215063"/>
          <p14:tracePt t="244825" x="7966075" y="6251575"/>
          <p14:tracePt t="244836" x="7956550" y="6296025"/>
          <p14:tracePt t="244848" x="7947025" y="6330950"/>
          <p14:tracePt t="244861" x="7947025" y="6367463"/>
          <p14:tracePt t="244873" x="7939088" y="6394450"/>
          <p14:tracePt t="244887" x="7939088" y="6446838"/>
          <p14:tracePt t="244909" x="7939088" y="6483350"/>
          <p14:tracePt t="244922" x="7939088" y="6500813"/>
          <p14:tracePt t="244956" x="7939088" y="6510338"/>
          <p14:tracePt t="244961" x="7939088" y="6527800"/>
          <p14:tracePt t="244973" x="7939088" y="6537325"/>
          <p14:tracePt t="245000" x="7939088" y="6562725"/>
          <p14:tracePt t="245011" x="7939088" y="6572250"/>
          <p14:tracePt t="245045" x="7939088" y="6581775"/>
          <p14:tracePt t="245058" x="7939088" y="6589713"/>
          <p14:tracePt t="245078" x="7939088" y="6599238"/>
          <p14:tracePt t="245095" x="7939088" y="6608763"/>
          <p14:tracePt t="245107" x="7939088" y="6616700"/>
          <p14:tracePt t="245129" x="7939088" y="6626225"/>
          <p14:tracePt t="245143" x="7939088" y="6634163"/>
          <p14:tracePt t="245154" x="7939088" y="6643688"/>
          <p14:tracePt t="245179" x="7939088" y="6653213"/>
          <p14:tracePt t="245191" x="7939088" y="6661150"/>
          <p14:tracePt t="245203" x="7939088" y="6670675"/>
          <p14:tracePt t="245227" x="7939088" y="6680200"/>
          <p14:tracePt t="245240" x="7939088" y="6688138"/>
          <p14:tracePt t="245315" x="7939088" y="6680200"/>
          <p14:tracePt t="245326" x="7929563" y="6634163"/>
          <p14:tracePt t="245337" x="7929563" y="6589713"/>
          <p14:tracePt t="245358" x="7920038" y="6473825"/>
          <p14:tracePt t="245363" x="7912100" y="6429375"/>
          <p14:tracePt t="245393" x="7912100" y="6348413"/>
          <p14:tracePt t="245397" x="7912100" y="6116638"/>
          <p14:tracePt t="245410" x="7912100" y="6000750"/>
          <p14:tracePt t="245434" x="7885113" y="5857875"/>
          <p14:tracePt t="245446" x="7840663" y="5616575"/>
          <p14:tracePt t="245471" x="7813675" y="5500688"/>
          <p14:tracePt t="245485" x="7813675" y="5429250"/>
          <p14:tracePt t="245496" x="7813675" y="5276850"/>
          <p14:tracePt t="245512" x="7840663" y="5187950"/>
          <p14:tracePt t="245533" x="7885113" y="5126038"/>
          <p14:tracePt t="245544" x="7983538" y="5037138"/>
          <p14:tracePt t="245569" x="8037513" y="5010150"/>
          <p14:tracePt t="245580" x="8072438" y="4973638"/>
          <p14:tracePt t="246143" x="8072438" y="4983163"/>
          <p14:tracePt t="246155" x="8054975" y="5010150"/>
          <p14:tracePt t="246166" x="8027988" y="5045075"/>
          <p14:tracePt t="246178" x="8001000" y="5081588"/>
          <p14:tracePt t="246189" x="7966075" y="5170488"/>
          <p14:tracePt t="246202" x="7929563" y="5286375"/>
          <p14:tracePt t="246233" x="7912100" y="5322888"/>
          <p14:tracePt t="246238" x="7912100" y="5348288"/>
          <p14:tracePt t="246324" x="7912100" y="5357813"/>
          <p14:tracePt t="246336" x="7912100" y="5367338"/>
          <p14:tracePt t="246654" x="7912100" y="5357813"/>
          <p14:tracePt t="246666" x="7912100" y="5330825"/>
          <p14:tracePt t="246677" x="7902575" y="5303838"/>
          <p14:tracePt t="246689" x="7894638" y="5259388"/>
          <p14:tracePt t="246708" x="7885113" y="5214938"/>
          <p14:tracePt t="246726" x="7885113" y="5205413"/>
          <p14:tracePt t="246774" x="7875588" y="5205413"/>
          <p14:tracePt t="246786" x="7875588" y="5197475"/>
          <p14:tracePt t="246970" x="7867650" y="5197475"/>
          <p14:tracePt t="247032" x="7867650" y="5205413"/>
          <p14:tracePt t="247058" x="7867650" y="5224463"/>
          <p14:tracePt t="247067" x="7867650" y="5241925"/>
          <p14:tracePt t="247090" x="7867650" y="5251450"/>
          <p14:tracePt t="247107" x="7867650" y="5259388"/>
          <p14:tracePt t="248115" x="7840663" y="5259388"/>
          <p14:tracePt t="248127" x="7777163" y="5259388"/>
          <p14:tracePt t="248138" x="7705725" y="5259388"/>
          <p14:tracePt t="248150" x="7608888" y="5259388"/>
          <p14:tracePt t="248167" x="7518400" y="5251450"/>
          <p14:tracePt t="248188" x="7304088" y="5241925"/>
          <p14:tracePt t="248211" x="7134225" y="5241925"/>
          <p14:tracePt t="248237" x="7054850" y="5241925"/>
          <p14:tracePt t="248248" x="6983413" y="5241925"/>
          <p14:tracePt t="248267" x="6929438" y="5241925"/>
          <p14:tracePt t="248275" x="6902450" y="5241925"/>
          <p14:tracePt t="248285" x="6848475" y="5241925"/>
          <p14:tracePt t="248302" x="6840538" y="5241925"/>
          <p14:tracePt t="248321" x="6813550" y="5241925"/>
          <p14:tracePt t="248346" x="6796088" y="5251450"/>
          <p14:tracePt t="248358" x="6786563" y="5251450"/>
          <p14:tracePt t="248613" x="6786563" y="5268913"/>
          <p14:tracePt t="248626" x="6777038" y="5276850"/>
          <p14:tracePt t="248664" x="6769100" y="5276850"/>
          <p14:tracePt t="248703" x="6732588" y="5276850"/>
          <p14:tracePt t="248711" x="6680200" y="5286375"/>
          <p14:tracePt t="248723" x="6616700" y="5303838"/>
          <p14:tracePt t="248737" x="6537325" y="5322888"/>
          <p14:tracePt t="248748" x="6438900" y="5357813"/>
          <p14:tracePt t="248760" x="6340475" y="5394325"/>
          <p14:tracePt t="248773" x="6153150" y="5446713"/>
          <p14:tracePt t="248796" x="6072188" y="5456238"/>
          <p14:tracePt t="248829" x="5902325" y="5491163"/>
          <p14:tracePt t="248833" x="5813425" y="5500688"/>
          <p14:tracePt t="248843" x="5732463" y="5510213"/>
          <p14:tracePt t="248843" x="5670550" y="5510213"/>
          <p14:tracePt t="248858" x="5589588" y="5510213"/>
          <p14:tracePt t="248889" x="5545138" y="5510213"/>
          <p14:tracePt t="248894" x="5500688" y="5510213"/>
          <p14:tracePt t="248907" x="5429250" y="5510213"/>
          <p14:tracePt t="248932" x="5411788" y="5510213"/>
          <p14:tracePt t="248943" x="5394325" y="5510213"/>
          <p14:tracePt t="248957" x="5384800" y="5510213"/>
          <p14:tracePt t="249260" x="5375275" y="5510213"/>
          <p14:tracePt t="249272" x="5348288" y="5510213"/>
          <p14:tracePt t="249283" x="5313363" y="5500688"/>
          <p14:tracePt t="249296" x="5259388" y="5483225"/>
          <p14:tracePt t="249307" x="5224463" y="5465763"/>
          <p14:tracePt t="249320" x="5180013" y="5438775"/>
          <p14:tracePt t="249332" x="5170488" y="5419725"/>
          <p14:tracePt t="249346" x="5133975" y="5384800"/>
          <p14:tracePt t="249369" x="5126038" y="5348288"/>
          <p14:tracePt t="249394" x="5126038" y="5313363"/>
          <p14:tracePt t="249406" x="5126038" y="5286375"/>
          <p14:tracePt t="249418" x="5126038" y="5259388"/>
          <p14:tracePt t="249431" x="5126038" y="5224463"/>
          <p14:tracePt t="249472" x="5126038" y="5214938"/>
          <p14:tracePt t="249611" x="5116513" y="5214938"/>
          <p14:tracePt t="249673" x="5108575" y="5214938"/>
          <p14:tracePt t="249698" x="5099050" y="5214938"/>
          <p14:tracePt t="249721" x="5099050" y="5224463"/>
          <p14:tracePt t="249808" x="5089525" y="5224463"/>
          <p14:tracePt t="249870" x="5081588" y="5224463"/>
          <p14:tracePt t="250441" x="5062538" y="5224463"/>
          <p14:tracePt t="250452" x="5045075" y="5224463"/>
          <p14:tracePt t="250467" x="5037138" y="5224463"/>
          <p14:tracePt t="250476" x="5000625" y="5224463"/>
          <p14:tracePt t="250489" x="4965700" y="5224463"/>
          <p14:tracePt t="250505" x="4830763" y="5232400"/>
          <p14:tracePt t="250520" x="4633913" y="5232400"/>
          <p14:tracePt t="250550" x="4510088" y="5232400"/>
          <p14:tracePt t="250562" x="4384675" y="5232400"/>
          <p14:tracePt t="250576" x="4116388" y="5232400"/>
          <p14:tracePt t="250588" x="4010025" y="5232400"/>
          <p14:tracePt t="250610" x="3902075" y="5232400"/>
          <p14:tracePt t="250624" x="3759200" y="5251450"/>
          <p14:tracePt t="250649" x="3705225" y="5268913"/>
          <p14:tracePt t="250660" x="3633788" y="5286375"/>
          <p14:tracePt t="250673" x="3608388" y="5286375"/>
          <p14:tracePt t="250706" x="3589338" y="5286375"/>
          <p14:tracePt t="250722" x="3581400" y="5295900"/>
          <p14:tracePt t="250744" x="3571875" y="5295900"/>
          <p14:tracePt t="250783" x="3562350" y="5303838"/>
          <p14:tracePt t="250794" x="3554413" y="5303838"/>
          <p14:tracePt t="250822" x="3544888" y="5303838"/>
          <p14:tracePt t="251147" x="3544888" y="5295900"/>
          <p14:tracePt t="251207" x="3544888" y="5286375"/>
          <p14:tracePt t="251319" x="3544888" y="5276850"/>
          <p14:tracePt t="252621" x="3554413" y="5276850"/>
          <p14:tracePt t="252632" x="3562350" y="5268913"/>
          <p14:tracePt t="252646" x="3571875" y="5268913"/>
          <p14:tracePt t="252658" x="3589338" y="5259388"/>
          <p14:tracePt t="252689" x="3598863" y="5251450"/>
          <p14:tracePt t="252706" x="3643313" y="5241925"/>
          <p14:tracePt t="252718" x="3652838" y="5241925"/>
          <p14:tracePt t="252731" x="3679825" y="5241925"/>
          <p14:tracePt t="252742" x="3759200" y="5232400"/>
          <p14:tracePt t="252757" x="3822700" y="5214938"/>
          <p14:tracePt t="252780" x="3902075" y="5214938"/>
          <p14:tracePt t="252790" x="4098925" y="5205413"/>
          <p14:tracePt t="252816" x="4205288" y="5205413"/>
          <p14:tracePt t="252828" x="4394200" y="5205413"/>
          <p14:tracePt t="252841" x="4483100" y="5205413"/>
          <p14:tracePt t="252865" x="4589463" y="5205413"/>
          <p14:tracePt t="252878" x="4822825" y="5205413"/>
          <p14:tracePt t="253181" x="4902200" y="5180013"/>
          <p14:tracePt t="253198" x="5027613" y="5160963"/>
          <p14:tracePt t="253206" x="5214938" y="5133975"/>
          <p14:tracePt t="253217" x="5411788" y="5116513"/>
          <p14:tracePt t="253230" x="5741988" y="5116513"/>
          <p14:tracePt t="253253" x="5857875" y="5116513"/>
          <p14:tracePt t="253268" x="5965825" y="5116513"/>
          <p14:tracePt t="253278" x="6153150" y="5116513"/>
          <p14:tracePt t="253302" x="6215063" y="5126038"/>
          <p14:tracePt t="253316" x="6303963" y="5170488"/>
          <p14:tracePt t="253338" x="6357938" y="5187950"/>
          <p14:tracePt t="253353" x="6394450" y="5197475"/>
          <p14:tracePt t="253364" x="6456363" y="5205413"/>
          <p14:tracePt t="253379" x="6483350" y="5205413"/>
          <p14:tracePt t="253400" x="6537325" y="5205413"/>
          <p14:tracePt t="253413" x="6545263" y="5205413"/>
          <p14:tracePt t="253485" x="6545263" y="5214938"/>
          <p14:tracePt t="253500" x="6545263" y="5224463"/>
          <p14:tracePt t="253522" x="6545263" y="5232400"/>
          <p14:tracePt t="253535" x="6545263" y="5241925"/>
          <p14:tracePt t="253546" x="6545263" y="5251450"/>
          <p14:tracePt t="253558" x="6545263" y="5268913"/>
          <p14:tracePt t="253571" x="6545263" y="5276850"/>
          <p14:tracePt t="253583" x="6545263" y="5295900"/>
          <p14:tracePt t="253596" x="6545263" y="5303838"/>
          <p14:tracePt t="253882" x="0" y="0"/>
        </p14:tracePtLst>
        <p14:tracePtLst>
          <p14:tracePt t="267132" x="6545263" y="5303838"/>
          <p14:tracePt t="267530" x="6537325" y="5303838"/>
          <p14:tracePt t="267542" x="6518275" y="5295900"/>
          <p14:tracePt t="267553" x="6518275" y="5286375"/>
          <p14:tracePt t="267564" x="6500813" y="5276850"/>
          <p14:tracePt t="267576" x="6491288" y="5276850"/>
          <p14:tracePt t="267588" x="6483350" y="5259388"/>
          <p14:tracePt t="267600" x="6456363" y="5197475"/>
          <p14:tracePt t="267613" x="6438900" y="5116513"/>
          <p14:tracePt t="267639" x="6429375" y="5010150"/>
          <p14:tracePt t="267649" x="6429375" y="4705350"/>
          <p14:tracePt t="267674" x="6429375" y="4500563"/>
          <p14:tracePt t="267686" x="6429375" y="4125913"/>
          <p14:tracePt t="267711" x="6429375" y="3867150"/>
          <p14:tracePt t="267737" x="6429375" y="3822700"/>
          <p14:tracePt t="267747" x="6429375" y="3786188"/>
          <p14:tracePt t="267767" x="6429375" y="3768725"/>
          <p14:tracePt t="267771" x="6429375" y="3759200"/>
          <p14:tracePt t="267821" x="6438900" y="3759200"/>
          <p14:tracePt t="267832" x="6446838" y="3759200"/>
          <p14:tracePt t="268210" x="6446838" y="3768725"/>
          <p14:tracePt t="268259" x="6438900" y="3786188"/>
          <p14:tracePt t="268271" x="6429375" y="3813175"/>
          <p14:tracePt t="268283" x="6429375" y="3830638"/>
          <p14:tracePt t="268295" x="6419850" y="3857625"/>
          <p14:tracePt t="268309" x="6411913" y="3875088"/>
          <p14:tracePt t="268331" x="6411913" y="3894138"/>
          <p14:tracePt t="268345" x="6402388" y="3911600"/>
          <p14:tracePt t="268379" x="6402388" y="3919538"/>
          <p14:tracePt t="268770" x="6394450" y="3919538"/>
          <p14:tracePt t="268793" x="6394450" y="3929063"/>
          <p14:tracePt t="268988" x="6384925" y="3929063"/>
          <p14:tracePt t="269075" x="6384925" y="3938588"/>
          <p14:tracePt t="269086" x="6394450" y="3938588"/>
          <p14:tracePt t="269634" x="6394450" y="3929063"/>
          <p14:tracePt t="269647" x="6394450" y="3919538"/>
          <p14:tracePt t="269697" x="6402388" y="3919538"/>
          <p14:tracePt t="269709" x="6402388" y="3911600"/>
          <p14:tracePt t="269732" x="6419850" y="3902075"/>
          <p14:tracePt t="269748" x="6429375" y="3894138"/>
          <p14:tracePt t="270123" x="6429375" y="3902075"/>
          <p14:tracePt t="270135" x="6419850" y="3911600"/>
          <p14:tracePt t="270146" x="6419850" y="3919538"/>
          <p14:tracePt t="270159" x="6419850" y="3929063"/>
          <p14:tracePt t="270189" x="6411913" y="3938588"/>
          <p14:tracePt t="270205" x="6411913" y="3956050"/>
          <p14:tracePt t="270218" x="6411913" y="3965575"/>
          <p14:tracePt t="270231" x="6411913" y="3983038"/>
          <p14:tracePt t="270244" x="6402388" y="4010025"/>
          <p14:tracePt t="270258" x="6402388" y="4037013"/>
          <p14:tracePt t="270283" x="6402388" y="4062413"/>
          <p14:tracePt t="270292" x="6402388" y="4098925"/>
          <p14:tracePt t="270315" x="6402388" y="4116388"/>
          <p14:tracePt t="270329" x="6402388" y="4152900"/>
          <p14:tracePt t="270362" x="6402388" y="4179888"/>
          <p14:tracePt t="270378" x="6402388" y="4197350"/>
          <p14:tracePt t="270390" x="6411913" y="4214813"/>
          <p14:tracePt t="270730" x="6402388" y="4232275"/>
          <p14:tracePt t="270742" x="6394450" y="4251325"/>
          <p14:tracePt t="270755" x="6375400" y="4286250"/>
          <p14:tracePt t="270765" x="6367463" y="4340225"/>
          <p14:tracePt t="270782" x="6357938" y="4465638"/>
          <p14:tracePt t="270803" x="6348413" y="4518025"/>
          <p14:tracePt t="270816" x="6348413" y="4608513"/>
          <p14:tracePt t="270844" x="6348413" y="4670425"/>
          <p14:tracePt t="270851" x="6348413" y="4732338"/>
          <p14:tracePt t="270864" x="6348413" y="4803775"/>
          <p14:tracePt t="270879" x="6348413" y="4813300"/>
          <p14:tracePt t="270901" x="6348413" y="4840288"/>
          <p14:tracePt t="270912" x="6357938" y="4857750"/>
          <p14:tracePt t="271255" x="6357938" y="4875213"/>
          <p14:tracePt t="271266" x="6348413" y="4894263"/>
          <p14:tracePt t="271283" x="6330950" y="4929188"/>
          <p14:tracePt t="271292" x="6323013" y="5010150"/>
          <p14:tracePt t="271315" x="6323013" y="5054600"/>
          <p14:tracePt t="271326" x="6323013" y="5108575"/>
          <p14:tracePt t="271343" x="6323013" y="5187950"/>
          <p14:tracePt t="271353" x="6323013" y="5214938"/>
          <p14:tracePt t="271375" x="6323013" y="5268913"/>
          <p14:tracePt t="271383" x="6340475" y="5348288"/>
          <p14:tracePt t="271400" x="6394450" y="5465763"/>
          <p14:tracePt t="271424" x="6419850" y="5518150"/>
          <p14:tracePt t="271436" x="6465888" y="5608638"/>
          <p14:tracePt t="271460" x="6491288" y="5643563"/>
          <p14:tracePt t="271729" x="6473825" y="5688013"/>
          <p14:tracePt t="271741" x="6456363" y="5732463"/>
          <p14:tracePt t="271753" x="6446838" y="5786438"/>
          <p14:tracePt t="271759" x="6438900" y="5848350"/>
          <p14:tracePt t="271776" x="6438900" y="5929313"/>
          <p14:tracePt t="271790" x="6438900" y="6099175"/>
          <p14:tracePt t="271813" x="6438900" y="6126163"/>
          <p14:tracePt t="271827" x="6438900" y="6161088"/>
          <p14:tracePt t="271840" x="6446838" y="6224588"/>
          <p14:tracePt t="271866" x="6446838" y="6251575"/>
          <p14:tracePt t="272228" x="6446838" y="6286500"/>
          <p14:tracePt t="272240" x="6446838" y="6313488"/>
          <p14:tracePt t="272253" x="6438900" y="6384925"/>
          <p14:tracePt t="272265" x="6419850" y="6429375"/>
          <p14:tracePt t="272277" x="6411913" y="6589713"/>
          <p14:tracePt t="272302" x="6411913" y="6616700"/>
          <p14:tracePt t="272314" x="6411913" y="6643688"/>
          <p14:tracePt t="272325" x="6411913" y="6661150"/>
          <p14:tracePt t="272788" x="6411913" y="6643688"/>
          <p14:tracePt t="272801" x="6411913" y="6608763"/>
          <p14:tracePt t="272813" x="6394450" y="6510338"/>
          <p14:tracePt t="272839" x="6384925" y="6357938"/>
          <p14:tracePt t="272863" x="6367463" y="6276975"/>
          <p14:tracePt t="272876" x="6357938" y="6215063"/>
          <p14:tracePt t="272887" x="6348413" y="6134100"/>
          <p14:tracePt t="272898" x="6313488" y="5946775"/>
          <p14:tracePt t="272927" x="6313488" y="5857875"/>
          <p14:tracePt t="272936" x="6330950" y="5759450"/>
          <p14:tracePt t="272947" x="6411913" y="5562600"/>
          <p14:tracePt t="272970" x="6465888" y="5465763"/>
          <p14:tracePt t="272984" x="6510338" y="5384800"/>
          <p14:tracePt t="273301" x="6500813" y="5367338"/>
          <p14:tracePt t="273313" x="6491288" y="5322888"/>
          <p14:tracePt t="273325" x="6473825" y="5259388"/>
          <p14:tracePt t="273335" x="6446838" y="5072063"/>
          <p14:tracePt t="273361" x="6438900" y="4973638"/>
          <p14:tracePt t="273373" x="6438900" y="4884738"/>
          <p14:tracePt t="273386" x="6438900" y="4687888"/>
          <p14:tracePt t="273410" x="6438900" y="4598988"/>
          <p14:tracePt t="273423" x="6446838" y="4500563"/>
          <p14:tracePt t="273434" x="6510338" y="4322763"/>
          <p14:tracePt t="273451" x="6545263" y="4241800"/>
          <p14:tracePt t="273763" x="6545263" y="4224338"/>
          <p14:tracePt t="273777" x="6537325" y="4197350"/>
          <p14:tracePt t="273787" x="6527800" y="4152900"/>
          <p14:tracePt t="273800" x="6510338" y="4116388"/>
          <p14:tracePt t="273812" x="6500813" y="4062413"/>
          <p14:tracePt t="273824" x="6491288" y="3983038"/>
          <p14:tracePt t="273849" x="6491288" y="3946525"/>
          <p14:tracePt t="273861" x="6491288" y="3911600"/>
          <p14:tracePt t="273872" x="6491288" y="3857625"/>
          <p14:tracePt t="273898" x="6491288" y="3803650"/>
          <p14:tracePt t="273910" x="6491288" y="3795713"/>
          <p14:tracePt t="273922" x="6491288" y="3786188"/>
          <p14:tracePt t="273956" x="6500813" y="3759200"/>
          <p14:tracePt t="273970" x="6510338" y="3751263"/>
          <p14:tracePt t="274470" x="6500813" y="3751263"/>
          <p14:tracePt t="274482" x="6483350" y="3751263"/>
          <p14:tracePt t="274493" x="6429375" y="3751263"/>
          <p14:tracePt t="274514" x="6357938" y="3759200"/>
          <p14:tracePt t="274516" x="6197600" y="3803650"/>
          <p14:tracePt t="274532" x="5545138" y="3919538"/>
          <p14:tracePt t="274543" x="5153025" y="3983038"/>
          <p14:tracePt t="274568" x="4857750" y="4017963"/>
          <p14:tracePt t="274579" x="4527550" y="4044950"/>
          <p14:tracePt t="274610" x="4419600" y="4054475"/>
          <p14:tracePt t="274615" x="4330700" y="4071938"/>
          <p14:tracePt t="274628" x="4303713" y="4081463"/>
          <p14:tracePt t="274652" x="4286250" y="4089400"/>
          <p14:tracePt t="274661" x="4268788" y="4098925"/>
          <p14:tracePt t="274958" x="4268788" y="4081463"/>
          <p14:tracePt t="274970" x="4276725" y="4037013"/>
          <p14:tracePt t="274980" x="4295775" y="3983038"/>
          <p14:tracePt t="274993" x="4322763" y="3929063"/>
          <p14:tracePt t="275006" x="4367213" y="3857625"/>
          <p14:tracePt t="275018" x="4384675" y="3830638"/>
          <p14:tracePt t="275032" x="4411663" y="3803650"/>
          <p14:tracePt t="275055" x="4465638" y="3759200"/>
          <p14:tracePt t="275066" x="4491038" y="3741738"/>
          <p14:tracePt t="275091" x="4518025" y="3732213"/>
          <p14:tracePt t="275116" x="4537075" y="3724275"/>
          <p14:tracePt t="275128" x="4554538" y="3714750"/>
          <p14:tracePt t="275446" x="4554538" y="3724275"/>
          <p14:tracePt t="275456" x="4554538" y="3741738"/>
          <p14:tracePt t="275467" x="4554538" y="3759200"/>
          <p14:tracePt t="275484" x="4554538" y="3786188"/>
          <p14:tracePt t="275493" x="4554538" y="3813175"/>
          <p14:tracePt t="275504" x="4572000" y="3875088"/>
          <p14:tracePt t="275519" x="4581525" y="3894138"/>
          <p14:tracePt t="275540" x="4589463" y="3919538"/>
          <p14:tracePt t="275554" x="4608513" y="3946525"/>
          <p14:tracePt t="275872" x="4616450" y="3946525"/>
          <p14:tracePt t="276055" x="4572000" y="3946525"/>
          <p14:tracePt t="276066" x="4375150" y="3946525"/>
          <p14:tracePt t="276095" x="4187825" y="3956050"/>
          <p14:tracePt t="276106" x="3929063" y="3973513"/>
          <p14:tracePt t="276113" x="3741738" y="3973513"/>
          <p14:tracePt t="276125" x="3517900" y="3929063"/>
          <p14:tracePt t="276151" x="3455988" y="3902075"/>
          <p14:tracePt t="276201" x="3455988" y="3894138"/>
          <p14:tracePt t="276247" x="3482975" y="3894138"/>
          <p14:tracePt t="276262" x="3517900" y="3911600"/>
          <p14:tracePt t="276264" x="3571875" y="3929063"/>
          <p14:tracePt t="276283" x="3652838" y="3956050"/>
          <p14:tracePt t="276296" x="3759200" y="3983038"/>
          <p14:tracePt t="276313" x="4054475" y="4000500"/>
          <p14:tracePt t="276333" x="4224338" y="4027488"/>
          <p14:tracePt t="276345" x="4518025" y="4081463"/>
          <p14:tracePt t="276369" x="4803775" y="4133850"/>
          <p14:tracePt t="276393" x="4946650" y="4160838"/>
          <p14:tracePt t="276709" x="4983163" y="4143375"/>
          <p14:tracePt t="276724" x="5045075" y="4116388"/>
          <p14:tracePt t="276736" x="5143500" y="4054475"/>
          <p14:tracePt t="276747" x="5295900" y="3973513"/>
          <p14:tracePt t="276763" x="5367338" y="3938588"/>
          <p14:tracePt t="276783" x="5446713" y="3894138"/>
          <p14:tracePt t="276797" x="5626100" y="3830638"/>
          <p14:tracePt t="276830" x="5705475" y="3822700"/>
          <p14:tracePt t="276835" x="5848350" y="3786188"/>
          <p14:tracePt t="276846" x="5911850" y="3776663"/>
          <p14:tracePt t="276868" x="5956300" y="3776663"/>
          <p14:tracePt t="276881" x="6018213" y="3776663"/>
          <p14:tracePt t="276907" x="6054725" y="3776663"/>
          <p14:tracePt t="276934" x="6081713" y="3776663"/>
          <p14:tracePt t="276951" x="6108700" y="3776663"/>
          <p14:tracePt t="276956" x="6116638" y="3776663"/>
          <p14:tracePt t="276965" x="6143625" y="3776663"/>
          <p14:tracePt t="277002" x="6153150" y="3786188"/>
          <p14:tracePt t="277017" x="6170613" y="3795713"/>
          <p14:tracePt t="277027" x="6188075" y="3813175"/>
          <p14:tracePt t="277040" x="6205538" y="3830638"/>
          <p14:tracePt t="277051" x="6232525" y="3848100"/>
          <p14:tracePt t="277082" x="6251575" y="3848100"/>
          <p14:tracePt t="277088" x="6276975" y="3857625"/>
          <p14:tracePt t="277100" x="6286500" y="3857625"/>
          <p14:tracePt t="277831" x="6296025" y="3857625"/>
          <p14:tracePt t="277870" x="6296025" y="3867150"/>
          <p14:tracePt t="277880" x="6296025" y="3875088"/>
          <p14:tracePt t="277891" x="6296025" y="3884613"/>
          <p14:tracePt t="277908" x="6296025" y="3894138"/>
          <p14:tracePt t="277930" x="6296025" y="3911600"/>
          <p14:tracePt t="277941" x="6303963" y="3929063"/>
          <p14:tracePt t="277965" x="6303963" y="3938588"/>
          <p14:tracePt t="277978" x="6313488" y="3965575"/>
          <p14:tracePt t="278001" x="6330950" y="4000500"/>
          <p14:tracePt t="278016" x="6348413" y="4062413"/>
          <p14:tracePt t="278038" x="6357938" y="4098925"/>
          <p14:tracePt t="278050" x="6367463" y="4133850"/>
          <p14:tracePt t="278063" x="6367463" y="4160838"/>
          <p14:tracePt t="278076" x="6394450" y="4214813"/>
          <p14:tracePt t="278098" x="6402388" y="4232275"/>
          <p14:tracePt t="278525" x="6419850" y="4205288"/>
          <p14:tracePt t="278537" x="6438900" y="4179888"/>
          <p14:tracePt t="278551" x="6483350" y="4098925"/>
          <p14:tracePt t="278562" x="6500813" y="4062413"/>
          <p14:tracePt t="278587" x="6518275" y="4027488"/>
          <p14:tracePt t="278599" x="6554788" y="3990975"/>
          <p14:tracePt t="278612" x="6572250" y="3983038"/>
          <p14:tracePt t="278645" x="6589713" y="3983038"/>
          <p14:tracePt t="279024" x="6581775" y="4000500"/>
          <p14:tracePt t="279037" x="6581775" y="4017963"/>
          <p14:tracePt t="279049" x="6572250" y="4044950"/>
          <p14:tracePt t="279060" x="6572250" y="4062413"/>
          <p14:tracePt t="279073" x="6572250" y="4089400"/>
          <p14:tracePt t="279085" x="6572250" y="4125913"/>
          <p14:tracePt t="279110" x="6572250" y="4143375"/>
          <p14:tracePt t="279121" x="6572250" y="4160838"/>
          <p14:tracePt t="279146" x="6572250" y="4170363"/>
          <p14:tracePt t="279158" x="6572250" y="4179888"/>
          <p14:tracePt t="279171" x="6572250" y="4187825"/>
          <p14:tracePt t="280561" x="6562725" y="4187825"/>
          <p14:tracePt t="280577" x="6562725" y="4179888"/>
          <p14:tracePt t="280583" x="6554788" y="4170363"/>
          <p14:tracePt t="280645" x="6554788" y="4160838"/>
          <p14:tracePt t="280657" x="6554788" y="4152900"/>
          <p14:tracePt t="280681" x="6554788" y="4143375"/>
          <p14:tracePt t="280841" x="6518275" y="4143375"/>
          <p14:tracePt t="280856" x="6473825" y="4143375"/>
          <p14:tracePt t="280863" x="6367463" y="4152900"/>
          <p14:tracePt t="280877" x="6232525" y="4152900"/>
          <p14:tracePt t="280888" x="6081713" y="4152900"/>
          <p14:tracePt t="280901" x="5776913" y="4133850"/>
          <p14:tracePt t="280925" x="5653088" y="4108450"/>
          <p14:tracePt t="280937" x="5554663" y="4062413"/>
          <p14:tracePt t="280950" x="5375275" y="3973513"/>
          <p14:tracePt t="280973" x="5276850" y="3956050"/>
          <p14:tracePt t="280986" x="5133975" y="3919538"/>
          <p14:tracePt t="281016" x="5116513" y="3919538"/>
          <p14:tracePt t="281018" x="5089525" y="3911600"/>
          <p14:tracePt t="281036" x="5081588" y="3911600"/>
          <p14:tracePt t="281072" x="5081588" y="3902075"/>
          <p14:tracePt t="281134" x="5081588" y="3911600"/>
          <p14:tracePt t="281143" x="5081588" y="3919538"/>
          <p14:tracePt t="281182" x="5081588" y="3929063"/>
          <p14:tracePt t="281230" x="5081588" y="3938588"/>
          <p14:tracePt t="281254" x="5081588" y="3946525"/>
          <p14:tracePt t="281313" x="5081588" y="3956050"/>
          <p14:tracePt t="281327" x="5081588" y="3973513"/>
          <p14:tracePt t="281350" x="5072063" y="3990975"/>
          <p14:tracePt t="281363" x="5072063" y="4000500"/>
          <p14:tracePt t="281378" x="5072063" y="4017963"/>
          <p14:tracePt t="281400" x="5072063" y="4027488"/>
          <p14:tracePt t="281410" x="5072063" y="4037013"/>
          <p14:tracePt t="281424" x="5116513" y="4071938"/>
          <p14:tracePt t="281692" x="5108575" y="4098925"/>
          <p14:tracePt t="281704" x="5089525" y="4143375"/>
          <p14:tracePt t="281716" x="5037138" y="4241800"/>
          <p14:tracePt t="281729" x="4983163" y="4384675"/>
          <p14:tracePt t="281741" x="4884738" y="4768850"/>
          <p14:tracePt t="281756" x="4884738" y="4919663"/>
          <p14:tracePt t="281777" x="4911725" y="5170488"/>
          <p14:tracePt t="281803" x="4956175" y="5259388"/>
          <p14:tracePt t="281814" x="4991100" y="5357813"/>
          <p14:tracePt t="281825" x="5072063" y="5554663"/>
          <p14:tracePt t="281850" x="5116513" y="5616575"/>
          <p14:tracePt t="282058" x="5108575" y="5626100"/>
          <p14:tracePt t="282081" x="5099050" y="5643563"/>
          <p14:tracePt t="282095" x="5081588" y="5661025"/>
          <p14:tracePt t="282106" x="5062538" y="5697538"/>
          <p14:tracePt t="282117" x="5045075" y="5751513"/>
          <p14:tracePt t="282141" x="5018088" y="5848350"/>
          <p14:tracePt t="282144" x="5018088" y="5884863"/>
          <p14:tracePt t="282167" x="5010150" y="5929313"/>
          <p14:tracePt t="282179" x="5010150" y="6000750"/>
          <p14:tracePt t="282204" x="5010150" y="6027738"/>
          <p14:tracePt t="282215" x="5010150" y="6108700"/>
          <p14:tracePt t="282227" x="5027613" y="6161088"/>
          <p14:tracePt t="282253" x="5045075" y="6232525"/>
          <p14:tracePt t="282277" x="5054600" y="6269038"/>
          <p14:tracePt t="282293" x="5062538" y="6296025"/>
          <p14:tracePt t="282301" x="5072063" y="6313488"/>
          <p14:tracePt t="282312" x="5072063" y="6340475"/>
          <p14:tracePt t="282336" x="5081588" y="6348413"/>
          <p14:tracePt t="282364" x="5081588" y="6357938"/>
          <p14:tracePt t="282374" x="5081588" y="6367463"/>
          <p14:tracePt t="282385" x="5089525" y="6375400"/>
          <p14:tracePt t="282411" x="5089525" y="6384925"/>
          <p14:tracePt t="282421" x="5089525" y="6394450"/>
          <p14:tracePt t="282449" x="5089525" y="6411913"/>
          <p14:tracePt t="282459" x="5089525" y="6419850"/>
          <p14:tracePt t="282485" x="5089525" y="6429375"/>
          <p14:tracePt t="282499" x="5089525" y="6438900"/>
          <p14:tracePt t="282515" x="5089525" y="6446838"/>
          <p14:tracePt t="282532" x="5089525" y="6456363"/>
          <p14:tracePt t="282549" x="5089525" y="6473825"/>
          <p14:tracePt t="282593" x="5099050" y="6483350"/>
          <p14:tracePt t="282605" x="5099050" y="6491288"/>
          <p14:tracePt t="282616" x="5099050" y="6500813"/>
          <p14:tracePt t="282641" x="5099050" y="6510338"/>
          <p14:tracePt t="282958" x="5099050" y="6491288"/>
          <p14:tracePt t="282970" x="5108575" y="6438900"/>
          <p14:tracePt t="282984" x="5108575" y="6375400"/>
          <p14:tracePt t="282995" x="5116513" y="6330950"/>
          <p14:tracePt t="283007" x="5126038" y="6303963"/>
          <p14:tracePt t="283017" x="5153025" y="6276975"/>
          <p14:tracePt t="283044" x="5187950" y="6269038"/>
          <p14:tracePt t="283068" x="5205413" y="6269038"/>
          <p14:tracePt t="283081" x="5214938" y="6269038"/>
          <p14:tracePt t="283093" x="5241925" y="6286500"/>
          <p14:tracePt t="283105" x="5259388" y="6303963"/>
          <p14:tracePt t="283129" x="5286375" y="6330950"/>
          <p14:tracePt t="283142" x="5303838" y="6367463"/>
          <p14:tracePt t="283153" x="5367338" y="6419850"/>
          <p14:tracePt t="283458" x="5394325" y="6419850"/>
          <p14:tracePt t="283471" x="5429250" y="6402388"/>
          <p14:tracePt t="283483" x="5483225" y="6375400"/>
          <p14:tracePt t="283494" x="5562600" y="6348413"/>
          <p14:tracePt t="283506" x="5688013" y="6313488"/>
          <p14:tracePt t="283521" x="5751513" y="6303963"/>
          <p14:tracePt t="283542" x="5848350" y="6296025"/>
          <p14:tracePt t="283555" x="6027738" y="6296025"/>
          <p14:tracePt t="283568" x="6062663" y="6296025"/>
          <p14:tracePt t="283590" x="6108700" y="6296025"/>
          <p14:tracePt t="283605" x="6170613" y="6296025"/>
          <p14:tracePt t="283629" x="6242050" y="6296025"/>
          <p14:tracePt t="283653" x="6286500" y="6296025"/>
          <p14:tracePt t="283665" x="6330950" y="6296025"/>
          <p14:tracePt t="283679" x="6429375" y="6296025"/>
          <p14:tracePt t="283689" x="6456363" y="6296025"/>
          <p14:tracePt t="283716" x="6500813" y="6296025"/>
          <p14:tracePt t="283739" x="6510338" y="6296025"/>
          <p14:tracePt t="283750" x="6518275" y="6296025"/>
          <p14:tracePt t="283761" x="6527800" y="6303963"/>
          <p14:tracePt t="283774" x="6537325" y="6313488"/>
          <p14:tracePt t="283797" x="6545263" y="6323013"/>
          <p14:tracePt t="283826" x="6554788" y="6323013"/>
          <p14:tracePt t="283847" x="6554788" y="6330950"/>
          <p14:tracePt t="283876" x="6562725" y="6330950"/>
          <p14:tracePt t="283919" x="6572250" y="6330950"/>
          <p14:tracePt t="283970" x="6572250" y="6313488"/>
          <p14:tracePt t="283981" x="6554788" y="6296025"/>
          <p14:tracePt t="283993" x="6527800" y="6259513"/>
          <p14:tracePt t="284006" x="6500813" y="6205538"/>
          <p14:tracePt t="284011" x="6473825" y="6134100"/>
          <p14:tracePt t="284035" x="6438900" y="5965825"/>
          <p14:tracePt t="284057" x="6348413" y="5562600"/>
          <p14:tracePt t="284057" x="6323013" y="5357813"/>
          <p14:tracePt t="284093" x="6323013" y="5133975"/>
          <p14:tracePt t="284114" x="6340475" y="4965700"/>
          <p14:tracePt t="284127" x="6483350" y="4687888"/>
          <p14:tracePt t="284155" x="6572250" y="4581525"/>
          <p14:tracePt t="284163" x="6643688" y="4510088"/>
          <p14:tracePt t="284175" x="6705600" y="4429125"/>
          <p14:tracePt t="284578" x="6697663" y="4384675"/>
          <p14:tracePt t="284589" x="6680200" y="4232275"/>
          <p14:tracePt t="284615" x="6670675" y="4133850"/>
          <p14:tracePt t="284630" x="6661150" y="4054475"/>
          <p14:tracePt t="284639" x="6661150" y="3990975"/>
          <p14:tracePt t="284650" x="6661150" y="3946525"/>
          <p14:tracePt t="284665" x="6661150" y="3894138"/>
          <p14:tracePt t="284687" x="6661150" y="3867150"/>
          <p14:tracePt t="284701" x="6653213" y="3830638"/>
          <p14:tracePt t="284797" x="6653213" y="3848100"/>
          <p14:tracePt t="284808" x="6653213" y="3894138"/>
          <p14:tracePt t="284822" x="6653213" y="3956050"/>
          <p14:tracePt t="284834" x="6653213" y="4037013"/>
          <p14:tracePt t="284845" x="6697663" y="4160838"/>
          <p14:tracePt t="284858" x="6742113" y="4286250"/>
          <p14:tracePt t="284870" x="6804025" y="4411663"/>
          <p14:tracePt t="284883" x="6919913" y="4697413"/>
          <p14:tracePt t="284907" x="6956425" y="4830763"/>
          <p14:tracePt t="284919" x="7018338" y="5037138"/>
          <p14:tracePt t="284954" x="7054850" y="5133975"/>
          <p14:tracePt t="285198" x="7037388" y="5126038"/>
          <p14:tracePt t="285214" x="6983413" y="5099050"/>
          <p14:tracePt t="285222" x="6875463" y="4965700"/>
          <p14:tracePt t="285236" x="6688138" y="4687888"/>
          <p14:tracePt t="285247" x="6510338" y="4357688"/>
          <p14:tracePt t="285268" x="6161088" y="3687763"/>
          <p14:tracePt t="285272" x="6018213" y="3446463"/>
          <p14:tracePt t="285299" x="5867400" y="3276600"/>
          <p14:tracePt t="285309" x="5670550" y="3116263"/>
          <p14:tracePt t="285320" x="5599113" y="3098800"/>
          <p14:tracePt t="285345" x="5545138" y="3098800"/>
          <p14:tracePt t="285375" x="5510213" y="3133725"/>
          <p14:tracePt t="285382" x="5465763" y="3187700"/>
          <p14:tracePt t="285394" x="5394325" y="3268663"/>
          <p14:tracePt t="285406" x="5232400" y="3419475"/>
          <p14:tracePt t="285437" x="5153025" y="3465513"/>
          <p14:tracePt t="285443" x="5099050" y="3509963"/>
          <p14:tracePt t="285454" x="5062538" y="3562350"/>
          <p14:tracePt t="285478" x="5062538" y="3581400"/>
          <p14:tracePt t="285492" x="5062538" y="3616325"/>
          <p14:tracePt t="285784" x="5018088" y="3616325"/>
          <p14:tracePt t="285795" x="4965700" y="3616325"/>
          <p14:tracePt t="285808" x="4919663" y="3625850"/>
          <p14:tracePt t="285827" x="4776788" y="3660775"/>
          <p14:tracePt t="285833" x="4527550" y="3741738"/>
          <p14:tracePt t="285846" x="4089400" y="3894138"/>
          <p14:tracePt t="285858" x="3071813" y="4375150"/>
          <p14:tracePt t="285880" x="2589213" y="4616450"/>
          <p14:tracePt t="285893" x="1893888" y="4973638"/>
          <p14:tracePt t="285917" x="1660525" y="5089525"/>
          <p14:tracePt t="285931" x="1295400" y="5303838"/>
          <p14:tracePt t="285943" x="1179513" y="5367338"/>
          <p14:tracePt t="285967" x="1009650" y="5411788"/>
          <p14:tracePt t="285992" x="946150" y="5411788"/>
          <p14:tracePt t="286003" x="911225" y="5411788"/>
          <p14:tracePt t="286015" x="884238" y="5402263"/>
          <p14:tracePt t="286026" x="857250" y="5394325"/>
          <p14:tracePt t="286040" x="839788" y="5348288"/>
          <p14:tracePt t="286063" x="839788" y="5330825"/>
          <p14:tracePt t="286074" x="822325" y="5313363"/>
          <p14:tracePt t="286101" x="812800" y="5276850"/>
          <p14:tracePt t="286124" x="812800" y="5259388"/>
          <p14:tracePt t="286140" x="803275" y="5241925"/>
          <p14:tracePt t="286149" x="803275" y="5232400"/>
          <p14:tracePt t="286170" x="803275" y="5214938"/>
          <p14:tracePt t="286186" x="803275" y="5197475"/>
          <p14:tracePt t="286210" x="830263" y="5180013"/>
          <p14:tracePt t="286224" x="866775" y="5143500"/>
          <p14:tracePt t="286234" x="938213" y="5081588"/>
          <p14:tracePt t="286266" x="1374775" y="4768850"/>
          <p14:tracePt t="286268" x="1625600" y="4589463"/>
          <p14:tracePt t="286284" x="1965325" y="4394200"/>
          <p14:tracePt t="286317" x="2116138" y="4330700"/>
          <p14:tracePt t="286333" x="2160588" y="4330700"/>
          <p14:tracePt t="286344" x="2205038" y="4330700"/>
          <p14:tracePt t="286357" x="2259013" y="4330700"/>
          <p14:tracePt t="286369" x="2276475" y="4340225"/>
          <p14:tracePt t="286394" x="2347913" y="4402138"/>
          <p14:tracePt t="286406" x="2455863" y="4483100"/>
          <p14:tracePt t="286419" x="2527300" y="4572000"/>
          <p14:tracePt t="286429" x="2598738" y="4643438"/>
          <p14:tracePt t="286454" x="2697163" y="4741863"/>
          <p14:tracePt t="286466" x="2874963" y="4929188"/>
          <p14:tracePt t="286502" x="3036888" y="5126038"/>
          <p14:tracePt t="286517" x="3108325" y="5241925"/>
          <p14:tracePt t="286519" x="3179763" y="5384800"/>
          <p14:tracePt t="286539" x="3214688" y="5510213"/>
          <p14:tracePt t="286550" x="3251200" y="5705475"/>
          <p14:tracePt t="286564" x="3251200" y="5803900"/>
          <p14:tracePt t="286587" x="3232150" y="5894388"/>
          <p14:tracePt t="286600" x="3170238" y="6000750"/>
          <p14:tracePt t="286614" x="3116263" y="6037263"/>
          <p14:tracePt t="286637" x="3036888" y="6054725"/>
          <p14:tracePt t="286649" x="2822575" y="6072188"/>
          <p14:tracePt t="286676" x="2544763" y="6018213"/>
          <p14:tracePt t="286685" x="2401888" y="5965825"/>
          <p14:tracePt t="286709" x="2259013" y="5911850"/>
          <p14:tracePt t="286720" x="2116138" y="5848350"/>
          <p14:tracePt t="286734" x="1901825" y="5545138"/>
          <p14:tracePt t="286765" x="1830388" y="5375275"/>
          <p14:tracePt t="286767" x="1795463" y="5232400"/>
          <p14:tracePt t="286784" x="1795463" y="4946650"/>
          <p14:tracePt t="286808" x="1822450" y="4795838"/>
          <p14:tracePt t="286833" x="1973263" y="4554538"/>
          <p14:tracePt t="286844" x="2224088" y="4357688"/>
          <p14:tracePt t="286867" x="2357438" y="4295775"/>
          <p14:tracePt t="286879" x="2482850" y="4268788"/>
          <p14:tracePt t="286894" x="2714625" y="4259263"/>
          <p14:tracePt t="286905" x="2822575" y="4286250"/>
          <p14:tracePt t="286936" x="2911475" y="4330700"/>
          <p14:tracePt t="286941" x="2990850" y="4384675"/>
          <p14:tracePt t="286954" x="3143250" y="4465638"/>
          <p14:tracePt t="286977" x="3205163" y="4500563"/>
          <p14:tracePt t="286992" x="3276600" y="4545013"/>
          <p14:tracePt t="287002" x="3429000" y="4670425"/>
          <p14:tracePt t="287018" x="3527425" y="4732338"/>
          <p14:tracePt t="287039" x="3786188" y="4840288"/>
          <p14:tracePt t="287052" x="3894138" y="4884738"/>
          <p14:tracePt t="287069" x="3990975" y="4956175"/>
          <p14:tracePt t="287069" x="4062413" y="5018088"/>
          <p14:tracePt t="287087" x="4108450" y="5089525"/>
          <p14:tracePt t="287112" x="4179888" y="5180013"/>
          <p14:tracePt t="287139" x="4224338" y="5197475"/>
          <p14:tracePt t="287148" x="4259263" y="5232400"/>
          <p14:tracePt t="287159" x="4295775" y="5241925"/>
          <p14:tracePt t="287173" x="4322763" y="5251450"/>
          <p14:tracePt t="287184" x="4375150" y="5251450"/>
          <p14:tracePt t="287209" x="4419600" y="5224463"/>
          <p14:tracePt t="287221" x="4483100" y="5197475"/>
          <p14:tracePt t="287251" x="4491038" y="5197475"/>
          <p14:tracePt t="287270" x="4518025" y="5153025"/>
          <p14:tracePt t="287283" x="4527550" y="5116513"/>
          <p14:tracePt t="287294" x="4537075" y="5081588"/>
          <p14:tracePt t="287307" x="4537075" y="4956175"/>
          <p14:tracePt t="287331" x="4537075" y="4848225"/>
          <p14:tracePt t="287342" x="4537075" y="4732338"/>
          <p14:tracePt t="287355" x="4589463" y="4402138"/>
          <p14:tracePt t="287380" x="4643438" y="4241800"/>
          <p14:tracePt t="287391" x="4687888" y="4133850"/>
          <p14:tracePt t="287404" x="4776788" y="3965575"/>
          <p14:tracePt t="287429" x="4786313" y="3929063"/>
          <p14:tracePt t="287440" x="4786313" y="3902075"/>
          <p14:tracePt t="287470" x="4786313" y="3894138"/>
          <p14:tracePt t="287478" x="4786313" y="3875088"/>
          <p14:tracePt t="287498" x="4786313" y="3857625"/>
          <p14:tracePt t="287511" x="4786313" y="3840163"/>
          <p14:tracePt t="287528" x="4786313" y="3822700"/>
          <p14:tracePt t="287550" x="4786313" y="3813175"/>
          <p14:tracePt t="287561" x="4786313" y="3795713"/>
          <p14:tracePt t="287574" x="4813300" y="3759200"/>
          <p14:tracePt t="287597" x="4822825" y="3751263"/>
          <p14:tracePt t="287610" x="4830763" y="3697288"/>
          <p14:tracePt t="287623" x="4830763" y="3687763"/>
          <p14:tracePt t="287647" x="4840288" y="3670300"/>
          <p14:tracePt t="287659" x="4840288" y="3660775"/>
          <p14:tracePt t="287732" x="4840288" y="3679825"/>
          <p14:tracePt t="287745" x="4840288" y="3732213"/>
          <p14:tracePt t="287756" x="4813300" y="3795713"/>
          <p14:tracePt t="287761" x="4795838" y="3894138"/>
          <p14:tracePt t="287781" x="4768850" y="4017963"/>
          <p14:tracePt t="287792" x="4714875" y="4295775"/>
          <p14:tracePt t="287817" x="4687888" y="4429125"/>
          <p14:tracePt t="287833" x="4687888" y="4562475"/>
          <p14:tracePt t="287843" x="4687888" y="4840288"/>
          <p14:tracePt t="287866" x="4705350" y="5010150"/>
          <p14:tracePt t="287878" x="4768850" y="5322888"/>
          <p14:tracePt t="287907" x="4813300" y="5473700"/>
          <p14:tracePt t="287915" x="4848225" y="5643563"/>
          <p14:tracePt t="287926" x="4919663" y="5973763"/>
          <p14:tracePt t="287943" x="4946650" y="6153150"/>
          <p14:tracePt t="287966" x="4956175" y="6375400"/>
          <p14:tracePt t="287976" x="5000625" y="6751638"/>
          <p14:tracePt t="287999" x="5018088" y="6848475"/>
          <p14:tracePt t="288014" x="5027613" y="6848475"/>
          <p14:tracePt t="288329" x="5027613" y="6732588"/>
          <p14:tracePt t="288341" x="5027613" y="6616700"/>
          <p14:tracePt t="288353" x="5027613" y="6215063"/>
          <p14:tracePt t="288367" x="5045075" y="5919788"/>
          <p14:tracePt t="288379" x="5081588" y="5715000"/>
          <p14:tracePt t="288401" x="5089525" y="5562600"/>
          <p14:tracePt t="288415" x="5143500" y="5303838"/>
          <p14:tracePt t="288439" x="5187950" y="5027613"/>
          <p14:tracePt t="288464" x="5232400" y="4848225"/>
          <p14:tracePt t="288484" x="5286375" y="4660900"/>
          <p14:tracePt t="288488" x="5367338" y="4465638"/>
          <p14:tracePt t="288498" x="5589588" y="4071938"/>
          <p14:tracePt t="288514" x="5741988" y="3902075"/>
          <p14:tracePt t="288537" x="5884863" y="3759200"/>
          <p14:tracePt t="288547" x="6099175" y="3589338"/>
          <p14:tracePt t="288577" x="6161088" y="3536950"/>
          <p14:tracePt t="289016" x="6170613" y="3554413"/>
          <p14:tracePt t="289025" x="6170613" y="3581400"/>
          <p14:tracePt t="289035" x="6197600" y="3616325"/>
          <p14:tracePt t="289049" x="6232525" y="3670300"/>
          <p14:tracePt t="289059" x="6296025" y="3724275"/>
          <p14:tracePt t="289071" x="6394450" y="3822700"/>
          <p14:tracePt t="289095" x="6446838" y="3875088"/>
          <p14:tracePt t="289111" x="6518275" y="3956050"/>
          <p14:tracePt t="289140" x="6545263" y="3983038"/>
          <p14:tracePt t="289488" x="6545263" y="3973513"/>
          <p14:tracePt t="289500" x="6545263" y="3956050"/>
          <p14:tracePt t="289523" x="6545263" y="3938588"/>
          <p14:tracePt t="289536" x="6545263" y="3919538"/>
          <p14:tracePt t="289549" x="6545263" y="3894138"/>
          <p14:tracePt t="289576" x="6537325" y="3884613"/>
          <p14:tracePt t="289596" x="6537325" y="3867150"/>
          <p14:tracePt t="289606" x="6537325" y="3857625"/>
          <p14:tracePt t="289791" x="6537325" y="3867150"/>
          <p14:tracePt t="289804" x="6537325" y="3875088"/>
          <p14:tracePt t="289830" x="6537325" y="3894138"/>
          <p14:tracePt t="289839" x="6537325" y="3911600"/>
          <p14:tracePt t="289854" x="6537325" y="3929063"/>
          <p14:tracePt t="289865" x="6537325" y="3990975"/>
          <p14:tracePt t="289876" x="6537325" y="4027488"/>
          <p14:tracePt t="289900" x="6537325" y="4071938"/>
          <p14:tracePt t="289925" x="6537325" y="4197350"/>
          <p14:tracePt t="289936" x="6537325" y="4241800"/>
          <p14:tracePt t="289951" x="6545263" y="4367213"/>
          <p14:tracePt t="289975" x="6545263" y="4465638"/>
          <p14:tracePt t="289984" x="6554788" y="4572000"/>
          <p14:tracePt t="290301" x="6545263" y="4589463"/>
          <p14:tracePt t="290315" x="6545263" y="4608513"/>
          <p14:tracePt t="290326" x="6518275" y="4660900"/>
          <p14:tracePt t="290340" x="6510338" y="4724400"/>
          <p14:tracePt t="290352" x="6491288" y="4803775"/>
          <p14:tracePt t="290363" x="6491288" y="4973638"/>
          <p14:tracePt t="290388" x="6491288" y="5062538"/>
          <p14:tracePt t="290399" x="6491288" y="5205413"/>
          <p14:tracePt t="290423" x="6500813" y="5286375"/>
          <p14:tracePt t="290436" x="6500813" y="5357813"/>
          <p14:tracePt t="290447" x="6527800" y="5545138"/>
          <p14:tracePt t="290473" x="6537325" y="5643563"/>
          <p14:tracePt t="290500" x="6562725" y="5724525"/>
          <p14:tracePt t="290503" x="6572250" y="5751513"/>
          <p14:tracePt t="290514" x="6572250" y="5776913"/>
          <p14:tracePt t="290948" x="6572250" y="5795963"/>
          <p14:tracePt t="290959" x="6572250" y="5813425"/>
          <p14:tracePt t="290972" x="6572250" y="5840413"/>
          <p14:tracePt t="290986" x="6589713" y="5894388"/>
          <p14:tracePt t="291017" x="6599238" y="5902325"/>
          <p14:tracePt t="291023" x="6616700" y="5965825"/>
          <p14:tracePt t="291035" x="6616700" y="5991225"/>
          <p14:tracePt t="291056" x="6626225" y="6018213"/>
          <p14:tracePt t="291070" x="6626225" y="6081713"/>
          <p14:tracePt t="291095" x="6643688" y="6134100"/>
          <p14:tracePt t="291118" x="6653213" y="6161088"/>
          <p14:tracePt t="291139" x="6653213" y="6188075"/>
          <p14:tracePt t="291156" x="6661150" y="6197600"/>
          <p14:tracePt t="291173" x="6661150" y="6205538"/>
          <p14:tracePt t="291179" x="6688138" y="6242050"/>
          <p14:tracePt t="291191" x="6705600" y="6269038"/>
          <p14:tracePt t="291593" x="6715125" y="6286500"/>
          <p14:tracePt t="291610" x="6724650" y="6296025"/>
          <p14:tracePt t="291714" x="6732588" y="6286500"/>
          <p14:tracePt t="291727" x="6759575" y="6232525"/>
          <p14:tracePt t="291739" x="6777038" y="6143625"/>
          <p14:tracePt t="291751" x="6813550" y="6027738"/>
          <p14:tracePt t="291763" x="6929438" y="5759450"/>
          <p14:tracePt t="291795" x="6991350" y="5616575"/>
          <p14:tracePt t="291801" x="7045325" y="5491163"/>
          <p14:tracePt t="291812" x="7143750" y="5268913"/>
          <p14:tracePt t="291847" x="7188200" y="5108575"/>
          <p14:tracePt t="291860" x="7215188" y="5027613"/>
          <p14:tracePt t="291872" x="7232650" y="4946650"/>
          <p14:tracePt t="291887" x="7323138" y="4768850"/>
          <p14:tracePt t="291910" x="7367588" y="4705350"/>
          <p14:tracePt t="291922" x="7419975" y="4633913"/>
          <p14:tracePt t="291933" x="7466013" y="4581525"/>
          <p14:tracePt t="292214" x="7473950" y="4554538"/>
          <p14:tracePt t="292227" x="7483475" y="4527550"/>
          <p14:tracePt t="292239" x="7500938" y="4429125"/>
          <p14:tracePt t="292264" x="7510463" y="4384675"/>
          <p14:tracePt t="292275" x="7527925" y="4313238"/>
          <p14:tracePt t="292289" x="7545388" y="4187825"/>
          <p14:tracePt t="292301" x="7554913" y="4143375"/>
          <p14:tracePt t="292329" x="7562850" y="4116388"/>
          <p14:tracePt t="292336" x="7581900" y="4089400"/>
          <p14:tracePt t="292348" x="7616825" y="4054475"/>
          <p14:tracePt t="292363" x="7616825" y="4044950"/>
          <p14:tracePt t="292676" x="7634288" y="4017963"/>
          <p14:tracePt t="292688" x="7661275" y="3965575"/>
          <p14:tracePt t="292701" x="7688263" y="3902075"/>
          <p14:tracePt t="292715" x="7705725" y="3857625"/>
          <p14:tracePt t="292725" x="7732713" y="3803650"/>
          <p14:tracePt t="292738" x="7751763" y="3795713"/>
          <p14:tracePt t="292751" x="7759700" y="3786188"/>
          <p14:tracePt t="292810" x="7769225" y="3786188"/>
          <p14:tracePt t="292884" x="7769225" y="3776663"/>
          <p14:tracePt t="292922" x="7777163" y="3768725"/>
          <p14:tracePt t="292932" x="7786688" y="3768725"/>
          <p14:tracePt t="292955" x="7804150" y="3759200"/>
          <p14:tracePt t="293042" x="7804150" y="3768725"/>
          <p14:tracePt t="293054" x="7804150" y="3803650"/>
          <p14:tracePt t="293066" x="7796213" y="3840163"/>
          <p14:tracePt t="293080" x="7777163" y="3919538"/>
          <p14:tracePt t="293104" x="7777163" y="3946525"/>
          <p14:tracePt t="293117" x="7777163" y="3973513"/>
          <p14:tracePt t="293127" x="7777163" y="3990975"/>
          <p14:tracePt t="293140" x="7777163" y="4027488"/>
          <p14:tracePt t="293165" x="7777163" y="4081463"/>
          <p14:tracePt t="293189" x="7777163" y="4098925"/>
          <p14:tracePt t="293204" x="7777163" y="4133850"/>
          <p14:tracePt t="293212" x="7777163" y="4160838"/>
          <p14:tracePt t="293225" x="7777163" y="4187825"/>
          <p14:tracePt t="293240" x="7796213" y="4224338"/>
          <p14:tracePt t="293254" x="7804150" y="4251325"/>
          <p14:tracePt t="293270" x="7840663" y="4286250"/>
          <p14:tracePt t="293651" x="7823200" y="4313238"/>
          <p14:tracePt t="293662" x="7823200" y="4340225"/>
          <p14:tracePt t="293676" x="7796213" y="4375150"/>
          <p14:tracePt t="293687" x="7777163" y="4456113"/>
          <p14:tracePt t="293699" x="7769225" y="4518025"/>
          <p14:tracePt t="293712" x="7742238" y="4581525"/>
          <p14:tracePt t="293726" x="7732713" y="4759325"/>
          <p14:tracePt t="293748" x="7732713" y="4813300"/>
          <p14:tracePt t="293764" x="7751763" y="4973638"/>
          <p14:tracePt t="293786" x="7759700" y="5054600"/>
          <p14:tracePt t="293797" x="7769225" y="5133975"/>
          <p14:tracePt t="293810" x="7804150" y="5303838"/>
          <p14:tracePt t="293834" x="7823200" y="5384800"/>
          <p14:tracePt t="293847" x="7867650" y="5491163"/>
          <p14:tracePt t="294176" x="7867650" y="5510213"/>
          <p14:tracePt t="294190" x="7867650" y="5562600"/>
          <p14:tracePt t="294201" x="7867650" y="5608638"/>
          <p14:tracePt t="294225" x="7867650" y="5643563"/>
          <p14:tracePt t="294235" x="7867650" y="5688013"/>
          <p14:tracePt t="294249" x="7867650" y="5768975"/>
          <p14:tracePt t="294263" x="7867650" y="5803900"/>
          <p14:tracePt t="294284" x="7867650" y="5848350"/>
          <p14:tracePt t="294298" x="7875588" y="5991225"/>
          <p14:tracePt t="294329" x="7894638" y="6045200"/>
          <p14:tracePt t="294333" x="7920038" y="6116638"/>
          <p14:tracePt t="294346" x="7920038" y="6134100"/>
          <p14:tracePt t="294370" x="7929563" y="6161088"/>
          <p14:tracePt t="294686" x="7929563" y="6170613"/>
          <p14:tracePt t="294704" x="7929563" y="6197600"/>
          <p14:tracePt t="294721" x="7920038" y="6232525"/>
          <p14:tracePt t="294729" x="7912100" y="6269038"/>
          <p14:tracePt t="294738" x="7902575" y="6340475"/>
          <p14:tracePt t="294766" x="7902575" y="6357938"/>
          <p14:tracePt t="294769" x="7894638" y="6419850"/>
          <p14:tracePt t="294785" x="7894638" y="6446838"/>
          <p14:tracePt t="294808" x="7894638" y="6473825"/>
          <p14:tracePt t="294818" x="7894638" y="6510338"/>
          <p14:tracePt t="294836" x="7894638" y="6518275"/>
          <p14:tracePt t="294872" x="7902575" y="6527800"/>
          <p14:tracePt t="295234" x="7902575" y="6537325"/>
          <p14:tracePt t="295245" x="7902575" y="6545263"/>
          <p14:tracePt t="295262" x="7902575" y="6562725"/>
          <p14:tracePt t="295271" x="7902575" y="6589713"/>
          <p14:tracePt t="295284" x="7902575" y="6608763"/>
          <p14:tracePt t="295295" x="7894638" y="6616700"/>
          <p14:tracePt t="295308" x="7894638" y="6653213"/>
          <p14:tracePt t="295332" x="7894638" y="6661150"/>
          <p14:tracePt t="295344" x="7894638" y="6680200"/>
          <p14:tracePt t="295360" x="7894638" y="6715125"/>
          <p14:tracePt t="295389" x="7894638" y="6751638"/>
          <p14:tracePt t="295417" x="7894638" y="6759575"/>
          <p14:tracePt t="295430" x="7894638" y="6769100"/>
          <p14:tracePt t="295455" x="7894638" y="6777038"/>
          <p14:tracePt t="295468" x="7894638" y="6786563"/>
          <p14:tracePt t="295479" x="7894638" y="6796088"/>
          <p14:tracePt t="295503" x="7894638" y="6804025"/>
          <p14:tracePt t="295526" x="7894638" y="6796088"/>
          <p14:tracePt t="295540" x="7885113" y="6759575"/>
          <p14:tracePt t="295551" x="7875588" y="6554788"/>
          <p14:tracePt t="295576" x="7875588" y="6446838"/>
          <p14:tracePt t="295590" x="7875588" y="6357938"/>
          <p14:tracePt t="295607" x="7875588" y="6269038"/>
          <p14:tracePt t="295613" x="7867650" y="6062663"/>
          <p14:tracePt t="295641" x="7848600" y="5973763"/>
          <p14:tracePt t="295649" x="7840663" y="5884863"/>
          <p14:tracePt t="295660" x="7831138" y="5803900"/>
          <p14:tracePt t="295677" x="7813675" y="5661025"/>
          <p14:tracePt t="295693" x="7813675" y="5616575"/>
          <p14:tracePt t="295710" x="7831138" y="5527675"/>
          <p14:tracePt t="295733" x="7848600" y="5491163"/>
          <p14:tracePt t="295747" x="7902575" y="5438775"/>
          <p14:tracePt t="296051" x="7902575" y="5402263"/>
          <p14:tracePt t="296065" x="7902575" y="5348288"/>
          <p14:tracePt t="296075" x="7902575" y="5268913"/>
          <p14:tracePt t="296087" x="7902575" y="5180013"/>
          <p14:tracePt t="296100" x="7902575" y="5072063"/>
          <p14:tracePt t="296113" x="7875588" y="4894263"/>
          <p14:tracePt t="296145" x="7858125" y="4759325"/>
          <p14:tracePt t="296149" x="7875588" y="4705350"/>
          <p14:tracePt t="296172" x="7894638" y="4652963"/>
          <p14:tracePt t="296185" x="7912100" y="4616450"/>
          <p14:tracePt t="296202" x="7929563" y="4554538"/>
          <p14:tracePt t="296576" x="7929563" y="4527550"/>
          <p14:tracePt t="296587" x="7912100" y="4500563"/>
          <p14:tracePt t="296599" x="7902575" y="4491038"/>
          <p14:tracePt t="296611" x="7894638" y="4465638"/>
          <p14:tracePt t="296625" x="7894638" y="4446588"/>
          <p14:tracePt t="296636" x="7867650" y="4429125"/>
          <p14:tracePt t="296647" x="7867650" y="4419600"/>
          <p14:tracePt t="296671" x="7867650" y="4411663"/>
          <p14:tracePt t="296685" x="7858125" y="4411663"/>
          <p14:tracePt t="296867" x="7858125" y="4402138"/>
          <p14:tracePt t="296892" x="7858125" y="4394200"/>
          <p14:tracePt t="296942" x="7858125" y="4384675"/>
          <p14:tracePt t="297280" x="7858125" y="4367213"/>
          <p14:tracePt t="297293" x="7858125" y="4340225"/>
          <p14:tracePt t="297309" x="7858125" y="4313238"/>
          <p14:tracePt t="297317" x="7848600" y="4286250"/>
          <p14:tracePt t="297331" x="7831138" y="4251325"/>
          <p14:tracePt t="297342" x="7680325" y="4133850"/>
          <p14:tracePt t="297377" x="7224713" y="3946525"/>
          <p14:tracePt t="297390" x="6938963" y="3857625"/>
          <p14:tracePt t="297403" x="6661150" y="3768725"/>
          <p14:tracePt t="297423" x="6419850" y="3724275"/>
          <p14:tracePt t="297428" x="6134100" y="3679825"/>
          <p14:tracePt t="297441" x="6054725" y="3679825"/>
          <p14:tracePt t="297462" x="5983288" y="3679825"/>
          <p14:tracePt t="297479" x="5973763" y="3679825"/>
          <p14:tracePt t="297515" x="5965825" y="3687763"/>
          <p14:tracePt t="297635" x="5938838" y="3670300"/>
          <p14:tracePt t="297646" x="5911850" y="3670300"/>
          <p14:tracePt t="297658" x="5840413" y="3660775"/>
          <p14:tracePt t="297671" x="5741988" y="3660775"/>
          <p14:tracePt t="297684" x="5634038" y="3652838"/>
          <p14:tracePt t="297695" x="5438775" y="3633788"/>
          <p14:tracePt t="297719" x="5357813" y="3633788"/>
          <p14:tracePt t="297732" x="5286375" y="3633788"/>
          <p14:tracePt t="297744" x="5160963" y="3633788"/>
          <p14:tracePt t="297759" x="5081588" y="3643313"/>
          <p14:tracePt t="297785" x="5045075" y="3652838"/>
          <p14:tracePt t="298073" x="5018088" y="3652838"/>
          <p14:tracePt t="298084" x="4991100" y="3660775"/>
          <p14:tracePt t="298099" x="4956175" y="3670300"/>
          <p14:tracePt t="298110" x="4867275" y="3679825"/>
          <p14:tracePt t="298121" x="4697413" y="3705225"/>
          <p14:tracePt t="298143" x="4394200" y="3759200"/>
          <p14:tracePt t="298145" x="3500438" y="4010025"/>
          <p14:tracePt t="298176" x="3081338" y="4170363"/>
          <p14:tracePt t="298181" x="2527300" y="4446588"/>
          <p14:tracePt t="298194" x="2374900" y="4527550"/>
          <p14:tracePt t="298219" x="2205038" y="4608513"/>
          <p14:tracePt t="298243" x="2197100" y="4616450"/>
          <p14:tracePt t="298254" x="2187575" y="4625975"/>
          <p14:tracePt t="298266" x="2179638" y="4625975"/>
          <p14:tracePt t="298298" x="2179638" y="4633913"/>
          <p14:tracePt t="298378" x="2170113" y="4633913"/>
          <p14:tracePt t="298449" x="2160588" y="4633913"/>
          <p14:tracePt t="298571" x="2160588" y="4643438"/>
          <p14:tracePt t="298597" x="2170113" y="4643438"/>
          <p14:tracePt t="298987" x="2187575" y="4633913"/>
          <p14:tracePt t="298998" x="2214563" y="4581525"/>
          <p14:tracePt t="299014" x="2322513" y="4429125"/>
          <p14:tracePt t="299036" x="2366963" y="4357688"/>
          <p14:tracePt t="299046" x="2411413" y="4303713"/>
          <p14:tracePt t="299063" x="2589213" y="4071938"/>
          <p14:tracePt t="299107" x="2633663" y="4044950"/>
          <p14:tracePt t="299120" x="2652713" y="4000500"/>
          <p14:tracePt t="299131" x="2679700" y="3990975"/>
          <p14:tracePt t="299144" x="2687638" y="3973513"/>
          <p14:tracePt t="299156" x="2714625" y="3946525"/>
          <p14:tracePt t="299194" x="2732088" y="3946525"/>
          <p14:tracePt t="299197" x="2741613" y="3946525"/>
          <p14:tracePt t="299206" x="2751138" y="3946525"/>
          <p14:tracePt t="299254" x="2741613" y="3946525"/>
          <p14:tracePt t="299494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858187" y="116632"/>
            <a:ext cx="74222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Multivariable distributions with independent stochastic variables</a:t>
            </a:r>
          </a:p>
        </p:txBody>
      </p:sp>
      <p:sp>
        <p:nvSpPr>
          <p:cNvPr id="14341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434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18275"/>
            <a:ext cx="2133600" cy="3317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8657699-7E37-4A4F-AB20-7B2AB1D1F7E3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4" name="Slide Number Placeholder 5"/>
          <p:cNvSpPr txBox="1">
            <a:spLocks noGrp="1"/>
          </p:cNvSpPr>
          <p:nvPr/>
        </p:nvSpPr>
        <p:spPr bwMode="auto">
          <a:xfrm>
            <a:off x="7010400" y="6518275"/>
            <a:ext cx="21336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688DE55A-BC74-4C90-8509-6C621E5B198A}" type="slidenum">
              <a:rPr lang="en-US" sz="1400"/>
              <a:pPr algn="r" eaLnBrk="1" hangingPunct="1"/>
              <a:t>4</a:t>
            </a:fld>
            <a:endParaRPr lang="en-US" sz="1400"/>
          </a:p>
        </p:txBody>
      </p:sp>
      <p:grpSp>
        <p:nvGrpSpPr>
          <p:cNvPr id="2" name="Group 1"/>
          <p:cNvGrpSpPr/>
          <p:nvPr/>
        </p:nvGrpSpPr>
        <p:grpSpPr>
          <a:xfrm>
            <a:off x="262421" y="1736812"/>
            <a:ext cx="6171632" cy="4757574"/>
            <a:chOff x="262421" y="1905731"/>
            <a:chExt cx="6171632" cy="4757574"/>
          </a:xfrm>
        </p:grpSpPr>
        <p:pic>
          <p:nvPicPr>
            <p:cNvPr id="28" name="Picture 7" descr="roles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10" t="12053" r="8673" b="46652"/>
            <a:stretch/>
          </p:blipFill>
          <p:spPr bwMode="auto">
            <a:xfrm>
              <a:off x="683568" y="4552089"/>
              <a:ext cx="5750485" cy="211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8"/>
            <p:cNvGrpSpPr>
              <a:grpSpLocks/>
            </p:cNvGrpSpPr>
            <p:nvPr/>
          </p:nvGrpSpPr>
          <p:grpSpPr bwMode="auto">
            <a:xfrm>
              <a:off x="262421" y="1905731"/>
              <a:ext cx="6171632" cy="4032243"/>
              <a:chOff x="35496" y="980728"/>
              <a:chExt cx="6171362" cy="4032553"/>
            </a:xfrm>
          </p:grpSpPr>
          <p:grpSp>
            <p:nvGrpSpPr>
              <p:cNvPr id="18" name="Group 7"/>
              <p:cNvGrpSpPr>
                <a:grpSpLocks/>
              </p:cNvGrpSpPr>
              <p:nvPr/>
            </p:nvGrpSpPr>
            <p:grpSpPr bwMode="auto">
              <a:xfrm>
                <a:off x="456625" y="1594905"/>
                <a:ext cx="5750233" cy="3313531"/>
                <a:chOff x="456625" y="1594905"/>
                <a:chExt cx="5750233" cy="3313531"/>
              </a:xfrm>
            </p:grpSpPr>
            <p:pic>
              <p:nvPicPr>
                <p:cNvPr id="22" name="Picture 7" descr="roles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110" t="53348" r="8673" b="5357"/>
                <a:stretch/>
              </p:blipFill>
              <p:spPr bwMode="auto">
                <a:xfrm>
                  <a:off x="456625" y="1594905"/>
                  <a:ext cx="5750233" cy="21113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52689" y="1733015"/>
                  <a:ext cx="1454181" cy="11080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CA" sz="2200">
                      <a:solidFill>
                        <a:srgbClr val="66FF66"/>
                      </a:solidFill>
                      <a:latin typeface="Times New Roman" panose="02020603050405020304" pitchFamily="18" charset="0"/>
                    </a:rPr>
                    <a:t>Three dice</a:t>
                  </a:r>
                  <a:r>
                    <a:rPr lang="en-CA" sz="2200">
                      <a:latin typeface="Times New Roman" panose="02020603050405020304" pitchFamily="18" charset="0"/>
                    </a:rPr>
                    <a:t> </a:t>
                  </a:r>
                </a:p>
                <a:p>
                  <a:pPr eaLnBrk="1" hangingPunct="1"/>
                  <a:r>
                    <a:rPr lang="en-CA" sz="220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Two dice</a:t>
                  </a:r>
                </a:p>
                <a:p>
                  <a:pPr eaLnBrk="1" hangingPunct="1"/>
                  <a:r>
                    <a:rPr lang="en-CA" sz="2200">
                      <a:latin typeface="Times New Roman" panose="02020603050405020304" pitchFamily="18" charset="0"/>
                    </a:rPr>
                    <a:t>One die</a:t>
                  </a:r>
                  <a:endParaRPr lang="en-CA" sz="2200">
                    <a:solidFill>
                      <a:srgbClr val="66FF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032664" y="3800357"/>
                  <a:ext cx="1454181" cy="11080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CA" sz="2200" dirty="0">
                      <a:solidFill>
                        <a:srgbClr val="FF9933"/>
                      </a:solidFill>
                      <a:latin typeface="Times New Roman" panose="02020603050405020304" pitchFamily="18" charset="0"/>
                    </a:rPr>
                    <a:t>Five dice</a:t>
                  </a:r>
                </a:p>
                <a:p>
                  <a:pPr eaLnBrk="1" hangingPunct="1"/>
                  <a:r>
                    <a:rPr lang="en-CA" sz="2200" dirty="0">
                      <a:solidFill>
                        <a:srgbClr val="0033CC"/>
                      </a:solidFill>
                      <a:latin typeface="Times New Roman" panose="02020603050405020304" pitchFamily="18" charset="0"/>
                    </a:rPr>
                    <a:t>Four dice</a:t>
                  </a:r>
                </a:p>
                <a:p>
                  <a:pPr eaLnBrk="1" hangingPunct="1"/>
                  <a:r>
                    <a:rPr lang="en-CA" sz="2200" dirty="0">
                      <a:solidFill>
                        <a:srgbClr val="66FF66"/>
                      </a:solidFill>
                      <a:latin typeface="Times New Roman" panose="02020603050405020304" pitchFamily="18" charset="0"/>
                    </a:rPr>
                    <a:t>Three dice</a:t>
                  </a:r>
                  <a:r>
                    <a:rPr lang="en-CA" sz="2200" dirty="0">
                      <a:latin typeface="Times New Roman" panose="02020603050405020304" pitchFamily="18" charset="0"/>
                    </a:rPr>
                    <a:t> </a:t>
                  </a:r>
                  <a:endParaRPr lang="en-CA" sz="2200" dirty="0">
                    <a:solidFill>
                      <a:srgbClr val="66FF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" name="TextBox 43"/>
              <p:cNvSpPr txBox="1">
                <a:spLocks noChangeArrowheads="1"/>
              </p:cNvSpPr>
              <p:nvPr/>
            </p:nvSpPr>
            <p:spPr bwMode="auto">
              <a:xfrm>
                <a:off x="765386" y="980728"/>
                <a:ext cx="2574632" cy="430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sz="2200" dirty="0">
                    <a:latin typeface="Times New Roman" panose="02020603050405020304" pitchFamily="18" charset="0"/>
                  </a:rPr>
                  <a:t>Role of multiple dice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35496" y="3627290"/>
                <a:ext cx="428606" cy="13859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17"/>
              <p:cNvSpPr txBox="1">
                <a:spLocks noChangeArrowheads="1"/>
              </p:cNvSpPr>
              <p:nvPr/>
            </p:nvSpPr>
            <p:spPr bwMode="auto">
              <a:xfrm rot="16200000">
                <a:off x="-1329381" y="3065945"/>
                <a:ext cx="3282834" cy="4308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sz="2200" dirty="0">
                    <a:latin typeface="Times New Roman" panose="02020603050405020304" pitchFamily="18" charset="0"/>
                  </a:rPr>
                  <a:t>Un-normalized probability</a:t>
                </a:r>
              </a:p>
            </p:txBody>
          </p:sp>
        </p:grpSp>
      </p:grp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6506061" y="2750291"/>
            <a:ext cx="23166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i="1" dirty="0">
                <a:latin typeface="Times New Roman" panose="02020603050405020304" pitchFamily="18" charset="0"/>
              </a:rPr>
              <a:t>P</a:t>
            </a:r>
            <a:r>
              <a:rPr lang="en-CA" sz="2000" i="1" baseline="-25000" dirty="0">
                <a:latin typeface="Times New Roman" pitchFamily="18" charset="0"/>
              </a:rPr>
              <a:t>N</a:t>
            </a:r>
            <a:r>
              <a:rPr lang="en-CA" sz="2000" dirty="0">
                <a:latin typeface="Times New Roman" pitchFamily="18" charset="0"/>
              </a:rPr>
              <a:t>(</a:t>
            </a:r>
            <a:r>
              <a:rPr lang="en-CA" sz="2000" i="1" dirty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)</a:t>
            </a:r>
          </a:p>
          <a:p>
            <a:pPr eaLnBrk="1" hangingPunct="1"/>
            <a:r>
              <a:rPr lang="en-CA" sz="2000" dirty="0">
                <a:latin typeface="Times New Roman" pitchFamily="18" charset="0"/>
              </a:rPr>
              <a:t>with </a:t>
            </a:r>
          </a:p>
          <a:p>
            <a:pPr eaLnBrk="1" hangingPunct="1"/>
            <a:r>
              <a:rPr lang="en-CA" sz="2000" i="1" dirty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 = </a:t>
            </a:r>
            <a:r>
              <a:rPr lang="en-CA" sz="2000" i="1" dirty="0" err="1">
                <a:latin typeface="Times New Roman" pitchFamily="18" charset="0"/>
              </a:rPr>
              <a:t>x</a:t>
            </a:r>
            <a:r>
              <a:rPr lang="en-CA" sz="2000" baseline="-25000" dirty="0" err="1">
                <a:latin typeface="Times New Roman" pitchFamily="18" charset="0"/>
              </a:rPr>
              <a:t>I</a:t>
            </a:r>
            <a:r>
              <a:rPr lang="en-CA" sz="2000" dirty="0">
                <a:latin typeface="Times New Roman" pitchFamily="18" charset="0"/>
              </a:rPr>
              <a:t> + </a:t>
            </a:r>
            <a:r>
              <a:rPr lang="en-CA" sz="2000" i="1" dirty="0" err="1">
                <a:latin typeface="Times New Roman" pitchFamily="18" charset="0"/>
              </a:rPr>
              <a:t>x</a:t>
            </a:r>
            <a:r>
              <a:rPr lang="en-CA" sz="2000" baseline="-25000" dirty="0" err="1">
                <a:latin typeface="Times New Roman" pitchFamily="18" charset="0"/>
              </a:rPr>
              <a:t>II</a:t>
            </a:r>
            <a:r>
              <a:rPr lang="en-CA" sz="2000" dirty="0">
                <a:latin typeface="Times New Roman" pitchFamily="18" charset="0"/>
              </a:rPr>
              <a:t> + … + </a:t>
            </a:r>
            <a:r>
              <a:rPr lang="en-CA" sz="2000" i="1" dirty="0" err="1">
                <a:latin typeface="Times New Roman" pitchFamily="18" charset="0"/>
              </a:rPr>
              <a:t>x</a:t>
            </a:r>
            <a:r>
              <a:rPr lang="en-CA" sz="2000" i="1" baseline="-25000" dirty="0" err="1">
                <a:latin typeface="Times New Roman" pitchFamily="18" charset="0"/>
              </a:rPr>
              <a:t>N</a:t>
            </a:r>
            <a:endParaRPr lang="en-CA" sz="2000" i="1" baseline="-25000" dirty="0">
              <a:latin typeface="Times New Roman" pitchFamily="18" charset="0"/>
            </a:endParaRPr>
          </a:p>
        </p:txBody>
      </p:sp>
      <p:sp>
        <p:nvSpPr>
          <p:cNvPr id="26" name="TextBox 16"/>
          <p:cNvSpPr txBox="1">
            <a:spLocks noChangeArrowheads="1"/>
          </p:cNvSpPr>
          <p:nvPr/>
        </p:nvSpPr>
        <p:spPr bwMode="auto">
          <a:xfrm>
            <a:off x="6506061" y="4605731"/>
            <a:ext cx="253202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anose="02020603050405020304" pitchFamily="18" charset="0"/>
              </a:rPr>
              <a:t>Note that the </a:t>
            </a:r>
            <a:r>
              <a:rPr lang="en-CA" sz="2000" i="1" dirty="0">
                <a:latin typeface="Times New Roman" pitchFamily="18" charset="0"/>
              </a:rPr>
              <a:t>P</a:t>
            </a:r>
            <a:r>
              <a:rPr lang="en-CA" sz="2000" i="1" baseline="-25000" dirty="0">
                <a:latin typeface="Times New Roman" pitchFamily="18" charset="0"/>
              </a:rPr>
              <a:t>N</a:t>
            </a:r>
            <a:r>
              <a:rPr lang="en-CA" sz="2000" dirty="0">
                <a:latin typeface="Times New Roman" pitchFamily="18" charset="0"/>
              </a:rPr>
              <a:t>(</a:t>
            </a:r>
            <a:r>
              <a:rPr lang="en-CA" sz="2000" i="1" dirty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) distributions start to look Gaussian, even though the </a:t>
            </a:r>
            <a:r>
              <a:rPr lang="en-CA" sz="2000" i="1" dirty="0" smtClean="0">
                <a:latin typeface="Times New Roman" pitchFamily="18" charset="0"/>
              </a:rPr>
              <a:t>P</a:t>
            </a:r>
            <a:r>
              <a:rPr lang="en-CA" sz="2000" baseline="-25000" dirty="0" smtClean="0">
                <a:latin typeface="Times New Roman" pitchFamily="18" charset="0"/>
              </a:rPr>
              <a:t>1</a:t>
            </a:r>
            <a:r>
              <a:rPr lang="en-CA" sz="2000" dirty="0" smtClean="0">
                <a:latin typeface="Times New Roman" pitchFamily="18" charset="0"/>
              </a:rPr>
              <a:t>(</a:t>
            </a:r>
            <a:r>
              <a:rPr lang="en-CA" sz="2000" i="1" dirty="0" smtClean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) are constant functions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215516" y="692696"/>
            <a:ext cx="85964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How does the </a:t>
            </a:r>
            <a:r>
              <a:rPr lang="en-US" sz="2000" dirty="0" smtClean="0">
                <a:latin typeface="Times New Roman" panose="02020603050405020304" pitchFamily="18" charset="0"/>
              </a:rPr>
              <a:t>behavior </a:t>
            </a:r>
            <a:r>
              <a:rPr lang="en-US" sz="2000" dirty="0">
                <a:latin typeface="Times New Roman" panose="02020603050405020304" pitchFamily="18" charset="0"/>
              </a:rPr>
              <a:t>of the macrostate change with increasing numbers of variables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506"/>
    </mc:Choice>
    <mc:Fallback xmlns="">
      <p:transition spd="slow" advTm="147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2616" x="509588" y="2251075"/>
          <p14:tracePt t="13132" x="500063" y="2241550"/>
          <p14:tracePt t="13144" x="490538" y="2224088"/>
          <p14:tracePt t="13155" x="482600" y="2197100"/>
          <p14:tracePt t="13168" x="473075" y="2098675"/>
          <p14:tracePt t="13191" x="465138" y="2054225"/>
          <p14:tracePt t="13205" x="446088" y="2000250"/>
          <p14:tracePt t="13217" x="438150" y="1928813"/>
          <p14:tracePt t="13249" x="428625" y="1911350"/>
          <p14:tracePt t="13257" x="419100" y="1847850"/>
          <p14:tracePt t="13279" x="411163" y="1812925"/>
          <p14:tracePt t="13296" x="411163" y="1776413"/>
          <p14:tracePt t="13301" x="411163" y="1751013"/>
          <p14:tracePt t="13315" x="411163" y="1724025"/>
          <p14:tracePt t="13339" x="419100" y="1704975"/>
          <p14:tracePt t="13350" x="428625" y="1697038"/>
          <p14:tracePt t="13364" x="455613" y="1687513"/>
          <p14:tracePt t="13387" x="465138" y="1687513"/>
          <p14:tracePt t="14788" x="482600" y="1679575"/>
          <p14:tracePt t="14800" x="473075" y="1679575"/>
          <p14:tracePt t="15688" x="473075" y="1660525"/>
          <p14:tracePt t="15700" x="482600" y="1633538"/>
          <p14:tracePt t="15711" x="500063" y="1616075"/>
          <p14:tracePt t="15726" x="517525" y="1608138"/>
          <p14:tracePt t="15737" x="536575" y="1608138"/>
          <p14:tracePt t="15752" x="561975" y="1608138"/>
          <p14:tracePt t="15768" x="598488" y="1608138"/>
          <p14:tracePt t="15786" x="679450" y="1616075"/>
          <p14:tracePt t="15811" x="731838" y="1633538"/>
          <p14:tracePt t="15823" x="830263" y="1679575"/>
          <p14:tracePt t="15836" x="866775" y="1697038"/>
          <p14:tracePt t="15859" x="901700" y="1704975"/>
          <p14:tracePt t="15871" x="965200" y="1731963"/>
          <p14:tracePt t="15896" x="1036638" y="1751013"/>
          <p14:tracePt t="15923" x="1089025" y="1768475"/>
          <p14:tracePt t="15932" x="1152525" y="1795463"/>
          <p14:tracePt t="15945" x="1223963" y="1839913"/>
          <p14:tracePt t="15956" x="1384300" y="1911350"/>
          <p14:tracePt t="15971" x="1465263" y="1946275"/>
          <p14:tracePt t="15986" x="1554163" y="1990725"/>
          <p14:tracePt t="16005" x="1652588" y="2089150"/>
          <p14:tracePt t="16029" x="1679575" y="2143125"/>
          <p14:tracePt t="16309" x="1697038" y="2160588"/>
          <p14:tracePt t="16322" x="1724025" y="2179638"/>
          <p14:tracePt t="16334" x="1758950" y="2205038"/>
          <p14:tracePt t="16356" x="1866900" y="2276475"/>
          <p14:tracePt t="16359" x="1928813" y="2322513"/>
          <p14:tracePt t="16383" x="1990725" y="2357438"/>
          <p14:tracePt t="16395" x="2071688" y="2393950"/>
          <p14:tracePt t="16407" x="2098675" y="2401888"/>
          <p14:tracePt t="16432" x="2116138" y="2411413"/>
          <p14:tracePt t="16443" x="2143125" y="2411413"/>
          <p14:tracePt t="16459" x="2187575" y="2411413"/>
          <p14:tracePt t="16479" x="2214563" y="2411413"/>
          <p14:tracePt t="16846" x="2241550" y="2411413"/>
          <p14:tracePt t="16857" x="2276475" y="2419350"/>
          <p14:tracePt t="16869" x="2312988" y="2428875"/>
          <p14:tracePt t="16882" x="2411413" y="2446338"/>
          <p14:tracePt t="16907" x="2465388" y="2482850"/>
          <p14:tracePt t="16918" x="2527300" y="2500313"/>
          <p14:tracePt t="16930" x="2616200" y="2544763"/>
          <p14:tracePt t="16945" x="2652713" y="2562225"/>
          <p14:tracePt t="16966" x="2705100" y="2589213"/>
          <p14:tracePt t="16999" x="2724150" y="2598738"/>
          <p14:tracePt t="17005" x="2751138" y="2608263"/>
          <p14:tracePt t="17321" x="2751138" y="2616200"/>
          <p14:tracePt t="17332" x="2759075" y="2625725"/>
          <p14:tracePt t="17344" x="2759075" y="2633663"/>
          <p14:tracePt t="17381" x="2759075" y="2643188"/>
          <p14:tracePt t="17406" x="2768600" y="2643188"/>
          <p14:tracePt t="17429" x="2768600" y="2652713"/>
          <p14:tracePt t="17441" x="2768600" y="2679700"/>
          <p14:tracePt t="17454" x="2768600" y="2714625"/>
          <p14:tracePt t="17467" x="2768600" y="2822575"/>
          <p14:tracePt t="17492" x="2768600" y="2901950"/>
          <p14:tracePt t="17502" x="2768600" y="2973388"/>
          <p14:tracePt t="17518" x="2714625" y="3241675"/>
          <p14:tracePt t="17537" x="2679700" y="3517900"/>
          <p14:tracePt t="17564" x="2679700" y="3633788"/>
          <p14:tracePt t="17575" x="2679700" y="3741738"/>
          <p14:tracePt t="17796" x="2660650" y="3751263"/>
          <p14:tracePt t="17808" x="2652713" y="3768725"/>
          <p14:tracePt t="17823" x="2652713" y="3776663"/>
          <p14:tracePt t="17832" x="2652713" y="3795713"/>
          <p14:tracePt t="17844" x="2633663" y="3822700"/>
          <p14:tracePt t="17855" x="2608263" y="4027488"/>
          <p14:tracePt t="17890" x="2598738" y="4330700"/>
          <p14:tracePt t="17905" x="2598738" y="4537075"/>
          <p14:tracePt t="17918" x="2616200" y="4687888"/>
          <p14:tracePt t="17929" x="2633663" y="4848225"/>
          <p14:tracePt t="17941" x="2724150" y="5081588"/>
          <p14:tracePt t="17954" x="2776538" y="5180013"/>
          <p14:tracePt t="17977" x="2822575" y="5251450"/>
          <p14:tracePt t="17990" x="2847975" y="5286375"/>
          <p14:tracePt t="18196" x="2847975" y="5276850"/>
          <p14:tracePt t="18209" x="2840038" y="5259388"/>
          <p14:tracePt t="18221" x="2830513" y="5224463"/>
          <p14:tracePt t="18234" x="2822575" y="5187950"/>
          <p14:tracePt t="18245" x="2813050" y="5133975"/>
          <p14:tracePt t="18258" x="2803525" y="5089525"/>
          <p14:tracePt t="18282" x="2803525" y="5062538"/>
          <p14:tracePt t="18294" x="2803525" y="5010150"/>
          <p14:tracePt t="18327" x="2803525" y="4983163"/>
          <p14:tracePt t="18331" x="2803525" y="4946650"/>
          <p14:tracePt t="18342" x="2803525" y="4894263"/>
          <p14:tracePt t="18366" x="2803525" y="4884738"/>
          <p14:tracePt t="18379" x="2813050" y="4857750"/>
          <p14:tracePt t="18635" x="2803525" y="4803775"/>
          <p14:tracePt t="18647" x="2768600" y="4679950"/>
          <p14:tracePt t="18664" x="2697163" y="4473575"/>
          <p14:tracePt t="18674" x="2517775" y="4116388"/>
          <p14:tracePt t="18684" x="2347913" y="3840163"/>
          <p14:tracePt t="18699" x="2027238" y="3394075"/>
          <p14:tracePt t="18721" x="1884363" y="3268663"/>
          <p14:tracePt t="18733" x="1741488" y="3143250"/>
          <p14:tracePt t="18744" x="1517650" y="3017838"/>
          <p14:tracePt t="18770" x="1419225" y="2982913"/>
          <p14:tracePt t="18777" x="1322388" y="2955925"/>
          <p14:tracePt t="18804" x="1295400" y="2955925"/>
          <p14:tracePt t="19025" x="1276350" y="2946400"/>
          <p14:tracePt t="19041" x="1268413" y="2938463"/>
          <p14:tracePt t="19043" x="1250950" y="2911475"/>
          <p14:tracePt t="19062" x="1223963" y="2874963"/>
          <p14:tracePt t="19074" x="1169988" y="2786063"/>
          <p14:tracePt t="19086" x="1108075" y="2679700"/>
          <p14:tracePt t="19099" x="1000125" y="2438400"/>
          <p14:tracePt t="19127" x="946150" y="2339975"/>
          <p14:tracePt t="19136" x="857250" y="2187575"/>
          <p14:tracePt t="19159" x="822325" y="2108200"/>
          <p14:tracePt t="19171" x="785813" y="2054225"/>
          <p14:tracePt t="19185" x="750888" y="2009775"/>
          <p14:tracePt t="19252" x="741363" y="2009775"/>
          <p14:tracePt t="19260" x="741363" y="2027238"/>
          <p14:tracePt t="19283" x="731838" y="2044700"/>
          <p14:tracePt t="19294" x="731838" y="2054225"/>
          <p14:tracePt t="19307" x="731838" y="2062163"/>
          <p14:tracePt t="19317" x="731838" y="2081213"/>
          <p14:tracePt t="19343" x="741363" y="2089150"/>
          <p14:tracePt t="19355" x="741363" y="2098675"/>
          <p14:tracePt t="19368" x="750888" y="2116138"/>
          <p14:tracePt t="19402" x="750888" y="2125663"/>
          <p14:tracePt t="19562" x="750888" y="2108200"/>
          <p14:tracePt t="19573" x="731838" y="2089150"/>
          <p14:tracePt t="19585" x="723900" y="2081213"/>
          <p14:tracePt t="19598" x="714375" y="2081213"/>
          <p14:tracePt t="19627" x="704850" y="2071688"/>
          <p14:tracePt t="19637" x="679450" y="2071688"/>
          <p14:tracePt t="19637" x="660400" y="2071688"/>
          <p14:tracePt t="20039" x="652463" y="2071688"/>
          <p14:tracePt t="20050" x="625475" y="2071688"/>
          <p14:tracePt t="20061" x="598488" y="2054225"/>
          <p14:tracePt t="20073" x="571500" y="2044700"/>
          <p14:tracePt t="20089" x="544513" y="2027238"/>
          <p14:tracePt t="20106" x="517525" y="2009775"/>
          <p14:tracePt t="20110" x="473075" y="1973263"/>
          <p14:tracePt t="20134" x="455613" y="1955800"/>
          <p14:tracePt t="20146" x="428625" y="1928813"/>
          <p14:tracePt t="20173" x="393700" y="1866900"/>
          <p14:tracePt t="20182" x="374650" y="1839913"/>
          <p14:tracePt t="20199" x="339725" y="1812925"/>
          <p14:tracePt t="20208" x="339725" y="1803400"/>
          <p14:tracePt t="20317" x="347663" y="1803400"/>
          <p14:tracePt t="20330" x="357188" y="1803400"/>
          <p14:tracePt t="21933" x="357188" y="1795463"/>
          <p14:tracePt t="21970" x="366713" y="1785938"/>
          <p14:tracePt t="21981" x="374650" y="1785938"/>
          <p14:tracePt t="21997" x="393700" y="1776413"/>
          <p14:tracePt t="22008" x="419100" y="1768475"/>
          <p14:tracePt t="22030" x="446088" y="1768475"/>
          <p14:tracePt t="22043" x="527050" y="1731963"/>
          <p14:tracePt t="22067" x="598488" y="1714500"/>
          <p14:tracePt t="22080" x="679450" y="1679575"/>
          <p14:tracePt t="22091" x="839788" y="1598613"/>
          <p14:tracePt t="22116" x="955675" y="1554163"/>
          <p14:tracePt t="22128" x="1062038" y="1509713"/>
          <p14:tracePt t="22141" x="1268413" y="1446213"/>
          <p14:tracePt t="22173" x="1374775" y="1419225"/>
          <p14:tracePt t="22178" x="1625600" y="1374775"/>
          <p14:tracePt t="22200" x="1724025" y="1374775"/>
          <p14:tracePt t="22213" x="1795463" y="1374775"/>
          <p14:tracePt t="22226" x="1884363" y="1419225"/>
          <p14:tracePt t="22250" x="1955800" y="1438275"/>
          <p14:tracePt t="22261" x="2017713" y="1473200"/>
          <p14:tracePt t="22568" x="2054225" y="1473200"/>
          <p14:tracePt t="22578" x="2098675" y="1473200"/>
          <p14:tracePt t="22592" x="2160588" y="1482725"/>
          <p14:tracePt t="22603" x="2276475" y="1517650"/>
          <p14:tracePt t="22614" x="2455863" y="1589088"/>
          <p14:tracePt t="22628" x="2894013" y="1714500"/>
          <p14:tracePt t="22651" x="3054350" y="1768475"/>
          <p14:tracePt t="22664" x="3268663" y="1866900"/>
          <p14:tracePt t="22688" x="3330575" y="1901825"/>
          <p14:tracePt t="22701" x="3455988" y="1955800"/>
          <p14:tracePt t="22713" x="3517900" y="1973263"/>
          <p14:tracePt t="22736" x="3581400" y="1973263"/>
          <p14:tracePt t="22750" x="3732213" y="1973263"/>
          <p14:tracePt t="23029" x="3795713" y="1928813"/>
          <p14:tracePt t="23042" x="3894138" y="1839913"/>
          <p14:tracePt t="23055" x="4044950" y="1731963"/>
          <p14:tracePt t="23067" x="4251325" y="1616075"/>
          <p14:tracePt t="23080" x="4456113" y="1527175"/>
          <p14:tracePt t="23091" x="4616450" y="1473200"/>
          <p14:tracePt t="23103" x="4848225" y="1393825"/>
          <p14:tracePt t="23127" x="4946650" y="1374775"/>
          <p14:tracePt t="23139" x="5037138" y="1357313"/>
          <p14:tracePt t="23151" x="5180013" y="1347788"/>
          <p14:tracePt t="23176" x="5241925" y="1347788"/>
          <p14:tracePt t="23187" x="5340350" y="1357313"/>
          <p14:tracePt t="23200" x="5375275" y="1374775"/>
          <p14:tracePt t="23232" x="5402263" y="1384300"/>
          <p14:tracePt t="23237" x="5446713" y="1428750"/>
          <p14:tracePt t="23250" x="5473700" y="1465263"/>
          <p14:tracePt t="23274" x="5510213" y="1517650"/>
          <p14:tracePt t="23282" x="5554663" y="1608138"/>
          <p14:tracePt t="23665" x="5554663" y="1625600"/>
          <p14:tracePt t="23675" x="5554663" y="1643063"/>
          <p14:tracePt t="23687" x="5554663" y="1670050"/>
          <p14:tracePt t="23700" x="5562600" y="1687513"/>
          <p14:tracePt t="23713" x="5581650" y="1704975"/>
          <p14:tracePt t="23722" x="5626100" y="1731963"/>
          <p14:tracePt t="23749" x="5653088" y="1731963"/>
          <p14:tracePt t="23761" x="5715000" y="1731963"/>
          <p14:tracePt t="23772" x="5822950" y="1731963"/>
          <p14:tracePt t="23797" x="5857875" y="1731963"/>
          <p14:tracePt t="23809" x="5894388" y="1731963"/>
          <p14:tracePt t="24065" x="5875338" y="1731963"/>
          <p14:tracePt t="24076" x="5830888" y="1741488"/>
          <p14:tracePt t="24087" x="5751513" y="1768475"/>
          <p14:tracePt t="24103" x="5653088" y="1785938"/>
          <p14:tracePt t="24112" x="5518150" y="1830388"/>
          <p14:tracePt t="24125" x="5205413" y="1965325"/>
          <p14:tracePt t="24152" x="5010150" y="2036763"/>
          <p14:tracePt t="24163" x="4670425" y="2197100"/>
          <p14:tracePt t="24175" x="4537075" y="2259013"/>
          <p14:tracePt t="24200" x="4411663" y="2339975"/>
          <p14:tracePt t="24210" x="4214813" y="2482850"/>
          <p14:tracePt t="24235" x="4116388" y="2544763"/>
          <p14:tracePt t="24249" x="3983038" y="2633663"/>
          <p14:tracePt t="24259" x="3929063" y="2670175"/>
          <p14:tracePt t="24275" x="3884613" y="2697163"/>
          <p14:tracePt t="24296" x="3867150" y="2714625"/>
          <p14:tracePt t="24310" x="3848100" y="2751138"/>
          <p14:tracePt t="24332" x="3840163" y="2759075"/>
          <p14:tracePt t="24344" x="3840163" y="2768600"/>
          <p14:tracePt t="24612" x="3840163" y="2776538"/>
          <p14:tracePt t="24627" x="3830638" y="2795588"/>
          <p14:tracePt t="24639" x="3795713" y="2822575"/>
          <p14:tracePt t="24649" x="3714750" y="2867025"/>
          <p14:tracePt t="24674" x="3660775" y="2901950"/>
          <p14:tracePt t="24686" x="3608388" y="2946400"/>
          <p14:tracePt t="24698" x="3438525" y="3062288"/>
          <p14:tracePt t="24722" x="3348038" y="3152775"/>
          <p14:tracePt t="24735" x="3160713" y="3348038"/>
          <p14:tracePt t="24747" x="3081338" y="3438525"/>
          <p14:tracePt t="24773" x="3009900" y="3509963"/>
          <p14:tracePt t="24779" x="2874963" y="3633788"/>
          <p14:tracePt t="24808" x="2795588" y="3714750"/>
          <p14:tracePt t="24831" x="2768600" y="3768725"/>
          <p14:tracePt t="24845" x="2741613" y="3795713"/>
          <p14:tracePt t="24856" x="2714625" y="3813175"/>
          <p14:tracePt t="24868" x="2687638" y="3830638"/>
          <p14:tracePt t="25137" x="2670175" y="3830638"/>
          <p14:tracePt t="25149" x="2643188" y="3840163"/>
          <p14:tracePt t="25161" x="2598738" y="3840163"/>
          <p14:tracePt t="25173" x="2544763" y="3848100"/>
          <p14:tracePt t="25187" x="2482850" y="3857625"/>
          <p14:tracePt t="25200" x="2401888" y="3867150"/>
          <p14:tracePt t="25224" x="2357438" y="3875088"/>
          <p14:tracePt t="25234" x="2286000" y="3884613"/>
          <p14:tracePt t="25258" x="2259013" y="3884613"/>
          <p14:tracePt t="25270" x="2232025" y="3884613"/>
          <p14:tracePt t="25286" x="2214563" y="3884613"/>
          <p14:tracePt t="25380" x="2241550" y="3884613"/>
          <p14:tracePt t="25394" x="2286000" y="3867150"/>
          <p14:tracePt t="25405" x="2419350" y="3830638"/>
          <p14:tracePt t="25434" x="2473325" y="3813175"/>
          <p14:tracePt t="25442" x="2616200" y="3768725"/>
          <p14:tracePt t="25453" x="2697163" y="3732213"/>
          <p14:tracePt t="25485" x="2776538" y="3697288"/>
          <p14:tracePt t="25489" x="3027363" y="3625850"/>
          <p14:tracePt t="25518" x="3170238" y="3598863"/>
          <p14:tracePt t="25526" x="3357563" y="3554413"/>
          <p14:tracePt t="25540" x="3411538" y="3544888"/>
          <p14:tracePt t="25563" x="3473450" y="3527425"/>
          <p14:tracePt t="25575" x="3517900" y="3527425"/>
          <p14:tracePt t="25588" x="3581400" y="3527425"/>
          <p14:tracePt t="25611" x="3598863" y="3536950"/>
          <p14:tracePt t="25941" x="3608388" y="3536950"/>
          <p14:tracePt t="25955" x="3643313" y="3536950"/>
          <p14:tracePt t="25966" x="3670300" y="3536950"/>
          <p14:tracePt t="25976" x="3759200" y="3554413"/>
          <p14:tracePt t="26000" x="3795713" y="3581400"/>
          <p14:tracePt t="26013" x="3822700" y="3581400"/>
          <p14:tracePt t="26025" x="3857625" y="3598863"/>
          <p14:tracePt t="26040" x="3875088" y="3608388"/>
          <p14:tracePt t="26062" x="3894138" y="3616325"/>
          <p14:tracePt t="26075" x="3919538" y="3625850"/>
          <p14:tracePt t="26110" x="3938588" y="3633788"/>
          <p14:tracePt t="26415" x="3946525" y="3616325"/>
          <p14:tracePt t="26431" x="3965575" y="3581400"/>
          <p14:tracePt t="26440" x="4027488" y="3509963"/>
          <p14:tracePt t="26451" x="4098925" y="3429000"/>
          <p14:tracePt t="26464" x="4232275" y="3224213"/>
          <p14:tracePt t="26489" x="4295775" y="3116263"/>
          <p14:tracePt t="26501" x="4348163" y="2990850"/>
          <p14:tracePt t="26513" x="4491038" y="2714625"/>
          <p14:tracePt t="26544" x="4589463" y="2536825"/>
          <p14:tracePt t="26546" x="4813300" y="2197100"/>
          <p14:tracePt t="26574" x="4919663" y="2081213"/>
          <p14:tracePt t="26591" x="4991100" y="1982788"/>
          <p14:tracePt t="26601" x="5153025" y="1830388"/>
          <p14:tracePt t="26622" x="5251450" y="1776413"/>
          <p14:tracePt t="26915" x="5232400" y="1776413"/>
          <p14:tracePt t="26928" x="5197475" y="1776413"/>
          <p14:tracePt t="26939" x="5116513" y="1785938"/>
          <p14:tracePt t="26951" x="4884738" y="1857375"/>
          <p14:tracePt t="26981" x="4741863" y="1919288"/>
          <p14:tracePt t="26988" x="4419600" y="2108200"/>
          <p14:tracePt t="26999" x="4232275" y="2232025"/>
          <p14:tracePt t="27024" x="4081463" y="2330450"/>
          <p14:tracePt t="27036" x="3714750" y="2616200"/>
          <p14:tracePt t="27051" x="3598863" y="2724150"/>
          <p14:tracePt t="27067" x="3429000" y="2874963"/>
          <p14:tracePt t="27087" x="3394075" y="2911475"/>
          <p14:tracePt t="27110" x="3375025" y="2955925"/>
          <p14:tracePt t="27125" x="3367088" y="2973388"/>
          <p14:tracePt t="27133" x="3348038" y="3009900"/>
          <p14:tracePt t="27413" x="3330575" y="3017838"/>
          <p14:tracePt t="27427" x="3303588" y="3027363"/>
          <p14:tracePt t="27441" x="3251200" y="3036888"/>
          <p14:tracePt t="27452" x="3133725" y="3062288"/>
          <p14:tracePt t="27462" x="2982913" y="3098800"/>
          <p14:tracePt t="27487" x="2633663" y="3205163"/>
          <p14:tracePt t="27490" x="2509838" y="3259138"/>
          <p14:tracePt t="27511" x="2411413" y="3295650"/>
          <p14:tracePt t="27524" x="2330450" y="3340100"/>
          <p14:tracePt t="27540" x="2322513" y="3340100"/>
          <p14:tracePt t="27562" x="2322513" y="3348038"/>
          <p14:tracePt t="27572" x="2295525" y="3367088"/>
          <p14:tracePt t="27597" x="2259013" y="3384550"/>
          <p14:tracePt t="27622" x="2251075" y="3384550"/>
          <p14:tracePt t="27634" x="2232025" y="3402013"/>
          <p14:tracePt t="27654" x="2224088" y="3402013"/>
          <p14:tracePt t="27662" x="2205038" y="3411538"/>
          <p14:tracePt t="27694" x="2205038" y="3419475"/>
          <p14:tracePt t="27730" x="2197100" y="3429000"/>
          <p14:tracePt t="27742" x="2187575" y="3429000"/>
          <p14:tracePt t="27755" x="2179638" y="3438525"/>
          <p14:tracePt t="27865" x="2205038" y="3438525"/>
          <p14:tracePt t="27881" x="2241550" y="3438525"/>
          <p14:tracePt t="27889" x="2286000" y="3438525"/>
          <p14:tracePt t="27900" x="2347913" y="3429000"/>
          <p14:tracePt t="27914" x="2428875" y="3419475"/>
          <p14:tracePt t="27925" x="2616200" y="3402013"/>
          <p14:tracePt t="27940" x="2705100" y="3384550"/>
          <p14:tracePt t="27962" x="2884488" y="3303588"/>
          <p14:tracePt t="27988" x="2982913" y="3241675"/>
          <p14:tracePt t="28000" x="3071813" y="3143250"/>
          <p14:tracePt t="28010" x="3232150" y="2928938"/>
          <p14:tracePt t="28036" x="3303588" y="2830513"/>
          <p14:tracePt t="28046" x="3375025" y="2705100"/>
          <p14:tracePt t="28075" x="3394075" y="2679700"/>
          <p14:tracePt t="28082" x="3411538" y="2660650"/>
          <p14:tracePt t="28097" x="3429000" y="2625725"/>
          <p14:tracePt t="28111" x="3446463" y="2608263"/>
          <p14:tracePt t="28126" x="3465513" y="2598738"/>
          <p14:tracePt t="28144" x="3517900" y="2571750"/>
          <p14:tracePt t="28170" x="3562350" y="2571750"/>
          <p14:tracePt t="28197" x="3589338" y="2571750"/>
          <p14:tracePt t="28206" x="3616325" y="2571750"/>
          <p14:tracePt t="28218" x="3625850" y="2571750"/>
          <p14:tracePt t="28231" x="3670300" y="2598738"/>
          <p14:tracePt t="28255" x="3697288" y="2616200"/>
          <p14:tracePt t="28267" x="3714750" y="2633663"/>
          <p14:tracePt t="28278" x="3751263" y="2679700"/>
          <p14:tracePt t="28644" x="3751263" y="2687638"/>
          <p14:tracePt t="28656" x="3741738" y="2705100"/>
          <p14:tracePt t="28667" x="3714750" y="2768600"/>
          <p14:tracePt t="28692" x="3705225" y="2803525"/>
          <p14:tracePt t="28704" x="3697288" y="2840038"/>
          <p14:tracePt t="28716" x="3687763" y="2867025"/>
          <p14:tracePt t="28732" x="3679825" y="2919413"/>
          <p14:tracePt t="28754" x="3670300" y="2946400"/>
          <p14:tracePt t="28765" x="3660775" y="3000375"/>
          <p14:tracePt t="28781" x="3660775" y="3027363"/>
          <p14:tracePt t="28802" x="3652838" y="3081338"/>
          <p14:tracePt t="28815" x="3652838" y="3098800"/>
          <p14:tracePt t="28839" x="3652838" y="3133725"/>
          <p14:tracePt t="28850" x="3652838" y="3187700"/>
          <p14:tracePt t="28874" x="3652838" y="3205163"/>
          <p14:tracePt t="29083" x="3633788" y="3205163"/>
          <p14:tracePt t="29094" x="3616325" y="3214688"/>
          <p14:tracePt t="29106" x="3581400" y="3224213"/>
          <p14:tracePt t="29119" x="3429000" y="3268663"/>
          <p14:tracePt t="29143" x="3295650" y="3330575"/>
          <p14:tracePt t="29157" x="2911475" y="3544888"/>
          <p14:tracePt t="29189" x="2517775" y="3759200"/>
          <p14:tracePt t="29204" x="2411413" y="3813175"/>
          <p14:tracePt t="29216" x="2339975" y="3840163"/>
          <p14:tracePt t="29230" x="2259013" y="3894138"/>
          <p14:tracePt t="29240" x="2179638" y="3929063"/>
          <p14:tracePt t="29253" x="2108200" y="3973513"/>
          <p14:tracePt t="29268" x="1982788" y="4062413"/>
          <p14:tracePt t="29291" x="1901825" y="4143375"/>
          <p14:tracePt t="29314" x="1874838" y="4170363"/>
          <p14:tracePt t="29326" x="1857375" y="4187825"/>
          <p14:tracePt t="29339" x="1839913" y="4205288"/>
          <p14:tracePt t="29508" x="1857375" y="4205288"/>
          <p14:tracePt t="29526" x="1866900" y="4205288"/>
          <p14:tracePt t="29533" x="1901825" y="4205288"/>
          <p14:tracePt t="29541" x="1938338" y="4197350"/>
          <p14:tracePt t="29558" x="2054225" y="4179888"/>
          <p14:tracePt t="29582" x="2116138" y="4179888"/>
          <p14:tracePt t="29594" x="2170113" y="4170363"/>
          <p14:tracePt t="29607" x="2214563" y="4160838"/>
          <p14:tracePt t="29630" x="2241550" y="4160838"/>
          <p14:tracePt t="29642" x="2276475" y="4143375"/>
          <p14:tracePt t="29671" x="2312988" y="4125913"/>
          <p14:tracePt t="29680" x="2357438" y="4108450"/>
          <p14:tracePt t="29692" x="2411413" y="4089400"/>
          <p14:tracePt t="29704" x="2446338" y="4081463"/>
          <p14:tracePt t="31346" x="2465388" y="4081463"/>
          <p14:tracePt t="31356" x="2482850" y="4089400"/>
          <p14:tracePt t="31368" x="2500313" y="4098925"/>
          <p14:tracePt t="31391" x="2509838" y="4108450"/>
          <p14:tracePt t="31394" x="2536825" y="4125913"/>
          <p14:tracePt t="31405" x="2544763" y="4125913"/>
          <p14:tracePt t="31429" x="2544763" y="4133850"/>
          <p14:tracePt t="31440" x="2544763" y="4143375"/>
          <p14:tracePt t="31454" x="2554288" y="4152900"/>
          <p14:tracePt t="31612" x="2562225" y="4152900"/>
          <p14:tracePt t="31636" x="2571750" y="4152900"/>
          <p14:tracePt t="31685" x="2581275" y="4152900"/>
          <p14:tracePt t="31697" x="2589213" y="4152900"/>
          <p14:tracePt t="31710" x="2589213" y="4143375"/>
          <p14:tracePt t="31721" x="2598738" y="4133850"/>
          <p14:tracePt t="31879" x="2598738" y="4152900"/>
          <p14:tracePt t="31892" x="2598738" y="4160838"/>
          <p14:tracePt t="31905" x="2598738" y="4170363"/>
          <p14:tracePt t="31921" x="2598738" y="4179888"/>
          <p14:tracePt t="31930" x="2598738" y="4197350"/>
          <p14:tracePt t="31953" x="2598738" y="4214813"/>
          <p14:tracePt t="31966" x="2598738" y="4224338"/>
          <p14:tracePt t="31978" x="2598738" y="4251325"/>
          <p14:tracePt t="32001" x="2598738" y="4268788"/>
          <p14:tracePt t="32014" x="2598738" y="4286250"/>
          <p14:tracePt t="32041" x="2598738" y="4303713"/>
          <p14:tracePt t="32043" x="2598738" y="4340225"/>
          <p14:tracePt t="32076" x="2598738" y="4348163"/>
          <p14:tracePt t="32087" x="2598738" y="4367213"/>
          <p14:tracePt t="32112" x="2598738" y="4375150"/>
          <p14:tracePt t="32124" x="2598738" y="4394200"/>
          <p14:tracePt t="32197" x="2598738" y="4402138"/>
          <p14:tracePt t="32246" x="2571750" y="4402138"/>
          <p14:tracePt t="32258" x="2536825" y="4384675"/>
          <p14:tracePt t="32269" x="2482850" y="4348163"/>
          <p14:tracePt t="32277" x="2384425" y="4268788"/>
          <p14:tracePt t="32306" x="2286000" y="4197350"/>
          <p14:tracePt t="32330" x="2251075" y="4160838"/>
          <p14:tracePt t="32340" x="2224088" y="4143375"/>
          <p14:tracePt t="32354" x="2197100" y="4125913"/>
          <p14:tracePt t="32368" x="2170113" y="4108450"/>
          <p14:tracePt t="32378" x="2143125" y="4071938"/>
          <p14:tracePt t="32403" x="2125663" y="4054475"/>
          <p14:tracePt t="32416" x="2098675" y="4044950"/>
          <p14:tracePt t="32430" x="2054225" y="4027488"/>
          <p14:tracePt t="32453" x="2036763" y="4027488"/>
          <p14:tracePt t="32468" x="2000250" y="4027488"/>
          <p14:tracePt t="32501" x="1990725" y="4027488"/>
          <p14:tracePt t="32550" x="2017713" y="4010025"/>
          <p14:tracePt t="32770" x="2009775" y="4010025"/>
          <p14:tracePt t="32784" x="1982788" y="4010025"/>
          <p14:tracePt t="32795" x="1946275" y="4000500"/>
          <p14:tracePt t="32805" x="1884363" y="3983038"/>
          <p14:tracePt t="32817" x="1724025" y="3973513"/>
          <p14:tracePt t="32843" x="1652588" y="3956050"/>
          <p14:tracePt t="32854" x="1509713" y="3956050"/>
          <p14:tracePt t="32866" x="1446213" y="3965575"/>
          <p14:tracePt t="32891" x="1411288" y="3983038"/>
          <p14:tracePt t="32902" x="1357313" y="4000500"/>
          <p14:tracePt t="32916" x="1330325" y="4017963"/>
          <p14:tracePt t="32939" x="1312863" y="4017963"/>
          <p14:tracePt t="32951" x="1295400" y="4027488"/>
          <p14:tracePt t="32983" x="1285875" y="4027488"/>
          <p14:tracePt t="32988" x="1285875" y="4037013"/>
          <p14:tracePt t="33011" x="1276350" y="4037013"/>
          <p14:tracePt t="33026" x="1268413" y="4037013"/>
          <p14:tracePt t="33035" x="1258888" y="4037013"/>
          <p14:tracePt t="33100" x="1258888" y="4027488"/>
          <p14:tracePt t="33110" x="1258888" y="4017963"/>
          <p14:tracePt t="33121" x="1250950" y="4000500"/>
          <p14:tracePt t="33340" x="1250950" y="3990975"/>
          <p14:tracePt t="33357" x="1250950" y="3983038"/>
          <p14:tracePt t="33365" x="1250950" y="3973513"/>
          <p14:tracePt t="33377" x="1250950" y="3965575"/>
          <p14:tracePt t="33389" x="1268413" y="3938588"/>
          <p14:tracePt t="33427" x="1276350" y="3929063"/>
          <p14:tracePt t="33441" x="1295400" y="3919538"/>
          <p14:tracePt t="33451" x="1295400" y="3902075"/>
          <p14:tracePt t="33463" x="1322388" y="3894138"/>
          <p14:tracePt t="33473" x="1419225" y="3822700"/>
          <p14:tracePt t="33500" x="1455738" y="3786188"/>
          <p14:tracePt t="33511" x="1490663" y="3768725"/>
          <p14:tracePt t="33523" x="1536700" y="3751263"/>
          <p14:tracePt t="33540" x="1562100" y="3741738"/>
          <p14:tracePt t="33952" x="1544638" y="3741738"/>
          <p14:tracePt t="33964" x="1536700" y="3751263"/>
          <p14:tracePt t="33980" x="1527175" y="3751263"/>
          <p14:tracePt t="33989" x="1509713" y="3759200"/>
          <p14:tracePt t="33999" x="1500188" y="3759200"/>
          <p14:tracePt t="34011" x="1465263" y="3768725"/>
          <p14:tracePt t="34038" x="1446213" y="3776663"/>
          <p14:tracePt t="34046" x="1419225" y="3803650"/>
          <p14:tracePt t="34073" x="1411288" y="3813175"/>
          <p14:tracePt t="34086" x="1393825" y="3813175"/>
          <p14:tracePt t="34110" x="1384300" y="3813175"/>
          <p14:tracePt t="34511" x="1366838" y="3822700"/>
          <p14:tracePt t="34527" x="1339850" y="3848100"/>
          <p14:tracePt t="34547" x="1276350" y="3894138"/>
          <p14:tracePt t="34559" x="1250950" y="3938588"/>
          <p14:tracePt t="34572" x="1223963" y="3956050"/>
          <p14:tracePt t="34583" x="1179513" y="3990975"/>
          <p14:tracePt t="34612" x="1169988" y="4000500"/>
          <p14:tracePt t="34622" x="1152525" y="4017963"/>
          <p14:tracePt t="34633" x="1133475" y="4037013"/>
          <p14:tracePt t="34658" x="1125538" y="4037013"/>
          <p14:tracePt t="34730" x="1143000" y="4010025"/>
          <p14:tracePt t="34742" x="1196975" y="3938588"/>
          <p14:tracePt t="34754" x="1258888" y="3840163"/>
          <p14:tracePt t="34766" x="1347788" y="3724275"/>
          <p14:tracePt t="34781" x="1428750" y="3598863"/>
          <p14:tracePt t="34792" x="1473200" y="3482975"/>
          <p14:tracePt t="34800" x="1536700" y="3367088"/>
          <p14:tracePt t="34828" x="1554163" y="3313113"/>
          <p14:tracePt t="34841" x="1554163" y="3286125"/>
          <p14:tracePt t="34852" x="1581150" y="3241675"/>
          <p14:tracePt t="34876" x="1598613" y="3224213"/>
          <p14:tracePt t="34889" x="1608138" y="3214688"/>
          <p14:tracePt t="34900" x="1616075" y="3197225"/>
          <p14:tracePt t="34960" x="1625600" y="3197225"/>
          <p14:tracePt t="35182" x="1625600" y="3205163"/>
          <p14:tracePt t="35193" x="1625600" y="3214688"/>
          <p14:tracePt t="35205" x="1625600" y="3232150"/>
          <p14:tracePt t="35217" x="1616075" y="3251200"/>
          <p14:tracePt t="35230" x="1608138" y="3268663"/>
          <p14:tracePt t="35253" x="1598613" y="3276600"/>
          <p14:tracePt t="35265" x="1589088" y="3295650"/>
          <p14:tracePt t="35291" x="1581150" y="3313113"/>
          <p14:tracePt t="35301" x="1562100" y="3330575"/>
          <p14:tracePt t="35314" x="1554163" y="3340100"/>
          <p14:tracePt t="35341" x="1544638" y="3348038"/>
          <p14:tracePt t="35353" x="1544638" y="3357563"/>
          <p14:tracePt t="35399" x="1544638" y="3367088"/>
          <p14:tracePt t="35682" x="1544638" y="3384550"/>
          <p14:tracePt t="35691" x="1527175" y="3411538"/>
          <p14:tracePt t="35705" x="1517650" y="3438525"/>
          <p14:tracePt t="35716" x="1509713" y="3455988"/>
          <p14:tracePt t="35727" x="1490663" y="3527425"/>
          <p14:tracePt t="35741" x="1482725" y="3544888"/>
          <p14:tracePt t="35765" x="1482725" y="3562350"/>
          <p14:tracePt t="35780" x="1482725" y="3589338"/>
          <p14:tracePt t="35802" x="1482725" y="3608388"/>
          <p14:tracePt t="35814" x="1482725" y="3616325"/>
          <p14:tracePt t="35825" x="1482725" y="3643313"/>
          <p14:tracePt t="35857" x="1482725" y="3652838"/>
          <p14:tracePt t="35862" x="1500188" y="3679825"/>
          <p14:tracePt t="36155" x="1500188" y="3687763"/>
          <p14:tracePt t="36166" x="1482725" y="3705225"/>
          <p14:tracePt t="36180" x="1455738" y="3724275"/>
          <p14:tracePt t="36198" x="1438275" y="3741738"/>
          <p14:tracePt t="36203" x="1411288" y="3776663"/>
          <p14:tracePt t="36218" x="1347788" y="3848100"/>
          <p14:tracePt t="36230" x="1330325" y="3857625"/>
          <p14:tracePt t="36252" x="1312863" y="3884613"/>
          <p14:tracePt t="36264" x="1276350" y="3911600"/>
          <p14:tracePt t="36280" x="1268413" y="3929063"/>
          <p14:tracePt t="36301" x="1258888" y="3946525"/>
          <p14:tracePt t="36332" x="1258888" y="3965575"/>
          <p14:tracePt t="36341" x="1250950" y="3965575"/>
          <p14:tracePt t="36351" x="1231900" y="3973513"/>
          <p14:tracePt t="36667" x="1250950" y="3965575"/>
          <p14:tracePt t="36679" x="1268413" y="3956050"/>
          <p14:tracePt t="36691" x="1276350" y="3956050"/>
          <p14:tracePt t="36702" x="1285875" y="3938588"/>
          <p14:tracePt t="36732" x="1295400" y="3929063"/>
          <p14:tracePt t="36738" x="1303338" y="3902075"/>
          <p14:tracePt t="36755" x="1322388" y="3848100"/>
          <p14:tracePt t="36766" x="1330325" y="3813175"/>
          <p14:tracePt t="36766" x="1339850" y="3776663"/>
          <p14:tracePt t="36801" x="1347788" y="3732213"/>
          <p14:tracePt t="36812" x="1357313" y="3705225"/>
          <p14:tracePt t="36825" x="1357313" y="3670300"/>
          <p14:tracePt t="36836" x="1374775" y="3598863"/>
          <p14:tracePt t="36863" x="1384300" y="3562350"/>
          <p14:tracePt t="36875" x="1401763" y="3527425"/>
          <p14:tracePt t="36885" x="1428750" y="3473450"/>
          <p14:tracePt t="36912" x="1455738" y="3438525"/>
          <p14:tracePt t="36922" x="1455738" y="3419475"/>
          <p14:tracePt t="36955" x="1465263" y="3411538"/>
          <p14:tracePt t="36959" x="1473200" y="3402013"/>
          <p14:tracePt t="36972" x="1482725" y="3394075"/>
          <p14:tracePt t="37311" x="1473200" y="3394075"/>
          <p14:tracePt t="37325" x="1455738" y="3411538"/>
          <p14:tracePt t="37337" x="1438275" y="3411538"/>
          <p14:tracePt t="37348" x="1428750" y="3429000"/>
          <p14:tracePt t="37361" x="1419225" y="3438525"/>
          <p14:tracePt t="37387" x="1411288" y="3438525"/>
          <p14:tracePt t="37412" x="1401763" y="3446463"/>
          <p14:tracePt t="37592" x="1393825" y="3446463"/>
          <p14:tracePt t="37616" x="1384300" y="3446463"/>
          <p14:tracePt t="37652" x="1366838" y="3438525"/>
          <p14:tracePt t="37665" x="1357313" y="3438525"/>
          <p14:tracePt t="37678" x="1347788" y="3429000"/>
          <p14:tracePt t="37701" x="1339850" y="3429000"/>
          <p14:tracePt t="37714" x="1330325" y="3429000"/>
          <p14:tracePt t="37737" x="1322388" y="3429000"/>
          <p14:tracePt t="37751" x="1312863" y="3429000"/>
          <p14:tracePt t="37762" x="1303338" y="3429000"/>
          <p14:tracePt t="37829" x="1295400" y="3429000"/>
          <p14:tracePt t="37884" x="1303338" y="3429000"/>
          <p14:tracePt t="37898" x="1322388" y="3429000"/>
          <p14:tracePt t="37909" x="1347788" y="3429000"/>
          <p14:tracePt t="37919" x="1366838" y="3429000"/>
          <p14:tracePt t="37936" x="1419225" y="3429000"/>
          <p14:tracePt t="37958" x="1455738" y="3429000"/>
          <p14:tracePt t="37969" x="1500188" y="3429000"/>
          <p14:tracePt t="37982" x="1536700" y="3419475"/>
          <p14:tracePt t="37995" x="1625600" y="3419475"/>
          <p14:tracePt t="38019" x="1660525" y="3419475"/>
          <p14:tracePt t="38031" x="1697038" y="3411538"/>
          <p14:tracePt t="38045" x="1768475" y="3411538"/>
          <p14:tracePt t="38066" x="1812925" y="3411538"/>
          <p14:tracePt t="38079" x="1911350" y="3384550"/>
          <p14:tracePt t="38113" x="1946275" y="3384550"/>
          <p14:tracePt t="38116" x="1973263" y="3384550"/>
          <p14:tracePt t="38128" x="2009775" y="3384550"/>
          <p14:tracePt t="38151" x="2027238" y="3384550"/>
          <p14:tracePt t="38166" x="2071688" y="3384550"/>
          <p14:tracePt t="38188" x="2089150" y="3384550"/>
          <p14:tracePt t="38201" x="2116138" y="3384550"/>
          <p14:tracePt t="38224" x="2125663" y="3384550"/>
          <p14:tracePt t="38238" x="2133600" y="3384550"/>
          <p14:tracePt t="38518" x="2116138" y="3384550"/>
          <p14:tracePt t="38529" x="2089150" y="3375025"/>
          <p14:tracePt t="38548" x="2044700" y="3367088"/>
          <p14:tracePt t="38553" x="1938338" y="3367088"/>
          <p14:tracePt t="38578" x="1857375" y="3367088"/>
          <p14:tracePt t="38592" x="1714500" y="3394075"/>
          <p14:tracePt t="38619" x="1633538" y="3419475"/>
          <p14:tracePt t="38628" x="1581150" y="3438525"/>
          <p14:tracePt t="38640" x="1536700" y="3455988"/>
          <p14:tracePt t="38651" x="1455738" y="3482975"/>
          <p14:tracePt t="38677" x="1428750" y="3490913"/>
          <p14:tracePt t="38688" x="1374775" y="3517900"/>
          <p14:tracePt t="38701" x="1357313" y="3527425"/>
          <p14:tracePt t="38732" x="1330325" y="3527425"/>
          <p14:tracePt t="38736" x="1303338" y="3536950"/>
          <p14:tracePt t="38761" x="1285875" y="3536950"/>
          <p14:tracePt t="38773" x="1285875" y="3544888"/>
          <p14:tracePt t="38783" x="1276350" y="3544888"/>
          <p14:tracePt t="38943" x="1276350" y="3536950"/>
          <p14:tracePt t="38959" x="1295400" y="3527425"/>
          <p14:tracePt t="38968" x="1330325" y="3509963"/>
          <p14:tracePt t="38980" x="1374775" y="3490913"/>
          <p14:tracePt t="38993" x="1401763" y="3482975"/>
          <p14:tracePt t="39005" x="1473200" y="3465513"/>
          <p14:tracePt t="39028" x="1509713" y="3465513"/>
          <p14:tracePt t="39041" x="1571625" y="3465513"/>
          <p14:tracePt t="39053" x="1608138" y="3465513"/>
          <p14:tracePt t="39078" x="1625600" y="3465513"/>
          <p14:tracePt t="39090" x="1679575" y="3465513"/>
          <p14:tracePt t="39116" x="1704975" y="3465513"/>
          <p14:tracePt t="39127" x="1724025" y="3465513"/>
          <p14:tracePt t="39138" x="1776413" y="3473450"/>
          <p14:tracePt t="39166" x="1795463" y="3482975"/>
          <p14:tracePt t="39175" x="1830388" y="3490913"/>
          <p14:tracePt t="39188" x="1847850" y="3490913"/>
          <p14:tracePt t="39210" x="1857375" y="3490913"/>
          <p14:tracePt t="39222" x="1884363" y="3500438"/>
          <p14:tracePt t="39248" x="1893888" y="3500438"/>
          <p14:tracePt t="39260" x="1901825" y="3500438"/>
          <p14:tracePt t="39271" x="1919288" y="3509963"/>
          <p14:tracePt t="39298" x="1919288" y="3517900"/>
          <p14:tracePt t="39322" x="1928813" y="3517900"/>
          <p14:tracePt t="39337" x="1938338" y="3527425"/>
          <p14:tracePt t="39347" x="1938338" y="3536950"/>
          <p14:tracePt t="39406" x="1946275" y="3536950"/>
          <p14:tracePt t="40370" x="1955800" y="3536950"/>
          <p14:tracePt t="40380" x="1973263" y="3536950"/>
          <p14:tracePt t="40405" x="1982788" y="3536950"/>
          <p14:tracePt t="40419" x="1990725" y="3536950"/>
          <p14:tracePt t="40443" x="2000250" y="3536950"/>
          <p14:tracePt t="40454" x="2009775" y="3536950"/>
          <p14:tracePt t="40478" x="2017713" y="3536950"/>
          <p14:tracePt t="40514" x="2027238" y="3536950"/>
          <p14:tracePt t="40527" x="2036763" y="3527425"/>
          <p14:tracePt t="40638" x="2027238" y="3527425"/>
          <p14:tracePt t="40653" x="2017713" y="3527425"/>
          <p14:tracePt t="40666" x="1990725" y="3527425"/>
          <p14:tracePt t="40674" x="1955800" y="3527425"/>
          <p14:tracePt t="40684" x="1847850" y="3571875"/>
          <p14:tracePt t="40717" x="1785938" y="3589338"/>
          <p14:tracePt t="40723" x="1633538" y="3687763"/>
          <p14:tracePt t="40734" x="1581150" y="3705225"/>
          <p14:tracePt t="40766" x="1527175" y="3732213"/>
          <p14:tracePt t="40770" x="1465263" y="3759200"/>
          <p14:tracePt t="40785" x="1446213" y="3768725"/>
          <p14:tracePt t="40801" x="1411288" y="3776663"/>
          <p14:tracePt t="40831" x="1401763" y="3786188"/>
          <p14:tracePt t="41112" x="1384300" y="3803650"/>
          <p14:tracePt t="41124" x="1366838" y="3813175"/>
          <p14:tracePt t="41136" x="1347788" y="3822700"/>
          <p14:tracePt t="41148" x="1339850" y="3840163"/>
          <p14:tracePt t="41160" x="1322388" y="3857625"/>
          <p14:tracePt t="41173" x="1295400" y="3894138"/>
          <p14:tracePt t="41206" x="1285875" y="3902075"/>
          <p14:tracePt t="41210" x="1276350" y="3929063"/>
          <p14:tracePt t="41234" x="1268413" y="3946525"/>
          <p14:tracePt t="41246" x="1258888" y="3946525"/>
          <p14:tracePt t="41259" x="1250950" y="3956050"/>
          <p14:tracePt t="41281" x="1250950" y="3965575"/>
          <p14:tracePt t="41295" x="1250950" y="3973513"/>
          <p14:tracePt t="41306" x="1231900" y="3990975"/>
          <p14:tracePt t="41330" x="1223963" y="4000500"/>
          <p14:tracePt t="41904" x="1223963" y="4010025"/>
          <p14:tracePt t="41916" x="1223963" y="4017963"/>
          <p14:tracePt t="41940" x="1231900" y="4017963"/>
          <p14:tracePt t="41952" x="1231900" y="4027488"/>
          <p14:tracePt t="41963" x="1231900" y="4044950"/>
          <p14:tracePt t="41988" x="1231900" y="4054475"/>
          <p14:tracePt t="42015" x="1231900" y="4062413"/>
          <p14:tracePt t="42032" x="1231900" y="4071938"/>
          <p14:tracePt t="42073" x="1231900" y="4081463"/>
          <p14:tracePt t="42085" x="1231900" y="4089400"/>
          <p14:tracePt t="42103" x="1231900" y="4098925"/>
          <p14:tracePt t="42244" x="1231900" y="4089400"/>
          <p14:tracePt t="42256" x="1241425" y="4071938"/>
          <p14:tracePt t="42267" x="1250950" y="4062413"/>
          <p14:tracePt t="42280" x="1258888" y="4037013"/>
          <p14:tracePt t="42297" x="1268413" y="4017963"/>
          <p14:tracePt t="42305" x="1276350" y="4010025"/>
          <p14:tracePt t="42341" x="1285875" y="4010025"/>
          <p14:tracePt t="42353" x="1295400" y="4000500"/>
          <p14:tracePt t="42390" x="1303338" y="4000500"/>
          <p14:tracePt t="42500" x="1312863" y="4000500"/>
          <p14:tracePt t="42512" x="1322388" y="4000500"/>
          <p14:tracePt t="42526" x="1330325" y="4000500"/>
          <p14:tracePt t="42719" x="1339850" y="4000500"/>
          <p14:tracePt t="42888" x="1347788" y="4000500"/>
          <p14:tracePt t="42903" x="1347788" y="4017963"/>
          <p14:tracePt t="42914" x="1357313" y="4037013"/>
          <p14:tracePt t="42940" x="1357313" y="4054475"/>
          <p14:tracePt t="42949" x="1366838" y="4071938"/>
          <p14:tracePt t="42961" x="1366838" y="4081463"/>
          <p14:tracePt t="42987" x="1366838" y="4098925"/>
          <p14:tracePt t="43000" x="1366838" y="4108450"/>
          <p14:tracePt t="43011" x="1384300" y="4125913"/>
          <p14:tracePt t="43022" x="1393825" y="4133850"/>
          <p14:tracePt t="43061" x="1401763" y="4143375"/>
          <p14:tracePt t="43403" x="1401763" y="4125913"/>
          <p14:tracePt t="43414" x="1393825" y="4098925"/>
          <p14:tracePt t="43424" x="1393825" y="4044950"/>
          <p14:tracePt t="43438" x="1384300" y="4000500"/>
          <p14:tracePt t="43449" x="1384300" y="3965575"/>
          <p14:tracePt t="43462" x="1384300" y="3938588"/>
          <p14:tracePt t="43476" x="1374775" y="3894138"/>
          <p14:tracePt t="43498" x="1374775" y="3867150"/>
          <p14:tracePt t="43510" x="1374775" y="3830638"/>
          <p14:tracePt t="43534" x="1374775" y="3813175"/>
          <p14:tracePt t="43544" x="1374775" y="3803650"/>
          <p14:tracePt t="43767" x="1366838" y="3803650"/>
          <p14:tracePt t="43816" x="1357313" y="3813175"/>
          <p14:tracePt t="43828" x="1347788" y="3813175"/>
          <p14:tracePt t="43840" x="1347788" y="3822700"/>
          <p14:tracePt t="43852" x="1347788" y="3830638"/>
          <p14:tracePt t="43863" x="1339850" y="3840163"/>
          <p14:tracePt t="43950" x="1330325" y="3848100"/>
          <p14:tracePt t="43966" x="1322388" y="3848100"/>
          <p14:tracePt t="43972" x="1322388" y="3857625"/>
          <p14:tracePt t="44474" x="1322388" y="3867150"/>
          <p14:tracePt t="44510" x="1322388" y="3875088"/>
          <p14:tracePt t="44532" x="1330325" y="3884613"/>
          <p14:tracePt t="44560" x="1339850" y="3884613"/>
          <p14:tracePt t="44581" x="1339850" y="3894138"/>
          <p14:tracePt t="44605" x="1339850" y="3902075"/>
          <p14:tracePt t="44667" x="1339850" y="3911600"/>
          <p14:tracePt t="44753" x="1347788" y="3911600"/>
          <p14:tracePt t="44826" x="1366838" y="3911600"/>
          <p14:tracePt t="44851" x="1374775" y="3911600"/>
          <p14:tracePt t="44872" x="1384300" y="3911600"/>
          <p14:tracePt t="44894" x="1393825" y="3911600"/>
          <p14:tracePt t="44903" x="1411288" y="3911600"/>
          <p14:tracePt t="44922" x="1428750" y="3911600"/>
          <p14:tracePt t="44935" x="1438275" y="3911600"/>
          <p14:tracePt t="44960" x="1455738" y="3911600"/>
          <p14:tracePt t="44972" x="1473200" y="3911600"/>
          <p14:tracePt t="44996" x="1482725" y="3911600"/>
          <p14:tracePt t="45008" x="1500188" y="3911600"/>
          <p14:tracePt t="45032" x="1509713" y="3911600"/>
          <p14:tracePt t="45054" x="1517650" y="3911600"/>
          <p14:tracePt t="45062" x="1527175" y="3911600"/>
          <p14:tracePt t="45074" x="1536700" y="3911600"/>
          <p14:tracePt t="45096" x="1554163" y="3911600"/>
          <p14:tracePt t="45117" x="1571625" y="3911600"/>
          <p14:tracePt t="45141" x="1581150" y="3911600"/>
          <p14:tracePt t="45484" x="1608138" y="3911600"/>
          <p14:tracePt t="45495" x="1633538" y="3911600"/>
          <p14:tracePt t="45509" x="1660525" y="3911600"/>
          <p14:tracePt t="45520" x="1697038" y="3911600"/>
          <p14:tracePt t="45533" x="1741488" y="3911600"/>
          <p14:tracePt t="45545" x="1812925" y="3911600"/>
          <p14:tracePt t="45568" x="1847850" y="3911600"/>
          <p14:tracePt t="45581" x="1857375" y="3911600"/>
          <p14:tracePt t="45593" x="1893888" y="3911600"/>
          <p14:tracePt t="45618" x="1911350" y="3919538"/>
          <p14:tracePt t="45632" x="1919288" y="3929063"/>
          <p14:tracePt t="45643" x="1928813" y="3929063"/>
          <p14:tracePt t="45659" x="1928813" y="3938588"/>
          <p14:tracePt t="45690" x="1946275" y="3938588"/>
          <p14:tracePt t="45790" x="1955800" y="3938588"/>
          <p14:tracePt t="45959" x="1973263" y="3938588"/>
          <p14:tracePt t="45984" x="1982788" y="3938588"/>
          <p14:tracePt t="46009" x="1990725" y="3938588"/>
          <p14:tracePt t="46035" x="2000250" y="3938588"/>
          <p14:tracePt t="46047" x="2009775" y="3938588"/>
          <p14:tracePt t="46081" x="2017713" y="3938588"/>
          <p14:tracePt t="46093" x="2027238" y="3938588"/>
          <p14:tracePt t="46105" x="2036763" y="3938588"/>
          <p14:tracePt t="46130" x="2044700" y="3938588"/>
          <p14:tracePt t="46142" x="2054225" y="3938588"/>
          <p14:tracePt t="46153" x="2062163" y="3938588"/>
          <p14:tracePt t="46183" x="2071688" y="3946525"/>
          <p14:tracePt t="46190" x="2081213" y="3946525"/>
          <p14:tracePt t="46578" x="2133600" y="3946525"/>
          <p14:tracePt t="46594" x="2276475" y="3946525"/>
          <p14:tracePt t="46623" x="2347913" y="3946525"/>
          <p14:tracePt t="46628" x="2411413" y="3946525"/>
          <p14:tracePt t="46641" x="2455863" y="3946525"/>
          <p14:tracePt t="46653" x="2527300" y="3946525"/>
          <p14:tracePt t="46678" x="2554288" y="3946525"/>
          <p14:tracePt t="46690" x="2581275" y="3946525"/>
          <p14:tracePt t="46702" x="2608263" y="3946525"/>
          <p14:tracePt t="46734" x="2616200" y="3946525"/>
          <p14:tracePt t="46749" x="2625725" y="3946525"/>
          <p14:tracePt t="46775" x="2633663" y="3946525"/>
          <p14:tracePt t="46788" x="2643188" y="3956050"/>
          <p14:tracePt t="46823" x="2643188" y="3965575"/>
          <p14:tracePt t="46835" x="2652713" y="3965575"/>
          <p14:tracePt t="46856" x="2660650" y="3965575"/>
          <p14:tracePt t="46859" x="2670175" y="3973513"/>
          <p14:tracePt t="46871" x="2687638" y="3973513"/>
          <p14:tracePt t="46897" x="2697163" y="3973513"/>
          <p14:tracePt t="46912" x="2697163" y="3983038"/>
          <p14:tracePt t="46933" x="2705100" y="3983038"/>
          <p14:tracePt t="46944" x="2714625" y="3983038"/>
          <p14:tracePt t="46981" x="2724150" y="3983038"/>
          <p14:tracePt t="47273" x="2714625" y="3983038"/>
          <p14:tracePt t="47298" x="2705100" y="3973513"/>
          <p14:tracePt t="47310" x="2705100" y="3965575"/>
          <p14:tracePt t="47358" x="2697163" y="3965575"/>
          <p14:tracePt t="47383" x="2687638" y="3965575"/>
          <p14:tracePt t="47395" x="2679700" y="3965575"/>
          <p14:tracePt t="47811" x="2660650" y="3965575"/>
          <p14:tracePt t="47824" x="2633663" y="3965575"/>
          <p14:tracePt t="47834" x="2616200" y="3965575"/>
          <p14:tracePt t="47846" x="2581275" y="3965575"/>
          <p14:tracePt t="47858" x="2536825" y="3965575"/>
          <p14:tracePt t="47870" x="2473325" y="3965575"/>
          <p14:tracePt t="47884" x="2357438" y="3973513"/>
          <p14:tracePt t="47908" x="2295525" y="3973513"/>
          <p14:tracePt t="47919" x="2251075" y="3973513"/>
          <p14:tracePt t="47931" x="2108200" y="3956050"/>
          <p14:tracePt t="47956" x="2044700" y="3938588"/>
          <p14:tracePt t="47967" x="1965325" y="3911600"/>
          <p14:tracePt t="47985" x="1822450" y="3894138"/>
          <p14:tracePt t="48004" x="1785938" y="3884613"/>
          <p14:tracePt t="48017" x="1751013" y="3884613"/>
          <p14:tracePt t="48054" x="1731963" y="3875088"/>
          <p14:tracePt t="48065" x="1704975" y="3875088"/>
          <p14:tracePt t="48077" x="1697038" y="3875088"/>
          <p14:tracePt t="48090" x="1679575" y="3875088"/>
          <p14:tracePt t="48099" x="1670050" y="3875088"/>
          <p14:tracePt t="48128" x="1660525" y="3875088"/>
          <p14:tracePt t="48139" x="1652588" y="3875088"/>
          <p14:tracePt t="48152" x="1643063" y="3875088"/>
          <p14:tracePt t="48174" x="1633538" y="3875088"/>
          <p14:tracePt t="48186" x="1625600" y="3875088"/>
          <p14:tracePt t="48201" x="1608138" y="3875088"/>
          <p14:tracePt t="48467" x="1589088" y="3875088"/>
          <p14:tracePt t="48493" x="1571625" y="3875088"/>
          <p14:tracePt t="48509" x="1527175" y="3875088"/>
          <p14:tracePt t="48519" x="1490663" y="3875088"/>
          <p14:tracePt t="48530" x="1455738" y="3884613"/>
          <p14:tracePt t="48547" x="1384300" y="3894138"/>
          <p14:tracePt t="48565" x="1357313" y="3894138"/>
          <p14:tracePt t="48589" x="1312863" y="3902075"/>
          <p14:tracePt t="48601" x="1285875" y="3902075"/>
          <p14:tracePt t="48627" x="1258888" y="3902075"/>
          <p14:tracePt t="48638" x="1214438" y="3902075"/>
          <p14:tracePt t="48651" x="1187450" y="3902075"/>
          <p14:tracePt t="48673" x="1179513" y="3902075"/>
          <p14:tracePt t="48687" x="1133475" y="3902075"/>
          <p14:tracePt t="48710" x="1116013" y="3902075"/>
          <p14:tracePt t="48736" x="1108075" y="3902075"/>
          <p14:tracePt t="48750" x="1098550" y="3902075"/>
          <p14:tracePt t="48772" x="1089025" y="3902075"/>
          <p14:tracePt t="48787" x="1081088" y="3902075"/>
          <p14:tracePt t="50233" x="1071563" y="3902075"/>
          <p14:tracePt t="50270" x="1062038" y="3902075"/>
          <p14:tracePt t="50281" x="1054100" y="3902075"/>
          <p14:tracePt t="50298" x="1044575" y="3902075"/>
          <p14:tracePt t="50307" x="1036638" y="3902075"/>
          <p14:tracePt t="50318" x="1027113" y="3902075"/>
          <p14:tracePt t="50357" x="1017588" y="3902075"/>
          <p14:tracePt t="50464" x="1027113" y="3902075"/>
          <p14:tracePt t="50477" x="1054100" y="3902075"/>
          <p14:tracePt t="50489" x="1062038" y="3902075"/>
          <p14:tracePt t="50500" x="1081088" y="3902075"/>
          <p14:tracePt t="50512" x="1108075" y="3902075"/>
          <p14:tracePt t="50525" x="1116013" y="3902075"/>
          <p14:tracePt t="50535" x="1152525" y="3902075"/>
          <p14:tracePt t="50574" x="1160463" y="3902075"/>
          <p14:tracePt t="50587" x="1169988" y="3902075"/>
          <p14:tracePt t="50599" x="1179513" y="3911600"/>
          <p14:tracePt t="50611" x="1179513" y="3919538"/>
          <p14:tracePt t="50623" x="1204913" y="3919538"/>
          <p14:tracePt t="50636" x="1204913" y="3929063"/>
          <p14:tracePt t="50668" x="1214438" y="3929063"/>
          <p14:tracePt t="50673" x="1231900" y="3929063"/>
          <p14:tracePt t="50696" x="1241425" y="3929063"/>
          <p14:tracePt t="51110" x="1223963" y="3929063"/>
          <p14:tracePt t="51123" x="1204913" y="3929063"/>
          <p14:tracePt t="51139" x="1179513" y="3929063"/>
          <p14:tracePt t="51160" x="1160463" y="3929063"/>
          <p14:tracePt t="51170" x="1152525" y="3929063"/>
          <p14:tracePt t="51182" x="1143000" y="3929063"/>
          <p14:tracePt t="51199" x="1133475" y="3929063"/>
          <p14:tracePt t="51209" x="1116013" y="3929063"/>
          <p14:tracePt t="51231" x="1108075" y="3929063"/>
          <p14:tracePt t="51245" x="1098550" y="3929063"/>
          <p14:tracePt t="51268" x="1081088" y="3929063"/>
          <p14:tracePt t="51297" x="1071563" y="3929063"/>
          <p14:tracePt t="51342" x="1054100" y="3929063"/>
          <p14:tracePt t="51354" x="1044575" y="3929063"/>
          <p14:tracePt t="51366" x="1036638" y="3929063"/>
          <p14:tracePt t="51380" x="1017588" y="3929063"/>
          <p14:tracePt t="51404" x="1009650" y="3929063"/>
          <p14:tracePt t="51415" x="1000125" y="3929063"/>
          <p14:tracePt t="51428" x="990600" y="3929063"/>
          <p14:tracePt t="51450" x="982663" y="3929063"/>
          <p14:tracePt t="51488" x="973138" y="3929063"/>
          <p14:tracePt t="51538" x="982663" y="3929063"/>
          <p14:tracePt t="51560" x="1000125" y="3929063"/>
          <p14:tracePt t="51580" x="1017588" y="3929063"/>
          <p14:tracePt t="51585" x="1027113" y="3929063"/>
          <p14:tracePt t="51595" x="1044575" y="3929063"/>
          <p14:tracePt t="51609" x="1098550" y="3919538"/>
          <p14:tracePt t="51633" x="1108075" y="3919538"/>
          <p14:tracePt t="51645" x="1152525" y="3919538"/>
          <p14:tracePt t="51670" x="1160463" y="3919538"/>
          <p14:tracePt t="51682" x="1179513" y="3919538"/>
          <p14:tracePt t="51696" x="1187450" y="3919538"/>
          <p14:tracePt t="51718" x="1196975" y="3919538"/>
          <p14:tracePt t="51733" x="1204913" y="3919538"/>
          <p14:tracePt t="51754" x="1223963" y="3919538"/>
          <p14:tracePt t="51767" x="1231900" y="3919538"/>
          <p14:tracePt t="51806" x="1241425" y="3919538"/>
          <p14:tracePt t="51816" x="1250950" y="3919538"/>
          <p14:tracePt t="51841" x="1258888" y="3919538"/>
          <p14:tracePt t="51987" x="1268413" y="3919538"/>
          <p14:tracePt t="52182" x="1250950" y="3919538"/>
          <p14:tracePt t="52193" x="1241425" y="3919538"/>
          <p14:tracePt t="52206" x="1231900" y="3919538"/>
          <p14:tracePt t="52218" x="1204913" y="3919538"/>
          <p14:tracePt t="52243" x="1196975" y="3919538"/>
          <p14:tracePt t="52279" x="1179513" y="3919538"/>
          <p14:tracePt t="52291" x="1169988" y="3919538"/>
          <p14:tracePt t="52308" x="1160463" y="3919538"/>
          <p14:tracePt t="52316" x="1152525" y="3919538"/>
          <p14:tracePt t="52328" x="1143000" y="3919538"/>
          <p14:tracePt t="52341" x="1133475" y="3929063"/>
          <p14:tracePt t="52351" x="1116013" y="3929063"/>
          <p14:tracePt t="52388" x="1098550" y="3929063"/>
          <p14:tracePt t="52400" x="1089025" y="3929063"/>
          <p14:tracePt t="52426" x="1081088" y="3929063"/>
          <p14:tracePt t="52455" x="1071563" y="3929063"/>
          <p14:tracePt t="52657" x="1081088" y="3929063"/>
          <p14:tracePt t="52670" x="1098550" y="3929063"/>
          <p14:tracePt t="52686" x="1108075" y="3929063"/>
          <p14:tracePt t="52694" x="1133475" y="3929063"/>
          <p14:tracePt t="52705" x="1187450" y="3929063"/>
          <p14:tracePt t="52729" x="1204913" y="3929063"/>
          <p14:tracePt t="52752" x="1231900" y="3929063"/>
          <p14:tracePt t="52756" x="1258888" y="3929063"/>
          <p14:tracePt t="52778" x="1268413" y="3929063"/>
          <p14:tracePt t="52794" x="1285875" y="3929063"/>
          <p14:tracePt t="52827" x="1295400" y="3929063"/>
          <p14:tracePt t="52842" x="1303338" y="3929063"/>
          <p14:tracePt t="52887" x="1312863" y="3929063"/>
          <p14:tracePt t="52913" x="1330325" y="3929063"/>
          <p14:tracePt t="53194" x="1366838" y="3929063"/>
          <p14:tracePt t="53205" x="1393825" y="3929063"/>
          <p14:tracePt t="53218" x="1419225" y="3929063"/>
          <p14:tracePt t="53231" x="1482725" y="3956050"/>
          <p14:tracePt t="53242" x="1509713" y="3965575"/>
          <p14:tracePt t="53265" x="1536700" y="3990975"/>
          <p14:tracePt t="53279" x="1571625" y="4017963"/>
          <p14:tracePt t="53292" x="1571625" y="4044950"/>
          <p14:tracePt t="53313" x="1589088" y="4071938"/>
          <p14:tracePt t="53331" x="1616075" y="4108450"/>
          <p14:tracePt t="53344" x="1633538" y="4116388"/>
          <p14:tracePt t="53362" x="1652588" y="4125913"/>
          <p14:tracePt t="53375" x="1679575" y="4143375"/>
          <p14:tracePt t="53410" x="1697038" y="4152900"/>
          <p14:tracePt t="53413" x="1704975" y="4160838"/>
          <p14:tracePt t="53679" x="1724025" y="4116388"/>
          <p14:tracePt t="53692" x="1758950" y="4000500"/>
          <p14:tracePt t="53704" x="1812925" y="3875088"/>
          <p14:tracePt t="53716" x="1874838" y="3643313"/>
          <p14:tracePt t="53749" x="1884363" y="3554413"/>
          <p14:tracePt t="53752" x="1884363" y="3473450"/>
          <p14:tracePt t="53764" x="1884363" y="3322638"/>
          <p14:tracePt t="53796" x="1884363" y="3268663"/>
          <p14:tracePt t="53798" x="1884363" y="3232150"/>
          <p14:tracePt t="53814" x="1884363" y="3197225"/>
          <p14:tracePt t="53846" x="1884363" y="3187700"/>
          <p14:tracePt t="54302" x="1884363" y="3179763"/>
          <p14:tracePt t="54314" x="1874838" y="3179763"/>
          <p14:tracePt t="54326" x="1866900" y="3160713"/>
          <p14:tracePt t="54338" x="1839913" y="3152775"/>
          <p14:tracePt t="54362" x="1830388" y="3143250"/>
          <p14:tracePt t="54374" x="1795463" y="3125788"/>
          <p14:tracePt t="54404" x="1776413" y="3116263"/>
          <p14:tracePt t="54412" x="1758950" y="3116263"/>
          <p14:tracePt t="54424" x="1741488" y="3108325"/>
          <p14:tracePt t="54436" x="1697038" y="3098800"/>
          <p14:tracePt t="54458" x="1679575" y="3098800"/>
          <p14:tracePt t="54471" x="1652588" y="3098800"/>
          <p14:tracePt t="54485" x="1643063" y="3098800"/>
          <p14:tracePt t="54508" x="1633538" y="3098800"/>
          <p14:tracePt t="54521" x="1608138" y="3098800"/>
          <p14:tracePt t="54538" x="1598613" y="3108325"/>
          <p14:tracePt t="54557" x="1581150" y="3116263"/>
          <p14:tracePt t="54581" x="1562100" y="3116263"/>
          <p14:tracePt t="54594" x="1544638" y="3125788"/>
          <p14:tracePt t="54605" x="1527175" y="3143250"/>
          <p14:tracePt t="54628" x="1517650" y="3152775"/>
          <p14:tracePt t="54642" x="1509713" y="3152775"/>
          <p14:tracePt t="54654" x="1500188" y="3152775"/>
          <p14:tracePt t="54680" x="1482725" y="3152775"/>
          <p14:tracePt t="54690" x="1473200" y="3152775"/>
          <p14:tracePt t="54727" x="1465263" y="3152775"/>
          <p14:tracePt t="54738" x="1455738" y="3143250"/>
          <p14:tracePt t="54752" x="1446213" y="3143250"/>
          <p14:tracePt t="54849" x="1446213" y="3133725"/>
          <p14:tracePt t="54861" x="1446213" y="3125788"/>
          <p14:tracePt t="54886" x="1455738" y="3116263"/>
          <p14:tracePt t="54897" x="1473200" y="3116263"/>
          <p14:tracePt t="54922" x="1544638" y="3081338"/>
          <p14:tracePt t="54938" x="1581150" y="3071813"/>
          <p14:tracePt t="54946" x="1633538" y="3062288"/>
          <p14:tracePt t="54957" x="1714500" y="3054350"/>
          <p14:tracePt t="54984" x="1751013" y="3054350"/>
          <p14:tracePt t="54995" x="1795463" y="3054350"/>
          <p14:tracePt t="55007" x="1884363" y="3054350"/>
          <p14:tracePt t="55030" x="1946275" y="3054350"/>
          <p14:tracePt t="55042" x="2017713" y="3054350"/>
          <p14:tracePt t="55069" x="2044700" y="3054350"/>
          <p14:tracePt t="55080" x="2062163" y="3054350"/>
          <p14:tracePt t="55093" x="2125663" y="3081338"/>
          <p14:tracePt t="55116" x="2152650" y="3089275"/>
          <p14:tracePt t="55129" x="2170113" y="3108325"/>
          <p14:tracePt t="55144" x="2197100" y="3133725"/>
          <p14:tracePt t="55158" x="2205038" y="3133725"/>
          <p14:tracePt t="55178" x="2214563" y="3152775"/>
          <p14:tracePt t="55201" x="2224088" y="3152775"/>
          <p14:tracePt t="55507" x="2224088" y="3170238"/>
          <p14:tracePt t="55518" x="2214563" y="3179763"/>
          <p14:tracePt t="55532" x="2197100" y="3187700"/>
          <p14:tracePt t="55545" x="2187575" y="3205163"/>
          <p14:tracePt t="55554" x="2187575" y="3224213"/>
          <p14:tracePt t="55567" x="2170113" y="3241675"/>
          <p14:tracePt t="55579" x="2152650" y="3259138"/>
          <p14:tracePt t="55608" x="2152650" y="3276600"/>
          <p14:tracePt t="55615" x="2143125" y="3276600"/>
          <p14:tracePt t="55628" x="2125663" y="3303588"/>
          <p14:tracePt t="55641" x="2108200" y="3313113"/>
          <p14:tracePt t="55663" x="2098675" y="3322638"/>
          <p14:tracePt t="55981" x="2089150" y="3340100"/>
          <p14:tracePt t="55993" x="2071688" y="3367088"/>
          <p14:tracePt t="56010" x="2000250" y="3465513"/>
          <p14:tracePt t="56031" x="1946275" y="3527425"/>
          <p14:tracePt t="56050" x="1893888" y="3598863"/>
          <p14:tracePt t="56053" x="1812925" y="3687763"/>
          <p14:tracePt t="56067" x="1768475" y="3714750"/>
          <p14:tracePt t="56091" x="1741488" y="3732213"/>
          <p14:tracePt t="56103" x="1724025" y="3751263"/>
          <p14:tracePt t="56117" x="1687513" y="3776663"/>
          <p14:tracePt t="56139" x="1660525" y="3795713"/>
          <p14:tracePt t="56152" x="1608138" y="3848100"/>
          <p14:tracePt t="56176" x="1581150" y="3875088"/>
          <p14:tracePt t="56189" x="1554163" y="3911600"/>
          <p14:tracePt t="56212" x="1554163" y="3919538"/>
          <p14:tracePt t="56248" x="1571625" y="3919538"/>
          <p14:tracePt t="56263" x="1608138" y="3919538"/>
          <p14:tracePt t="56554" x="1608138" y="3938588"/>
          <p14:tracePt t="56565" x="1598613" y="3965575"/>
          <p14:tracePt t="56578" x="1589088" y="3990975"/>
          <p14:tracePt t="56590" x="1562100" y="4027488"/>
          <p14:tracePt t="56615" x="1562100" y="4037013"/>
          <p14:tracePt t="56626" x="1554163" y="4044950"/>
          <p14:tracePt t="56640" x="1536700" y="4071938"/>
          <p14:tracePt t="56669" x="1527175" y="4081463"/>
          <p14:tracePt t="56676" x="1527175" y="4098925"/>
          <p14:tracePt t="56688" x="1517650" y="4108450"/>
          <p14:tracePt t="56712" x="1517650" y="4116388"/>
          <p14:tracePt t="56724" x="1509713" y="4125913"/>
          <p14:tracePt t="56798" x="1509713" y="4133850"/>
          <p14:tracePt t="56809" x="1500188" y="4143375"/>
          <p14:tracePt t="57041" x="1509713" y="4152900"/>
          <p14:tracePt t="57213" x="1517650" y="4152900"/>
          <p14:tracePt t="57247" x="1527175" y="4152900"/>
          <p14:tracePt t="57309" x="1536700" y="4152900"/>
          <p14:tracePt t="57333" x="1536700" y="4143375"/>
          <p14:tracePt t="57346" x="1536700" y="4125913"/>
          <p14:tracePt t="57358" x="1544638" y="4125913"/>
          <p14:tracePt t="57369" x="1544638" y="4098925"/>
          <p14:tracePt t="57383" x="1554163" y="4081463"/>
          <p14:tracePt t="57395" x="1562100" y="4062413"/>
          <p14:tracePt t="57418" x="1562100" y="4054475"/>
          <p14:tracePt t="57455" x="1562100" y="4037013"/>
          <p14:tracePt t="57466" x="1562100" y="4027488"/>
          <p14:tracePt t="57493" x="1562100" y="4017963"/>
          <p14:tracePt t="57503" x="1562100" y="4010025"/>
          <p14:tracePt t="57531" x="1562100" y="4000500"/>
          <p14:tracePt t="57613" x="1562100" y="4010025"/>
          <p14:tracePt t="57931" x="1581150" y="4010025"/>
          <p14:tracePt t="57942" x="1598613" y="4010025"/>
          <p14:tracePt t="57955" x="1633538" y="4010025"/>
          <p14:tracePt t="57966" x="1697038" y="4010025"/>
          <p14:tracePt t="57991" x="1731963" y="4010025"/>
          <p14:tracePt t="58002" x="1751013" y="4017963"/>
          <p14:tracePt t="58016" x="1776413" y="4017963"/>
          <p14:tracePt t="58048" x="1795463" y="4017963"/>
          <p14:tracePt t="58054" x="1795463" y="4027488"/>
          <p14:tracePt t="58077" x="1812925" y="4037013"/>
          <p14:tracePt t="58104" x="1822450" y="4037013"/>
          <p14:tracePt t="58163" x="1830388" y="4037013"/>
          <p14:tracePt t="58173" x="1839913" y="4037013"/>
          <p14:tracePt t="58199" x="1847850" y="4037013"/>
          <p14:tracePt t="58222" x="1857375" y="4044950"/>
          <p14:tracePt t="58235" x="1866900" y="4044950"/>
          <p14:tracePt t="58563" x="1893888" y="4044950"/>
          <p14:tracePt t="58576" x="1928813" y="4044950"/>
          <p14:tracePt t="58588" x="1973263" y="4044950"/>
          <p14:tracePt t="58603" x="2017713" y="4044950"/>
          <p14:tracePt t="58612" x="2081213" y="4044950"/>
          <p14:tracePt t="58624" x="2205038" y="4062413"/>
          <p14:tracePt t="58654" x="2241550" y="4071938"/>
          <p14:tracePt t="58662" x="2276475" y="4081463"/>
          <p14:tracePt t="58677" x="2330450" y="4098925"/>
          <p14:tracePt t="58688" x="2347913" y="4098925"/>
          <p14:tracePt t="58709" x="2357438" y="4098925"/>
          <p14:tracePt t="58722" x="2401888" y="4108450"/>
          <p14:tracePt t="58746" x="2419350" y="4108450"/>
          <p14:tracePt t="58758" x="2465388" y="4108450"/>
          <p14:tracePt t="58783" x="2490788" y="4108450"/>
          <p14:tracePt t="58796" x="2500313" y="4108450"/>
          <p14:tracePt t="59148" x="2527300" y="4108450"/>
          <p14:tracePt t="59159" x="2554288" y="4098925"/>
          <p14:tracePt t="59172" x="2589213" y="4089400"/>
          <p14:tracePt t="59183" x="2652713" y="4089400"/>
          <p14:tracePt t="59195" x="2714625" y="4081463"/>
          <p14:tracePt t="59212" x="2847975" y="4081463"/>
          <p14:tracePt t="59233" x="2928938" y="4081463"/>
          <p14:tracePt t="59245" x="3009900" y="4081463"/>
          <p14:tracePt t="59269" x="3044825" y="4081463"/>
          <p14:tracePt t="59281" x="3089275" y="4081463"/>
          <p14:tracePt t="59293" x="3152775" y="4089400"/>
          <p14:tracePt t="59320" x="3179763" y="4089400"/>
          <p14:tracePt t="59331" x="3232150" y="4108450"/>
          <p14:tracePt t="59344" x="3268663" y="4108450"/>
          <p14:tracePt t="59367" x="3303588" y="4108450"/>
          <p14:tracePt t="59378" x="3357563" y="4108450"/>
          <p14:tracePt t="59719" x="3411538" y="4108450"/>
          <p14:tracePt t="59732" x="3455988" y="4108450"/>
          <p14:tracePt t="59749" x="3517900" y="4108450"/>
          <p14:tracePt t="59756" x="3589338" y="4108450"/>
          <p14:tracePt t="59770" x="3670300" y="4108450"/>
          <p14:tracePt t="59781" x="3822700" y="4108450"/>
          <p14:tracePt t="59798" x="3875088" y="4108450"/>
          <p14:tracePt t="59819" x="3919538" y="4116388"/>
          <p14:tracePt t="59841" x="3946525" y="4116388"/>
          <p14:tracePt t="59853" x="3956050" y="4116388"/>
          <p14:tracePt t="59877" x="3965575" y="4116388"/>
          <p14:tracePt t="59890" x="3973513" y="4116388"/>
          <p14:tracePt t="59918" x="3990975" y="4116388"/>
          <p14:tracePt t="59927" x="4010025" y="4116388"/>
          <p14:tracePt t="59940" x="4017963" y="4116388"/>
          <p14:tracePt t="59951" x="4044950" y="4116388"/>
          <p14:tracePt t="59980" x="4062413" y="4116388"/>
          <p14:tracePt t="60002" x="4081463" y="4116388"/>
          <p14:tracePt t="60011" x="4089400" y="4116388"/>
          <p14:tracePt t="60039" x="4098925" y="4116388"/>
          <p14:tracePt t="60060" x="4108450" y="4125913"/>
          <p14:tracePt t="60096" x="4125913" y="4125913"/>
          <p14:tracePt t="60109" x="4133850" y="4125913"/>
          <p14:tracePt t="60134" x="4152900" y="4125913"/>
          <p14:tracePt t="60149" x="4160838" y="4125913"/>
          <p14:tracePt t="60195" x="4170363" y="4125913"/>
          <p14:tracePt t="60220" x="4179888" y="4125913"/>
          <p14:tracePt t="60248" x="4187825" y="4125913"/>
          <p14:tracePt t="60610" x="4197350" y="4125913"/>
          <p14:tracePt t="61022" x="4179888" y="4125913"/>
          <p14:tracePt t="61034" x="4152900" y="4125913"/>
          <p14:tracePt t="61083" x="4143375" y="4125913"/>
          <p14:tracePt t="61106" x="4125913" y="4125913"/>
          <p14:tracePt t="61118" x="4116388" y="4125913"/>
          <p14:tracePt t="61135" x="4108450" y="4125913"/>
          <p14:tracePt t="61145" x="4098925" y="4125913"/>
          <p14:tracePt t="61156" x="4089400" y="4125913"/>
          <p14:tracePt t="61169" x="4081463" y="4125913"/>
          <p14:tracePt t="61181" x="4071938" y="4125913"/>
          <p14:tracePt t="61194" x="4054475" y="4125913"/>
          <p14:tracePt t="61230" x="4044950" y="4125913"/>
          <p14:tracePt t="61265" x="4027488" y="4125913"/>
          <p14:tracePt t="61291" x="4017963" y="4125913"/>
          <p14:tracePt t="61328" x="4000500" y="4125913"/>
          <p14:tracePt t="61339" x="3973513" y="4125913"/>
          <p14:tracePt t="61354" x="3929063" y="4125913"/>
          <p14:tracePt t="61376" x="3911600" y="4125913"/>
          <p14:tracePt t="61389" x="3884613" y="4125913"/>
          <p14:tracePt t="61400" x="3848100" y="4125913"/>
          <p14:tracePt t="61412" x="3795713" y="4125913"/>
          <p14:tracePt t="61437" x="3776663" y="4125913"/>
          <p14:tracePt t="61448" x="3724275" y="4125913"/>
          <p14:tracePt t="61475" x="3697288" y="4125913"/>
          <p14:tracePt t="61486" x="3670300" y="4125913"/>
          <p14:tracePt t="61496" x="3608388" y="4125913"/>
          <p14:tracePt t="61528" x="3581400" y="4125913"/>
          <p14:tracePt t="61534" x="3544888" y="4125913"/>
          <p14:tracePt t="61546" x="3517900" y="4116388"/>
          <p14:tracePt t="61563" x="3500438" y="4116388"/>
          <p14:tracePt t="61583" x="3455988" y="4108450"/>
          <p14:tracePt t="61597" x="3438525" y="4108450"/>
          <p14:tracePt t="61619" x="3429000" y="4108450"/>
          <p14:tracePt t="61631" x="3375025" y="4108450"/>
          <p14:tracePt t="61656" x="3357563" y="4108450"/>
          <p14:tracePt t="61668" x="3330575" y="4108450"/>
          <p14:tracePt t="61682" x="3286125" y="4116388"/>
          <p14:tracePt t="61704" x="3276600" y="4116388"/>
          <p14:tracePt t="61718" x="3251200" y="4125913"/>
          <p14:tracePt t="61753" x="3232150" y="4125913"/>
          <p14:tracePt t="61765" x="3224213" y="4125913"/>
          <p14:tracePt t="61778" x="3214688" y="4125913"/>
          <p14:tracePt t="61796" x="3205163" y="4125913"/>
          <p14:tracePt t="61803" x="3197225" y="4125913"/>
          <p14:tracePt t="61839" x="3187700" y="4125913"/>
          <p14:tracePt t="61864" x="3179763" y="4125913"/>
          <p14:tracePt t="61888" x="3170238" y="4125913"/>
          <p14:tracePt t="61912" x="3160713" y="4125913"/>
          <p14:tracePt t="61923" x="3152775" y="4125913"/>
          <p14:tracePt t="62349" x="3125788" y="4125913"/>
          <p14:tracePt t="62360" x="3089275" y="4125913"/>
          <p14:tracePt t="62373" x="3044825" y="4125913"/>
          <p14:tracePt t="62390" x="3017838" y="4125913"/>
          <p14:tracePt t="62403" x="2982913" y="4125913"/>
          <p14:tracePt t="62410" x="2965450" y="4125913"/>
          <p14:tracePt t="62429" x="2946400" y="4125913"/>
          <p14:tracePt t="62438" x="2919413" y="4125913"/>
          <p14:tracePt t="62460" x="2901950" y="4125913"/>
          <p14:tracePt t="62471" x="2867025" y="4125913"/>
          <p14:tracePt t="62487" x="2847975" y="4125913"/>
          <p14:tracePt t="62507" x="2813050" y="4125913"/>
          <p14:tracePt t="62536" x="2795588" y="4125913"/>
          <p14:tracePt t="62556" x="2786063" y="4125913"/>
          <p14:tracePt t="62571" x="2776538" y="4125913"/>
          <p14:tracePt t="62594" x="2768600" y="4125913"/>
          <p14:tracePt t="62678" x="2759075" y="4125913"/>
          <p14:tracePt t="62765" x="2751138" y="4125913"/>
          <p14:tracePt t="62777" x="2741613" y="4125913"/>
          <p14:tracePt t="62794" x="2732088" y="4125913"/>
          <p14:tracePt t="62796" x="2714625" y="4125913"/>
          <p14:tracePt t="62812" x="2697163" y="4125913"/>
          <p14:tracePt t="62825" x="2660650" y="4125913"/>
          <p14:tracePt t="62856" x="2633663" y="4125913"/>
          <p14:tracePt t="62861" x="2598738" y="4125913"/>
          <p14:tracePt t="62875" x="2536825" y="4116388"/>
          <p14:tracePt t="62897" x="2500313" y="4108450"/>
          <p14:tracePt t="62911" x="2428875" y="4089400"/>
          <p14:tracePt t="62925" x="2401888" y="4089400"/>
          <p14:tracePt t="62947" x="2384425" y="4081463"/>
          <p14:tracePt t="62964" x="2357438" y="4071938"/>
          <p14:tracePt t="62983" x="2339975" y="4071938"/>
          <p14:tracePt t="62995" x="2330450" y="4062413"/>
          <p14:tracePt t="63313" x="2286000" y="4062413"/>
          <p14:tracePt t="63324" x="2232025" y="4062413"/>
          <p14:tracePt t="63336" x="2179638" y="4062413"/>
          <p14:tracePt t="63361" x="2017713" y="4062413"/>
          <p14:tracePt t="63372" x="1946275" y="4062413"/>
          <p14:tracePt t="63386" x="1866900" y="4062413"/>
          <p14:tracePt t="63397" x="1741488" y="4062413"/>
          <p14:tracePt t="63422" x="1697038" y="4062413"/>
          <p14:tracePt t="63434" x="1660525" y="4062413"/>
          <p14:tracePt t="63445" x="1616075" y="4062413"/>
          <p14:tracePt t="63471" x="1589088" y="4062413"/>
          <p14:tracePt t="63482" x="1562100" y="4062413"/>
          <p14:tracePt t="63497" x="1536700" y="4062413"/>
          <p14:tracePt t="63519" x="1509713" y="4062413"/>
          <p14:tracePt t="63531" x="1482725" y="4062413"/>
          <p14:tracePt t="63548" x="1465263" y="4062413"/>
          <p14:tracePt t="63580" x="1438275" y="4062413"/>
          <p14:tracePt t="63594" x="1428750" y="4062413"/>
          <p14:tracePt t="63776" x="1428750" y="4054475"/>
          <p14:tracePt t="63908" x="1428750" y="4044950"/>
          <p14:tracePt t="63937" x="1428750" y="4037013"/>
          <p14:tracePt t="63953" x="1438275" y="4027488"/>
          <p14:tracePt t="63958" x="1446213" y="4017963"/>
          <p14:tracePt t="63970" x="1482725" y="3983038"/>
          <p14:tracePt t="63995" x="1509713" y="3965575"/>
          <p14:tracePt t="64006" x="1544638" y="3946525"/>
          <p14:tracePt t="64023" x="1660525" y="3884613"/>
          <p14:tracePt t="64037" x="1751013" y="3848100"/>
          <p14:tracePt t="64054" x="1938338" y="3776663"/>
          <p14:tracePt t="64079" x="2017713" y="3741738"/>
          <p14:tracePt t="64091" x="2098675" y="3714750"/>
          <p14:tracePt t="64103" x="2179638" y="3705225"/>
          <p14:tracePt t="64128" x="2205038" y="3705225"/>
          <p14:tracePt t="64139" x="2241550" y="3697288"/>
          <p14:tracePt t="64153" x="2295525" y="3687763"/>
          <p14:tracePt t="64176" x="2330450" y="3687763"/>
          <p14:tracePt t="64189" x="2384425" y="3687763"/>
          <p14:tracePt t="64212" x="2428875" y="3687763"/>
          <p14:tracePt t="64225" x="2482850" y="3687763"/>
          <p14:tracePt t="64239" x="2589213" y="3687763"/>
          <p14:tracePt t="64261" x="2625725" y="3687763"/>
          <p14:tracePt t="64275" x="2643188" y="3697288"/>
          <p14:tracePt t="64578" x="2670175" y="3697288"/>
          <p14:tracePt t="64590" x="2697163" y="3697288"/>
          <p14:tracePt t="64609" x="2732088" y="3687763"/>
          <p14:tracePt t="64615" x="2795588" y="3679825"/>
          <p14:tracePt t="64627" x="2874963" y="3670300"/>
          <p14:tracePt t="64641" x="3036888" y="3643313"/>
          <p14:tracePt t="64674" x="3133725" y="3633788"/>
          <p14:tracePt t="64689" x="3179763" y="3633788"/>
          <p14:tracePt t="64701" x="3197225" y="3633788"/>
          <p14:tracePt t="64712" x="3224213" y="3633788"/>
          <p14:tracePt t="64726" x="3259138" y="3633788"/>
          <p14:tracePt t="64748" x="3276600" y="3633788"/>
          <p14:tracePt t="64764" x="3286125" y="3633788"/>
          <p14:tracePt t="64774" x="3303588" y="3633788"/>
          <p14:tracePt t="64789" x="3322638" y="3633788"/>
          <p14:tracePt t="64810" x="3348038" y="3633788"/>
          <p14:tracePt t="64841" x="3375025" y="3652838"/>
          <p14:tracePt t="64847" x="3394075" y="3652838"/>
          <p14:tracePt t="64858" x="3411538" y="3660775"/>
          <p14:tracePt t="64890" x="3419475" y="3670300"/>
          <p14:tracePt t="64907" x="3429000" y="3687763"/>
          <p14:tracePt t="64919" x="3438525" y="3687763"/>
          <p14:tracePt t="64933" x="3438525" y="3697288"/>
          <p14:tracePt t="64945" x="3446463" y="3714750"/>
          <p14:tracePt t="64968" x="3455988" y="3724275"/>
          <p14:tracePt t="64981" x="3455988" y="3732213"/>
          <p14:tracePt t="64993" x="3473450" y="3751263"/>
          <p14:tracePt t="65310" x="3500438" y="3751263"/>
          <p14:tracePt t="65322" x="3536950" y="3751263"/>
          <p14:tracePt t="65333" x="3571875" y="3759200"/>
          <p14:tracePt t="65347" x="3608388" y="3759200"/>
          <p14:tracePt t="65359" x="3652838" y="3768725"/>
          <p14:tracePt t="65370" x="3697288" y="3776663"/>
          <p14:tracePt t="65382" x="3795713" y="3803650"/>
          <p14:tracePt t="65407" x="3848100" y="3813175"/>
          <p14:tracePt t="65419" x="3875088" y="3822700"/>
          <p14:tracePt t="65431" x="3902075" y="3830638"/>
          <p14:tracePt t="65455" x="3919538" y="3840163"/>
          <p14:tracePt t="65468" x="3946525" y="3848100"/>
          <p14:tracePt t="65480" x="3946525" y="3857625"/>
          <p14:tracePt t="65504" x="3965575" y="3857625"/>
          <p14:tracePt t="65515" x="3973513" y="3867150"/>
          <p14:tracePt t="65565" x="3973513" y="3875088"/>
          <p14:tracePt t="65577" x="3973513" y="3884613"/>
          <p14:tracePt t="65589" x="3973513" y="3894138"/>
          <p14:tracePt t="66027" x="4000500" y="3894138"/>
          <p14:tracePt t="66042" x="4027488" y="3894138"/>
          <p14:tracePt t="66044" x="4062413" y="3894138"/>
          <p14:tracePt t="66064" x="4108450" y="3894138"/>
          <p14:tracePt t="66075" x="4143375" y="3894138"/>
          <p14:tracePt t="66090" x="4232275" y="3894138"/>
          <p14:tracePt t="66115" x="4268788" y="3894138"/>
          <p14:tracePt t="66127" x="4295775" y="3894138"/>
          <p14:tracePt t="66137" x="4313238" y="3894138"/>
          <p14:tracePt t="66167" x="4330700" y="3902075"/>
          <p14:tracePt t="66172" x="4330700" y="3911600"/>
          <p14:tracePt t="66199" x="4340225" y="3911600"/>
          <p14:tracePt t="66215" x="4348163" y="3911600"/>
          <p14:tracePt t="66393" x="4348163" y="3919538"/>
          <p14:tracePt t="66489" x="4330700" y="3919538"/>
          <p14:tracePt t="66514" x="4322763" y="3919538"/>
          <p14:tracePt t="66613" x="4313238" y="3919538"/>
          <p14:tracePt t="66636" x="4313238" y="3929063"/>
          <p14:tracePt t="66722" x="4313238" y="3938588"/>
          <p14:tracePt t="66757" x="4313238" y="3946525"/>
          <p14:tracePt t="66778" x="4313238" y="3956050"/>
          <p14:tracePt t="66856" x="4313238" y="3965575"/>
          <p14:tracePt t="66868" x="4313238" y="3973513"/>
          <p14:tracePt t="67406" x="4313238" y="3983038"/>
          <p14:tracePt t="67441" x="4313238" y="3990975"/>
          <p14:tracePt t="67453" x="4313238" y="4000500"/>
          <p14:tracePt t="67467" x="4313238" y="4010025"/>
          <p14:tracePt t="67489" x="4313238" y="4017963"/>
          <p14:tracePt t="67501" x="4313238" y="4027488"/>
          <p14:tracePt t="67525" x="4313238" y="4037013"/>
          <p14:tracePt t="67547" x="4313238" y="4044950"/>
          <p14:tracePt t="67550" x="4313238" y="4071938"/>
          <p14:tracePt t="67561" x="4322763" y="4081463"/>
          <p14:tracePt t="67585" x="4322763" y="4089400"/>
          <p14:tracePt t="67599" x="4322763" y="4098925"/>
          <p14:tracePt t="68831" x="4303713" y="4089400"/>
          <p14:tracePt t="68841" x="4276725" y="4081463"/>
          <p14:tracePt t="68858" x="4241800" y="4062413"/>
          <p14:tracePt t="68865" x="4179888" y="4027488"/>
          <p14:tracePt t="68876" x="3983038" y="3929063"/>
          <p14:tracePt t="68902" x="3803650" y="3848100"/>
          <p14:tracePt t="68926" x="3697288" y="3803650"/>
          <p14:tracePt t="68940" x="3598863" y="3786188"/>
          <p14:tracePt t="68950" x="3517900" y="3751263"/>
          <p14:tracePt t="68962" x="3375025" y="3705225"/>
          <p14:tracePt t="68987" x="3303588" y="3697288"/>
          <p14:tracePt t="68999" x="3224213" y="3670300"/>
          <p14:tracePt t="69011" x="3197225" y="3670300"/>
          <p14:tracePt t="69034" x="3187700" y="3670300"/>
          <p14:tracePt t="69042" x="3170238" y="3670300"/>
          <p14:tracePt t="69316" x="3160713" y="3670300"/>
          <p14:tracePt t="69330" x="3143250" y="3670300"/>
          <p14:tracePt t="69340" x="3108325" y="3670300"/>
          <p14:tracePt t="69350" x="3071813" y="3670300"/>
          <p14:tracePt t="69369" x="2973388" y="3643313"/>
          <p14:tracePt t="69380" x="2911475" y="3643313"/>
          <p14:tracePt t="69401" x="2830513" y="3633788"/>
          <p14:tracePt t="69425" x="2795588" y="3633788"/>
          <p14:tracePt t="69437" x="2768600" y="3633788"/>
          <p14:tracePt t="69448" x="2687638" y="3633788"/>
          <p14:tracePt t="69480" x="2652713" y="3633788"/>
          <p14:tracePt t="69486" x="2598738" y="3660775"/>
          <p14:tracePt t="69499" x="2482850" y="3705225"/>
          <p14:tracePt t="69530" x="2428875" y="3732213"/>
          <p14:tracePt t="69548" x="2295525" y="3768725"/>
          <p14:tracePt t="69558" x="2259013" y="3776663"/>
          <p14:tracePt t="69572" x="2224088" y="3786188"/>
          <p14:tracePt t="69583" x="2187575" y="3786188"/>
          <p14:tracePt t="69607" x="2170113" y="3786188"/>
          <p14:tracePt t="69621" x="2152650" y="3786188"/>
          <p14:tracePt t="69643" x="2133600" y="3786188"/>
          <p14:tracePt t="69669" x="2125663" y="3786188"/>
          <p14:tracePt t="69681" x="2116138" y="3776663"/>
          <p14:tracePt t="69693" x="2108200" y="3776663"/>
          <p14:tracePt t="69839" x="2098675" y="3776663"/>
          <p14:tracePt t="69913" x="2089150" y="3776663"/>
          <p14:tracePt t="70265" x="2081213" y="3776663"/>
          <p14:tracePt t="70278" x="2054225" y="3776663"/>
          <p14:tracePt t="70292" x="2027238" y="3786188"/>
          <p14:tracePt t="70294" x="2000250" y="3795713"/>
          <p14:tracePt t="70314" x="1965325" y="3813175"/>
          <p14:tracePt t="70326" x="1911350" y="3840163"/>
          <p14:tracePt t="70338" x="1884363" y="3848100"/>
          <p14:tracePt t="70362" x="1857375" y="3867150"/>
          <p14:tracePt t="70373" x="1785938" y="3911600"/>
          <p14:tracePt t="70404" x="1768475" y="3929063"/>
          <p14:tracePt t="70421" x="1714500" y="3956050"/>
          <p14:tracePt t="70439" x="1687513" y="3965575"/>
          <p14:tracePt t="70450" x="1670050" y="3973513"/>
          <p14:tracePt t="70837" x="1704975" y="3973513"/>
          <p14:tracePt t="70849" x="1741488" y="3973513"/>
          <p14:tracePt t="70861" x="1785938" y="3973513"/>
          <p14:tracePt t="70876" x="1847850" y="3973513"/>
          <p14:tracePt t="70886" x="1928813" y="3973513"/>
          <p14:tracePt t="70898" x="2000250" y="3973513"/>
          <p14:tracePt t="70911" x="2160588" y="3973513"/>
          <p14:tracePt t="70935" x="2224088" y="3973513"/>
          <p14:tracePt t="71240" x="2224088" y="3983038"/>
          <p14:tracePt t="71251" x="2224088" y="4000500"/>
          <p14:tracePt t="71264" x="2214563" y="4010025"/>
          <p14:tracePt t="71275" x="2197100" y="4037013"/>
          <p14:tracePt t="71295" x="2179638" y="4054475"/>
          <p14:tracePt t="71297" x="2152650" y="4071938"/>
          <p14:tracePt t="71324" x="2143125" y="4081463"/>
          <p14:tracePt t="71337" x="2133600" y="4081463"/>
          <p14:tracePt t="71347" x="2098675" y="4108450"/>
          <p14:tracePt t="71373" x="2081213" y="4116388"/>
          <p14:tracePt t="71386" x="2054225" y="4125913"/>
          <p14:tracePt t="71410" x="2036763" y="4125913"/>
          <p14:tracePt t="71422" x="2027238" y="4133850"/>
          <p14:tracePt t="71433" x="1982788" y="4143375"/>
          <p14:tracePt t="71458" x="1973263" y="4143375"/>
          <p14:tracePt t="71469" x="1955800" y="4143375"/>
          <p14:tracePt t="71481" x="1946275" y="4143375"/>
          <p14:tracePt t="71494" x="1928813" y="4143375"/>
          <p14:tracePt t="71521" x="1919288" y="4143375"/>
          <p14:tracePt t="71873" x="1911350" y="4152900"/>
          <p14:tracePt t="71908" x="1901825" y="4160838"/>
          <p14:tracePt t="71922" x="1893888" y="4160838"/>
          <p14:tracePt t="71934" x="1893888" y="4170363"/>
          <p14:tracePt t="71957" x="1874838" y="4170363"/>
          <p14:tracePt t="71970" x="1857375" y="4187825"/>
          <p14:tracePt t="71981" x="1839913" y="4197350"/>
          <p14:tracePt t="71995" x="1830388" y="4205288"/>
          <p14:tracePt t="72008" x="1803400" y="4214813"/>
          <p14:tracePt t="72030" x="1803400" y="4224338"/>
          <p14:tracePt t="72049" x="1776413" y="4224338"/>
          <p14:tracePt t="72073" x="1776413" y="4232275"/>
          <p14:tracePt t="72103" x="1768475" y="4232275"/>
          <p14:tracePt t="72116" x="1758950" y="4241800"/>
          <p14:tracePt t="72227" x="1768475" y="4241800"/>
          <p14:tracePt t="72372" x="1776413" y="4241800"/>
          <p14:tracePt t="72383" x="1795463" y="4241800"/>
          <p14:tracePt t="72408" x="1803400" y="4241800"/>
          <p14:tracePt t="72420" x="1822450" y="4241800"/>
          <p14:tracePt t="72445" x="1830388" y="4241800"/>
          <p14:tracePt t="72455" x="1839913" y="4241800"/>
          <p14:tracePt t="74892" x="1839913" y="4232275"/>
          <p14:tracePt t="74903" x="1839913" y="4224338"/>
          <p14:tracePt t="74931" x="1830388" y="4214813"/>
          <p14:tracePt t="74955" x="1830388" y="4205288"/>
          <p14:tracePt t="74981" x="1830388" y="4197350"/>
          <p14:tracePt t="75016" x="1830388" y="4187825"/>
          <p14:tracePt t="75271" x="1830388" y="4179888"/>
          <p14:tracePt t="75282" x="1830388" y="4152900"/>
          <p14:tracePt t="75294" x="1830388" y="4133850"/>
          <p14:tracePt t="75307" x="1830388" y="4108450"/>
          <p14:tracePt t="75319" x="1830388" y="4081463"/>
          <p14:tracePt t="75331" x="1830388" y="4062413"/>
          <p14:tracePt t="75358" x="1830388" y="4044950"/>
          <p14:tracePt t="75379" x="1830388" y="4037013"/>
          <p14:tracePt t="75405" x="1839913" y="4017963"/>
          <p14:tracePt t="75419" x="1839913" y="4010025"/>
          <p14:tracePt t="75428" x="1847850" y="4000500"/>
          <p14:tracePt t="75696" x="1847850" y="4017963"/>
          <p14:tracePt t="75711" x="1847850" y="4037013"/>
          <p14:tracePt t="75720" x="1847850" y="4044950"/>
          <p14:tracePt t="75731" x="1847850" y="4062413"/>
          <p14:tracePt t="75744" x="1847850" y="4081463"/>
          <p14:tracePt t="75768" x="1847850" y="4108450"/>
          <p14:tracePt t="75786" x="1847850" y="4125913"/>
          <p14:tracePt t="75789" x="1866900" y="4133850"/>
          <p14:tracePt t="75807" x="1893888" y="4170363"/>
          <p14:tracePt t="75829" x="1911350" y="4187825"/>
          <p14:tracePt t="75842" x="1928813" y="4214813"/>
          <p14:tracePt t="75867" x="1946275" y="4241800"/>
          <p14:tracePt t="75880" x="1955800" y="4259263"/>
          <p14:tracePt t="75892" x="1965325" y="4259263"/>
          <p14:tracePt t="76232" x="1982788" y="4259263"/>
          <p14:tracePt t="76245" x="2027238" y="4259263"/>
          <p14:tracePt t="76260" x="2098675" y="4259263"/>
          <p14:tracePt t="76268" x="2205038" y="4251325"/>
          <p14:tracePt t="76283" x="2322513" y="4224338"/>
          <p14:tracePt t="76293" x="2598738" y="4214813"/>
          <p14:tracePt t="76328" x="2724150" y="4214813"/>
          <p14:tracePt t="76331" x="2840038" y="4214813"/>
          <p14:tracePt t="76341" x="3089275" y="4251325"/>
          <p14:tracePt t="76366" x="3214688" y="4268788"/>
          <p14:tracePt t="76377" x="3330575" y="4268788"/>
          <p14:tracePt t="76391" x="3455988" y="4268788"/>
          <p14:tracePt t="76720" x="3544888" y="4268788"/>
          <p14:tracePt t="76732" x="3697288" y="4259263"/>
          <p14:tracePt t="76747" x="3938588" y="4251325"/>
          <p14:tracePt t="76759" x="4313238" y="4224338"/>
          <p14:tracePt t="76768" x="4625975" y="4224338"/>
          <p14:tracePt t="76780" x="5081588" y="4241800"/>
          <p14:tracePt t="76794" x="5205413" y="4295775"/>
          <p14:tracePt t="76817" x="5303838" y="4330700"/>
          <p14:tracePt t="76828" x="5438775" y="4384675"/>
          <p14:tracePt t="76860" x="5500688" y="4402138"/>
          <p14:tracePt t="76866" x="5581650" y="4411663"/>
          <p14:tracePt t="77193" x="5589588" y="4411663"/>
          <p14:tracePt t="77207" x="5599113" y="4411663"/>
          <p14:tracePt t="77219" x="5616575" y="4411663"/>
          <p14:tracePt t="77243" x="5634038" y="4394200"/>
          <p14:tracePt t="77255" x="5653088" y="4384675"/>
          <p14:tracePt t="77266" x="5688013" y="4348163"/>
          <p14:tracePt t="77297" x="5697538" y="4340225"/>
          <p14:tracePt t="77303" x="5715000" y="4313238"/>
          <p14:tracePt t="77316" x="5732463" y="4276725"/>
          <p14:tracePt t="77341" x="5741988" y="4268788"/>
          <p14:tracePt t="77355" x="5751513" y="4259263"/>
          <p14:tracePt t="77366" x="5751513" y="4251325"/>
          <p14:tracePt t="77438" x="5751513" y="4241800"/>
          <p14:tracePt t="77876" x="5751513" y="4251325"/>
          <p14:tracePt t="77918" x="5751513" y="4259263"/>
          <p14:tracePt t="78374" x="5751513" y="4251325"/>
          <p14:tracePt t="78387" x="5751513" y="4241800"/>
          <p14:tracePt t="78423" x="5751513" y="4232275"/>
          <p14:tracePt t="78435" x="5751513" y="4224338"/>
          <p14:tracePt t="78460" x="5751513" y="4214813"/>
          <p14:tracePt t="78478" x="5759450" y="4197350"/>
          <p14:tracePt t="78485" x="5759450" y="4187825"/>
          <p14:tracePt t="78497" x="5768975" y="4179888"/>
          <p14:tracePt t="78522" x="5776913" y="4170363"/>
          <p14:tracePt t="82377" x="5768975" y="4160838"/>
          <p14:tracePt t="82390" x="5724525" y="4152900"/>
          <p14:tracePt t="82401" x="5643563" y="4125913"/>
          <p14:tracePt t="82414" x="5518150" y="4116388"/>
          <p14:tracePt t="82426" x="5214938" y="4071938"/>
          <p14:tracePt t="82450" x="4991100" y="4044950"/>
          <p14:tracePt t="82462" x="4572000" y="3956050"/>
          <p14:tracePt t="82486" x="4384675" y="3911600"/>
          <p14:tracePt t="82498" x="4268788" y="3894138"/>
          <p14:tracePt t="82511" x="4044950" y="3840163"/>
          <p14:tracePt t="82536" x="3946525" y="3813175"/>
          <p14:tracePt t="82546" x="3822700" y="3786188"/>
          <p14:tracePt t="82572" x="3776663" y="3786188"/>
          <p14:tracePt t="82585" x="3732213" y="3768725"/>
          <p14:tracePt t="82827" x="3724275" y="3768725"/>
          <p14:tracePt t="82840" x="3697288" y="3776663"/>
          <p14:tracePt t="82853" x="3633788" y="3786188"/>
          <p14:tracePt t="82864" x="3394075" y="3803650"/>
          <p14:tracePt t="82890" x="3251200" y="3822700"/>
          <p14:tracePt t="82901" x="2990850" y="3857625"/>
          <p14:tracePt t="82926" x="2867025" y="3884613"/>
          <p14:tracePt t="82937" x="2786063" y="3919538"/>
          <p14:tracePt t="82949" x="2625725" y="3983038"/>
          <p14:tracePt t="82975" x="2554288" y="4017963"/>
          <p14:tracePt t="82986" x="2490788" y="4054475"/>
          <p14:tracePt t="83000" x="2374900" y="4089400"/>
          <p14:tracePt t="83024" x="2312988" y="4098925"/>
          <p14:tracePt t="83034" x="2241550" y="4108450"/>
          <p14:tracePt t="83043" x="2133600" y="4125913"/>
          <p14:tracePt t="83070" x="2098675" y="4125913"/>
          <p14:tracePt t="83084" x="2036763" y="4133850"/>
          <p14:tracePt t="83108" x="2009775" y="4133850"/>
          <p14:tracePt t="83121" x="1990725" y="4133850"/>
          <p14:tracePt t="83363" x="1973263" y="4133850"/>
          <p14:tracePt t="83376" x="1965325" y="4133850"/>
          <p14:tracePt t="83388" x="1928813" y="4133850"/>
          <p14:tracePt t="83416" x="1901825" y="4116388"/>
          <p14:tracePt t="83424" x="1866900" y="4108450"/>
          <p14:tracePt t="83436" x="1839913" y="4108450"/>
          <p14:tracePt t="83461" x="1830388" y="4089400"/>
          <p14:tracePt t="83473" x="1822450" y="4081463"/>
          <p14:tracePt t="83484" x="1812925" y="4071938"/>
          <p14:tracePt t="83510" x="1812925" y="4062413"/>
          <p14:tracePt t="83518" x="1812925" y="4044950"/>
          <p14:tracePt t="83535" x="1812925" y="4037013"/>
          <p14:tracePt t="83558" x="1812925" y="4027488"/>
          <p14:tracePt t="83570" x="1822450" y="4017963"/>
          <p14:tracePt t="83632" x="1839913" y="4010025"/>
          <p14:tracePt t="83643" x="1866900" y="4000500"/>
          <p14:tracePt t="83656" x="1874838" y="4000500"/>
          <p14:tracePt t="83668" x="1893888" y="3990975"/>
          <p14:tracePt t="83681" x="1893888" y="3983038"/>
          <p14:tracePt t="83695" x="1901825" y="3983038"/>
          <p14:tracePt t="83706" x="1919288" y="3973513"/>
          <p14:tracePt t="83719" x="1946275" y="3965575"/>
          <p14:tracePt t="83743" x="2009775" y="3946525"/>
          <p14:tracePt t="83754" x="2044700" y="3938588"/>
          <p14:tracePt t="83777" x="2081213" y="3919538"/>
          <p14:tracePt t="83789" x="2143125" y="3894138"/>
          <p14:tracePt t="83814" x="2197100" y="3875088"/>
          <p14:tracePt t="83826" x="2251075" y="3848100"/>
          <p14:tracePt t="83841" x="2322513" y="3803650"/>
          <p14:tracePt t="83863" x="2347913" y="3795713"/>
          <p14:tracePt t="84193" x="2366963" y="3776663"/>
          <p14:tracePt t="84204" x="2384425" y="3751263"/>
          <p14:tracePt t="84216" x="2419350" y="3679825"/>
          <p14:tracePt t="84228" x="2643188" y="3411538"/>
          <p14:tracePt t="84242" x="2776538" y="3241675"/>
          <p14:tracePt t="84268" x="3017838" y="3044825"/>
          <p14:tracePt t="84279" x="3089275" y="2973388"/>
          <p14:tracePt t="84288" x="3170238" y="2911475"/>
          <p14:tracePt t="84313" x="3241675" y="2847975"/>
          <p14:tracePt t="84325" x="3394075" y="2759075"/>
          <p14:tracePt t="84361" x="3544888" y="2679700"/>
          <p14:tracePt t="84374" x="3608388" y="2643188"/>
          <p14:tracePt t="84385" x="3687763" y="2608263"/>
          <p14:tracePt t="84398" x="3759200" y="2562225"/>
          <p14:tracePt t="84409" x="3929063" y="2482850"/>
          <p14:tracePt t="84436" x="4081463" y="2446338"/>
          <p14:tracePt t="84776" x="4108450" y="2446338"/>
          <p14:tracePt t="84791" x="4133850" y="2446338"/>
          <p14:tracePt t="84801" x="4170363" y="2455863"/>
          <p14:tracePt t="84812" x="4205288" y="2473325"/>
          <p14:tracePt t="84825" x="4232275" y="2490788"/>
          <p14:tracePt t="84837" x="4268788" y="2500313"/>
          <p14:tracePt t="84849" x="4303713" y="2536825"/>
          <p14:tracePt t="84864" x="4313238" y="2544763"/>
          <p14:tracePt t="84885" x="4330700" y="2589213"/>
          <p14:tracePt t="84898" x="4348163" y="2616200"/>
          <p14:tracePt t="84923" x="4367213" y="2633663"/>
          <p14:tracePt t="84934" x="4394200" y="2652713"/>
          <p14:tracePt t="84948" x="4411663" y="2670175"/>
          <p14:tracePt t="84971" x="4429125" y="2670175"/>
          <p14:tracePt t="85286" x="4438650" y="2705100"/>
          <p14:tracePt t="85298" x="4446588" y="2759075"/>
          <p14:tracePt t="85313" x="4456113" y="2795588"/>
          <p14:tracePt t="85330" x="4483100" y="2847975"/>
          <p14:tracePt t="85353" x="4491038" y="2874963"/>
          <p14:tracePt t="85361" x="4500563" y="2894013"/>
          <p14:tracePt t="85373" x="4527550" y="2946400"/>
          <p14:tracePt t="85386" x="4537075" y="2965450"/>
          <p14:tracePt t="85408" x="4554538" y="2982913"/>
          <p14:tracePt t="85421" x="4572000" y="3009900"/>
          <p14:tracePt t="85435" x="4598988" y="3027363"/>
          <p14:tracePt t="85457" x="4608513" y="3036888"/>
          <p14:tracePt t="85470" x="4625975" y="3036888"/>
          <p14:tracePt t="85787" x="4660900" y="3054350"/>
          <p14:tracePt t="85798" x="4687888" y="3071813"/>
          <p14:tracePt t="85811" x="4724400" y="3098800"/>
          <p14:tracePt t="85824" x="4768850" y="3125788"/>
          <p14:tracePt t="85834" x="4803775" y="3143250"/>
          <p14:tracePt t="85854" x="4840288" y="3179763"/>
          <p14:tracePt t="85865" x="4938713" y="3232150"/>
          <p14:tracePt t="85876" x="4991100" y="3268663"/>
          <p14:tracePt t="85896" x="5027613" y="3295650"/>
          <p14:tracePt t="85908" x="5116513" y="3340100"/>
          <p14:tracePt t="85922" x="5153025" y="3348038"/>
          <p14:tracePt t="85946" x="5180013" y="3357563"/>
          <p14:tracePt t="85957" x="5205413" y="3367088"/>
          <p14:tracePt t="86261" x="5232400" y="3402013"/>
          <p14:tracePt t="86274" x="5259388" y="3419475"/>
          <p14:tracePt t="86287" x="5286375" y="3446463"/>
          <p14:tracePt t="86294" x="5313363" y="3473450"/>
          <p14:tracePt t="86311" x="5357813" y="3536950"/>
          <p14:tracePt t="86335" x="5384800" y="3562350"/>
          <p14:tracePt t="86348" x="5402263" y="3589338"/>
          <p14:tracePt t="86359" x="5446713" y="3625850"/>
          <p14:tracePt t="86382" x="5465763" y="3633788"/>
          <p14:tracePt t="86400" x="5483225" y="3643313"/>
          <p14:tracePt t="86410" x="5491163" y="3660775"/>
          <p14:tracePt t="86884" x="5510213" y="3670300"/>
          <p14:tracePt t="86901" x="5518150" y="3687763"/>
          <p14:tracePt t="86908" x="5537200" y="3697288"/>
          <p14:tracePt t="86920" x="5562600" y="3714750"/>
          <p14:tracePt t="86936" x="5608638" y="3759200"/>
          <p14:tracePt t="86957" x="5616575" y="3776663"/>
          <p14:tracePt t="86968" x="5643563" y="3803650"/>
          <p14:tracePt t="86981" x="5653088" y="3813175"/>
          <p14:tracePt t="87004" x="5661025" y="3830638"/>
          <p14:tracePt t="87018" x="5670550" y="3840163"/>
          <p14:tracePt t="87033" x="5680075" y="3848100"/>
          <p14:tracePt t="87049" x="5688013" y="3857625"/>
          <p14:tracePt t="87162" x="5680075" y="3857625"/>
          <p14:tracePt t="87175" x="5661025" y="3848100"/>
          <p14:tracePt t="87186" x="5581650" y="3813175"/>
          <p14:tracePt t="87212" x="5527675" y="3768725"/>
          <p14:tracePt t="87232" x="5446713" y="3687763"/>
          <p14:tracePt t="87236" x="5241925" y="3527425"/>
          <p14:tracePt t="87250" x="5099050" y="3438525"/>
          <p14:tracePt t="87272" x="4956175" y="3375025"/>
          <p14:tracePt t="87285" x="4643438" y="3224213"/>
          <p14:tracePt t="87301" x="4500563" y="3160713"/>
          <p14:tracePt t="87321" x="4232275" y="3054350"/>
          <p14:tracePt t="87335" x="4125913" y="3044825"/>
          <p14:tracePt t="87359" x="4044950" y="3017838"/>
          <p14:tracePt t="87371" x="3946525" y="3000375"/>
          <p14:tracePt t="87394" x="3911600" y="3000375"/>
          <p14:tracePt t="87406" x="3884613" y="3000375"/>
          <p14:tracePt t="87418" x="3848100" y="3009900"/>
          <p14:tracePt t="87443" x="3848100" y="3017838"/>
          <p14:tracePt t="87699" x="3830638" y="3027363"/>
          <p14:tracePt t="87717" x="3795713" y="3027363"/>
          <p14:tracePt t="87722" x="3724275" y="3027363"/>
          <p14:tracePt t="87747" x="3679825" y="3017838"/>
          <p14:tracePt t="87760" x="3598863" y="2990850"/>
          <p14:tracePt t="87772" x="3419475" y="2973388"/>
          <p14:tracePt t="87787" x="3330575" y="2973388"/>
          <p14:tracePt t="87808" x="3143250" y="3000375"/>
          <p14:tracePt t="87823" x="3054350" y="3017838"/>
          <p14:tracePt t="87845" x="2965450" y="3054350"/>
          <p14:tracePt t="87856" x="2822575" y="3133725"/>
          <p14:tracePt t="87882" x="2670175" y="3224213"/>
          <p14:tracePt t="87906" x="2598738" y="3241675"/>
          <p14:tracePt t="87922" x="2544763" y="3276600"/>
          <p14:tracePt t="87929" x="2509838" y="3295650"/>
          <p14:tracePt t="87941" x="2455863" y="3330575"/>
          <p14:tracePt t="87957" x="2438400" y="3330575"/>
          <p14:tracePt t="87979" x="2419350" y="3340100"/>
          <p14:tracePt t="87991" x="2366963" y="3367088"/>
          <p14:tracePt t="88020" x="2339975" y="3375025"/>
          <p14:tracePt t="88030" x="2330450" y="3384550"/>
          <p14:tracePt t="88042" x="2322513" y="3384550"/>
          <p14:tracePt t="88273" x="2303463" y="3384550"/>
          <p14:tracePt t="88283" x="2276475" y="3394075"/>
          <p14:tracePt t="88295" x="2232025" y="3411538"/>
          <p14:tracePt t="88308" x="2170113" y="3438525"/>
          <p14:tracePt t="88319" x="2071688" y="3473450"/>
          <p14:tracePt t="88342" x="1874838" y="3581400"/>
          <p14:tracePt t="88345" x="1795463" y="3643313"/>
          <p14:tracePt t="88368" x="1741488" y="3679825"/>
          <p14:tracePt t="88379" x="1714500" y="3697288"/>
          <p14:tracePt t="88391" x="1687513" y="3714750"/>
          <p14:tracePt t="88423" x="1679575" y="3714750"/>
          <p14:tracePt t="88456" x="1660525" y="3741738"/>
          <p14:tracePt t="88465" x="1643063" y="3751263"/>
          <p14:tracePt t="88478" x="1625600" y="3759200"/>
          <p14:tracePt t="88491" x="1625600" y="3768725"/>
          <p14:tracePt t="88563" x="1633538" y="3768725"/>
          <p14:tracePt t="88574" x="1670050" y="3768725"/>
          <p14:tracePt t="88588" x="1704975" y="3768725"/>
          <p14:tracePt t="88612" x="1812925" y="3768725"/>
          <p14:tracePt t="88625" x="1884363" y="3768725"/>
          <p14:tracePt t="88637" x="1965325" y="3768725"/>
          <p14:tracePt t="88648" x="2133600" y="3768725"/>
          <p14:tracePt t="88672" x="2205038" y="3768725"/>
          <p14:tracePt t="88684" x="2268538" y="3768725"/>
          <p14:tracePt t="88698" x="2401888" y="3759200"/>
          <p14:tracePt t="88721" x="2465388" y="3741738"/>
          <p14:tracePt t="88733" x="2517775" y="3724275"/>
          <p14:tracePt t="88746" x="2633663" y="3660775"/>
          <p14:tracePt t="88770" x="2687638" y="3616325"/>
          <p14:tracePt t="88782" x="2803525" y="3473450"/>
          <p14:tracePt t="88796" x="2874963" y="3330575"/>
          <p14:tracePt t="88819" x="2911475" y="3179763"/>
          <p14:tracePt t="89051" x="2928938" y="3170238"/>
          <p14:tracePt t="89062" x="2955925" y="3143250"/>
          <p14:tracePt t="89081" x="2990850" y="3089275"/>
          <p14:tracePt t="89089" x="3098800" y="2965450"/>
          <p14:tracePt t="89112" x="3143250" y="2894013"/>
          <p14:tracePt t="89124" x="3197225" y="2840038"/>
          <p14:tracePt t="89135" x="3286125" y="2759075"/>
          <p14:tracePt t="89170" x="3402013" y="2679700"/>
          <p14:tracePt t="89184" x="3473450" y="2643188"/>
          <p14:tracePt t="89199" x="3509963" y="2625725"/>
          <p14:tracePt t="89217" x="3544888" y="2608263"/>
          <p14:tracePt t="89221" x="3589338" y="2589213"/>
          <p14:tracePt t="89235" x="3608388" y="2581275"/>
          <p14:tracePt t="89257" x="3625850" y="2581275"/>
          <p14:tracePt t="89269" x="3660775" y="2581275"/>
          <p14:tracePt t="89285" x="3670300" y="2581275"/>
          <p14:tracePt t="89306" x="3679825" y="2581275"/>
          <p14:tracePt t="89320" x="3697288" y="2571750"/>
          <p14:tracePt t="89356" x="3714750" y="2571750"/>
          <p14:tracePt t="89367" x="3741738" y="2562225"/>
          <p14:tracePt t="89380" x="3759200" y="2554288"/>
          <p14:tracePt t="89392" x="3768725" y="2554288"/>
          <p14:tracePt t="89405" x="3786188" y="2554288"/>
          <p14:tracePt t="89442" x="3795713" y="2554288"/>
          <p14:tracePt t="89453" x="3803650" y="2554288"/>
          <p14:tracePt t="89464" x="3813175" y="2554288"/>
          <p14:tracePt t="89476" x="3822700" y="2554288"/>
          <p14:tracePt t="89489" x="3840163" y="2554288"/>
          <p14:tracePt t="89513" x="3840163" y="2562225"/>
          <p14:tracePt t="89526" x="3857625" y="2589213"/>
          <p14:tracePt t="89541" x="3867150" y="2589213"/>
          <p14:tracePt t="89562" x="3867150" y="2598738"/>
          <p14:tracePt t="89577" x="3875088" y="2608263"/>
          <p14:tracePt t="89587" x="3894138" y="2625725"/>
          <p14:tracePt t="89619" x="3902075" y="2625725"/>
          <p14:tracePt t="89624" x="3929063" y="2633663"/>
          <p14:tracePt t="89648" x="3938588" y="2643188"/>
          <p14:tracePt t="89671" x="3946525" y="2652713"/>
          <p14:tracePt t="89685" x="3946525" y="2660650"/>
          <p14:tracePt t="89695" x="3946525" y="2670175"/>
          <p14:tracePt t="89721" x="3929063" y="2724150"/>
          <p14:tracePt t="89725" x="3867150" y="2795588"/>
          <p14:tracePt t="89744" x="3830638" y="2867025"/>
          <p14:tracePt t="90171" x="3875088" y="2847975"/>
          <p14:tracePt t="90184" x="3946525" y="2830513"/>
          <p14:tracePt t="90195" x="4071938" y="2795588"/>
          <p14:tracePt t="90221" x="4170363" y="2776538"/>
          <p14:tracePt t="90232" x="4259263" y="2751138"/>
          <p14:tracePt t="90243" x="4510088" y="2714625"/>
          <p14:tracePt t="90270" x="4616450" y="2697163"/>
          <p14:tracePt t="90281" x="4786313" y="2687638"/>
          <p14:tracePt t="90293" x="4848225" y="2687638"/>
          <p14:tracePt t="90317" x="4929188" y="2687638"/>
          <p14:tracePt t="90329" x="5045075" y="2741613"/>
          <p14:tracePt t="90359" x="5089525" y="2803525"/>
          <p14:tracePt t="90368" x="5108575" y="2847975"/>
          <p14:tracePt t="90378" x="5133975" y="2965450"/>
          <p14:tracePt t="90402" x="5143500" y="3017838"/>
          <p14:tracePt t="90413" x="5160963" y="3071813"/>
          <p14:tracePt t="90438" x="5170488" y="3108325"/>
          <p14:tracePt t="90449" x="5180013" y="3143250"/>
          <p14:tracePt t="90464" x="5197475" y="3232150"/>
          <p14:tracePt t="90488" x="5197475" y="3295650"/>
          <p14:tracePt t="90499" x="5205413" y="3446463"/>
          <p14:tracePt t="90527" x="5214938" y="3509963"/>
          <p14:tracePt t="90545" x="5232400" y="3598863"/>
          <p14:tracePt t="90548" x="5259388" y="3633788"/>
          <p14:tracePt t="90562" x="5286375" y="3660775"/>
          <p14:tracePt t="90585" x="5303838" y="3697288"/>
          <p14:tracePt t="90596" x="5322888" y="3751263"/>
          <p14:tracePt t="90939" x="5357813" y="3759200"/>
          <p14:tracePt t="90950" x="5384800" y="3776663"/>
          <p14:tracePt t="90965" x="5411788" y="3795713"/>
          <p14:tracePt t="90982" x="5446713" y="3803650"/>
          <p14:tracePt t="90986" x="5518150" y="3840163"/>
          <p14:tracePt t="91010" x="5554663" y="3867150"/>
          <p14:tracePt t="91022" x="5581650" y="3894138"/>
          <p14:tracePt t="91039" x="5661025" y="3956050"/>
          <p14:tracePt t="91049" x="5705475" y="3983038"/>
          <p14:tracePt t="91066" x="5759450" y="4027488"/>
          <p14:tracePt t="91086" x="5776913" y="4037013"/>
          <p14:tracePt t="91109" x="5786438" y="4044950"/>
          <p14:tracePt t="91123" x="5813425" y="4054475"/>
          <p14:tracePt t="91144" x="5830888" y="4054475"/>
          <p14:tracePt t="91158" x="5848350" y="4054475"/>
          <p14:tracePt t="92254" x="5848350" y="4062413"/>
          <p14:tracePt t="92265" x="5848350" y="4071938"/>
          <p14:tracePt t="92277" x="5848350" y="4081463"/>
          <p14:tracePt t="92304" x="5848350" y="4089400"/>
          <p14:tracePt t="92314" x="5857875" y="4098925"/>
          <p14:tracePt t="92327" x="5857875" y="4108450"/>
          <p14:tracePt t="92343" x="5867400" y="4108450"/>
          <p14:tracePt t="92360" x="5875338" y="4116388"/>
          <p14:tracePt t="92375" x="5875338" y="4125913"/>
          <p14:tracePt t="93154" x="5875338" y="4133850"/>
          <p14:tracePt t="93168" x="5875338" y="4152900"/>
          <p14:tracePt t="93178" x="5867400" y="4170363"/>
          <p14:tracePt t="93191" x="5867400" y="4179888"/>
          <p14:tracePt t="93204" x="5857875" y="4214813"/>
          <p14:tracePt t="93234" x="5848350" y="4224338"/>
          <p14:tracePt t="93239" x="5840413" y="4251325"/>
          <p14:tracePt t="93252" x="5830888" y="4268788"/>
          <p14:tracePt t="93268" x="5813425" y="4295775"/>
          <p14:tracePt t="93268" x="5795963" y="4322763"/>
          <p14:tracePt t="93288" x="5786438" y="4367213"/>
          <p14:tracePt t="93313" x="5751513" y="4411663"/>
          <p14:tracePt t="93325" x="5680075" y="4500563"/>
          <p14:tracePt t="93336" x="5634038" y="4562475"/>
          <p14:tracePt t="93353" x="5599113" y="4598988"/>
          <p14:tracePt t="93373" x="5518150" y="4697413"/>
          <p14:tracePt t="93387" x="5510213" y="4714875"/>
          <p14:tracePt t="93410" x="5500688" y="4724400"/>
          <p14:tracePt t="93423" x="5500688" y="4751388"/>
          <p14:tracePt t="93727" x="5483225" y="4751388"/>
          <p14:tracePt t="93739" x="5456238" y="4768850"/>
          <p14:tracePt t="93752" x="5384800" y="4795838"/>
          <p14:tracePt t="93763" x="5241925" y="4857750"/>
          <p14:tracePt t="93777" x="4714875" y="5116513"/>
          <p14:tracePt t="93789" x="4446588" y="5259388"/>
          <p14:tracePt t="93812" x="4268788" y="5348288"/>
          <p14:tracePt t="93824" x="4081463" y="5473700"/>
          <p14:tracePt t="93856" x="4000500" y="5518150"/>
          <p14:tracePt t="93860" x="3894138" y="5581650"/>
          <p14:tracePt t="93891" x="3867150" y="5608638"/>
          <p14:tracePt t="93897" x="3848100" y="5626100"/>
          <p14:tracePt t="93908" x="3848100" y="5653088"/>
          <p14:tracePt t="94189" x="3830638" y="5653088"/>
          <p14:tracePt t="94202" x="3803650" y="5661025"/>
          <p14:tracePt t="94214" x="3776663" y="5688013"/>
          <p14:tracePt t="94239" x="3759200" y="5705475"/>
          <p14:tracePt t="94250" x="3741738" y="5732463"/>
          <p14:tracePt t="94263" x="3705225" y="5768975"/>
          <p14:tracePt t="94293" x="3687763" y="5776913"/>
          <p14:tracePt t="94295" x="3660775" y="5803900"/>
          <p14:tracePt t="94313" x="3652838" y="5813425"/>
          <p14:tracePt t="94335" x="3633788" y="5822950"/>
          <p14:tracePt t="94361" x="3625850" y="5830888"/>
          <p14:tracePt t="94797" x="3616325" y="5830888"/>
          <p14:tracePt t="94822" x="3608388" y="5830888"/>
          <p14:tracePt t="94835" x="3598863" y="5830888"/>
          <p14:tracePt t="94846" x="3589338" y="5830888"/>
          <p14:tracePt t="95177" x="3589338" y="5840413"/>
          <p14:tracePt t="95212" x="3589338" y="5848350"/>
          <p14:tracePt t="95224" x="3589338" y="5857875"/>
          <p14:tracePt t="95237" x="3589338" y="5867400"/>
          <p14:tracePt t="95262" x="3589338" y="5875338"/>
          <p14:tracePt t="95506" x="3589338" y="5857875"/>
          <p14:tracePt t="95517" x="3598863" y="5803900"/>
          <p14:tracePt t="95530" x="3598863" y="5759450"/>
          <p14:tracePt t="95537" x="3625850" y="5634038"/>
          <p14:tracePt t="95565" x="3633788" y="5554663"/>
          <p14:tracePt t="95580" x="3660775" y="5446713"/>
          <p14:tracePt t="95589" x="3724275" y="5205413"/>
          <p14:tracePt t="95615" x="3776663" y="5054600"/>
          <p14:tracePt t="95628" x="3875088" y="4867275"/>
          <p14:tracePt t="95639" x="4152900" y="4581525"/>
          <p14:tracePt t="95672" x="4268788" y="4491038"/>
          <p14:tracePt t="95676" x="4340225" y="4419600"/>
          <p14:tracePt t="95692" x="4402138" y="4357688"/>
          <p14:tracePt t="96175" x="4402138" y="4375150"/>
          <p14:tracePt t="96187" x="4402138" y="4394200"/>
          <p14:tracePt t="96199" x="4402138" y="4402138"/>
          <p14:tracePt t="96212" x="4402138" y="4446588"/>
          <p14:tracePt t="96237" x="4402138" y="4473575"/>
          <p14:tracePt t="96262" x="4402138" y="4491038"/>
          <p14:tracePt t="96281" x="4411663" y="4500563"/>
          <p14:tracePt t="96285" x="4429125" y="4518025"/>
          <p14:tracePt t="96293" x="4456113" y="4562475"/>
          <p14:tracePt t="96626" x="4473575" y="4581525"/>
          <p14:tracePt t="96637" x="4483100" y="4589463"/>
          <p14:tracePt t="96651" x="4500563" y="4616450"/>
          <p14:tracePt t="96668" x="4527550" y="4633913"/>
          <p14:tracePt t="96673" x="4554538" y="4660900"/>
          <p14:tracePt t="96686" x="4616450" y="4705350"/>
          <p14:tracePt t="96699" x="4643438" y="4732338"/>
          <p14:tracePt t="96730" x="4660900" y="4759325"/>
          <p14:tracePt t="96734" x="4697413" y="4848225"/>
          <p14:tracePt t="96764" x="4724400" y="4911725"/>
          <p14:tracePt t="96773" x="4741863" y="4956175"/>
          <p14:tracePt t="96785" x="4776788" y="5018088"/>
          <p14:tracePt t="96799" x="4795838" y="5037138"/>
          <p14:tracePt t="97210" x="4776788" y="5045075"/>
          <p14:tracePt t="97222" x="4759325" y="5045075"/>
          <p14:tracePt t="97235" x="4741863" y="5045075"/>
          <p14:tracePt t="97247" x="4705350" y="5045075"/>
          <p14:tracePt t="97259" x="4660900" y="5045075"/>
          <p14:tracePt t="97270" x="4500563" y="5010150"/>
          <p14:tracePt t="97286" x="4419600" y="4991100"/>
          <p14:tracePt t="97308" x="4259263" y="4946650"/>
          <p14:tracePt t="97319" x="4205288" y="4938713"/>
          <p14:tracePt t="97344" x="4170363" y="4929188"/>
          <p14:tracePt t="97355" x="4116388" y="4911725"/>
          <p14:tracePt t="97381" x="4089400" y="4894263"/>
          <p14:tracePt t="97392" x="4027488" y="4857750"/>
          <p14:tracePt t="97404" x="4000500" y="4830763"/>
          <p14:tracePt t="97430" x="3990975" y="4803775"/>
          <p14:tracePt t="97685" x="3973513" y="4803775"/>
          <p14:tracePt t="97699" x="3965575" y="4803775"/>
          <p14:tracePt t="97710" x="3946525" y="4803775"/>
          <p14:tracePt t="97721" x="3919538" y="4813300"/>
          <p14:tracePt t="97735" x="3848100" y="4830763"/>
          <p14:tracePt t="97746" x="3705225" y="4875213"/>
          <p14:tracePt t="97759" x="3187700" y="5072063"/>
          <p14:tracePt t="97781" x="2928938" y="5160963"/>
          <p14:tracePt t="97796" x="2438400" y="5268913"/>
          <p14:tracePt t="97819" x="2259013" y="5313363"/>
          <p14:tracePt t="97832" x="2108200" y="5348288"/>
          <p14:tracePt t="97845" x="1866900" y="5402263"/>
          <p14:tracePt t="97868" x="1795463" y="5429250"/>
          <p14:tracePt t="97880" x="1714500" y="5465763"/>
          <p14:tracePt t="97892" x="1697038" y="5465763"/>
          <p14:tracePt t="98147" x="1687513" y="5465763"/>
          <p14:tracePt t="98164" x="1670050" y="5473700"/>
          <p14:tracePt t="98173" x="1660525" y="5483225"/>
          <p14:tracePt t="98184" x="1643063" y="5491163"/>
          <p14:tracePt t="98196" x="1554163" y="5554663"/>
          <p14:tracePt t="98221" x="1473200" y="5616575"/>
          <p14:tracePt t="98232" x="1366838" y="5688013"/>
          <p14:tracePt t="98246" x="1187450" y="5822950"/>
          <p14:tracePt t="98270" x="1116013" y="5884863"/>
          <p14:tracePt t="98282" x="990600" y="6010275"/>
          <p14:tracePt t="98295" x="938213" y="6054725"/>
          <p14:tracePt t="98318" x="866775" y="6108700"/>
          <p14:tracePt t="98331" x="714375" y="6205538"/>
          <p14:tracePt t="98355" x="642938" y="6259513"/>
          <p14:tracePt t="98366" x="536575" y="6348413"/>
          <p14:tracePt t="98380" x="490538" y="6394450"/>
          <p14:tracePt t="98403" x="465138" y="6429375"/>
          <p14:tracePt t="98416" x="401638" y="6491288"/>
          <p14:tracePt t="98453" x="393700" y="6500813"/>
          <p14:tracePt t="98479" x="384175" y="6518275"/>
          <p14:tracePt t="98488" x="384175" y="6527800"/>
          <p14:tracePt t="98502" x="357188" y="6554788"/>
          <p14:tracePt t="98515" x="347663" y="6581775"/>
          <p14:tracePt t="98547" x="339725" y="6581775"/>
          <p14:tracePt t="99691" x="0" y="0"/>
        </p14:tracePtLst>
        <p14:tracePtLst>
          <p14:tracePt t="106503" x="6813550" y="6108700"/>
          <p14:tracePt t="106997" x="6813550" y="6045200"/>
          <p14:tracePt t="107009" x="6813550" y="5946775"/>
          <p14:tracePt t="107022" x="6823075" y="5830888"/>
          <p14:tracePt t="107034" x="6823075" y="5643563"/>
          <p14:tracePt t="107050" x="6823075" y="5599113"/>
          <p14:tracePt t="107073" x="6823075" y="5527675"/>
          <p14:tracePt t="107097" x="6823075" y="5483225"/>
          <p14:tracePt t="107107" x="6823075" y="5348288"/>
          <p14:tracePt t="107132" x="6823075" y="5224463"/>
          <p14:tracePt t="107156" x="6823075" y="5170488"/>
          <p14:tracePt t="107171" x="6831013" y="5133975"/>
          <p14:tracePt t="107179" x="6858000" y="5099050"/>
          <p14:tracePt t="107191" x="6894513" y="5037138"/>
          <p14:tracePt t="107205" x="6902450" y="5010150"/>
          <p14:tracePt t="107560" x="6929438" y="4938713"/>
          <p14:tracePt t="107573" x="6938963" y="4857750"/>
          <p14:tracePt t="107581" x="6946900" y="4795838"/>
          <p14:tracePt t="107594" x="7000875" y="4679950"/>
          <p14:tracePt t="107610" x="7018338" y="4643438"/>
          <p14:tracePt t="107630" x="7062788" y="4598988"/>
          <p14:tracePt t="107643" x="7116763" y="4537075"/>
          <p14:tracePt t="107659" x="7161213" y="4491038"/>
          <p14:tracePt t="107680" x="7251700" y="4367213"/>
          <p14:tracePt t="107693" x="7296150" y="4313238"/>
          <p14:tracePt t="107715" x="7348538" y="4259263"/>
          <p14:tracePt t="107729" x="7446963" y="4179888"/>
          <p14:tracePt t="108436" x="7466013" y="4197350"/>
          <p14:tracePt t="108454" x="7473950" y="4241800"/>
          <p14:tracePt t="108465" x="7483475" y="4276725"/>
          <p14:tracePt t="108470" x="7500938" y="4322763"/>
          <p14:tracePt t="108483" x="7537450" y="4465638"/>
          <p14:tracePt t="108512" x="7554913" y="4545013"/>
          <p14:tracePt t="108531" x="7608888" y="4633913"/>
          <p14:tracePt t="108549" x="7634288" y="4679950"/>
          <p14:tracePt t="108555" x="7688263" y="4705350"/>
          <p14:tracePt t="110954" x="7688263" y="4714875"/>
          <p14:tracePt t="110966" x="7688263" y="4724400"/>
          <p14:tracePt t="110990" x="7680325" y="4732338"/>
          <p14:tracePt t="111002" x="7670800" y="4751388"/>
          <p14:tracePt t="111026" x="7661275" y="4768850"/>
          <p14:tracePt t="111041" x="7653338" y="4776788"/>
          <p14:tracePt t="111043" x="7653338" y="4786313"/>
          <p14:tracePt t="111064" x="7653338" y="4795838"/>
          <p14:tracePt t="111076" x="7634288" y="4813300"/>
          <p14:tracePt t="111128" x="7634288" y="4822825"/>
          <p14:tracePt t="111161" x="7634288" y="4830763"/>
          <p14:tracePt t="112677" x="7385050" y="5037138"/>
          <p14:tracePt t="112688" x="6956425" y="5295900"/>
          <p14:tracePt t="112706" x="6510338" y="5465763"/>
          <p14:tracePt t="112714" x="6062663" y="5653088"/>
          <p14:tracePt t="112726" x="5599113" y="5803900"/>
          <p14:tracePt t="112738" x="4911725" y="6018213"/>
          <p14:tracePt t="112752" x="4705350" y="6045200"/>
          <p14:tracePt t="112774" x="4554538" y="6054725"/>
          <p14:tracePt t="112787" x="4367213" y="6054725"/>
          <p14:tracePt t="112822" x="4303713" y="6054725"/>
          <p14:tracePt t="112831" x="4241800" y="6054725"/>
          <p14:tracePt t="112842" x="4224338" y="6054725"/>
          <p14:tracePt t="113140" x="4224338" y="6045200"/>
          <p14:tracePt t="113153" x="4224338" y="6027738"/>
          <p14:tracePt t="113164" x="4224338" y="6000750"/>
          <p14:tracePt t="113176" x="4187825" y="5857875"/>
          <p14:tracePt t="113190" x="4125913" y="5751513"/>
          <p14:tracePt t="113213" x="4000500" y="5616575"/>
          <p14:tracePt t="113225" x="3786188" y="5340350"/>
          <p14:tracePt t="113253" x="3625850" y="5126038"/>
          <p14:tracePt t="113262" x="3554413" y="5054600"/>
          <p14:tracePt t="113275" x="3500438" y="5018088"/>
          <p14:tracePt t="113290" x="3455988" y="4983163"/>
          <p14:tracePt t="113310" x="3375025" y="4973638"/>
          <p14:tracePt t="113340" x="3330575" y="4973638"/>
          <p14:tracePt t="113348" x="3276600" y="4983163"/>
          <p14:tracePt t="113360" x="3197225" y="5037138"/>
          <p14:tracePt t="113390" x="3187700" y="5045075"/>
          <p14:tracePt t="113701" x="3187700" y="5062538"/>
          <p14:tracePt t="113712" x="3187700" y="5072063"/>
          <p14:tracePt t="113724" x="3187700" y="5081588"/>
          <p14:tracePt t="113737" x="3197225" y="5089525"/>
          <p14:tracePt t="113749" x="3205163" y="5099050"/>
          <p14:tracePt t="113761" x="3214688" y="5116513"/>
          <p14:tracePt t="113793" x="3224213" y="5133975"/>
          <p14:tracePt t="113795" x="3232150" y="5143500"/>
          <p14:tracePt t="113829" x="3251200" y="5143500"/>
          <p14:tracePt t="113835" x="3259138" y="5153025"/>
          <p14:tracePt t="114273" x="3276600" y="5160963"/>
          <p14:tracePt t="114284" x="3295650" y="5160963"/>
          <p14:tracePt t="114289" x="3303588" y="5160963"/>
          <p14:tracePt t="114312" x="3348038" y="5170488"/>
          <p14:tracePt t="114335" x="3357563" y="5170488"/>
          <p14:tracePt t="114346" x="3375025" y="5170488"/>
          <p14:tracePt t="114358" x="3384550" y="5170488"/>
          <p14:tracePt t="114369" x="3402013" y="5170488"/>
          <p14:tracePt t="114383" x="3411538" y="5170488"/>
          <p14:tracePt t="114406" x="3419475" y="5170488"/>
          <p14:tracePt t="114420" x="3429000" y="5160963"/>
          <p14:tracePt t="115357" x="3429000" y="5143500"/>
          <p14:tracePt t="115368" x="3429000" y="5108575"/>
          <p14:tracePt t="115384" x="3455988" y="5054600"/>
          <p14:tracePt t="115392" x="3465513" y="5000625"/>
          <p14:tracePt t="115403" x="3482975" y="4965700"/>
          <p14:tracePt t="115417" x="3509963" y="4929188"/>
          <p14:tracePt t="115429" x="3581400" y="4857750"/>
          <p14:tracePt t="115454" x="3616325" y="4830763"/>
          <p14:tracePt t="115466" x="3670300" y="4795838"/>
          <p14:tracePt t="115478" x="3714750" y="4768850"/>
          <p14:tracePt t="115494" x="3803650" y="4724400"/>
          <p14:tracePt t="115515" x="3840163" y="4697413"/>
          <p14:tracePt t="115527" x="3929063" y="4670425"/>
          <p14:tracePt t="115543" x="3965575" y="4652963"/>
          <p14:tracePt t="115563" x="4037013" y="4633913"/>
          <p14:tracePt t="115577" x="4062413" y="4633913"/>
          <p14:tracePt t="115609" x="4089400" y="4625975"/>
          <p14:tracePt t="115612" x="4116388" y="4625975"/>
          <p14:tracePt t="115636" x="4143375" y="4625975"/>
          <p14:tracePt t="115649" x="4152900" y="4625975"/>
          <p14:tracePt t="115662" x="4187825" y="4660900"/>
          <p14:tracePt t="115687" x="4197350" y="4687888"/>
          <p14:tracePt t="115698" x="4241800" y="4741863"/>
          <p14:tracePt t="115711" x="4268788" y="4768850"/>
          <p14:tracePt t="115734" x="4295775" y="4795838"/>
          <p14:tracePt t="115746" x="4348163" y="4830763"/>
          <p14:tracePt t="115770" x="4367213" y="4840288"/>
          <p14:tracePt t="115783" x="4402138" y="4848225"/>
          <p14:tracePt t="115795" x="4429125" y="4848225"/>
          <p14:tracePt t="115812" x="4446588" y="4848225"/>
          <p14:tracePt t="115832" x="4483100" y="4830763"/>
          <p14:tracePt t="116137" x="4491038" y="4830763"/>
          <p14:tracePt t="116147" x="4518025" y="4848225"/>
          <p14:tracePt t="116161" x="4527550" y="4867275"/>
          <p14:tracePt t="116173" x="4572000" y="4894263"/>
          <p14:tracePt t="116184" x="4660900" y="4973638"/>
          <p14:tracePt t="116210" x="4724400" y="5037138"/>
          <p14:tracePt t="116222" x="4759325" y="5072063"/>
          <p14:tracePt t="116233" x="4840288" y="5170488"/>
          <p14:tracePt t="116259" x="4902200" y="5259388"/>
          <p14:tracePt t="116283" x="4938713" y="5303838"/>
          <p14:tracePt t="116293" x="4983163" y="5348288"/>
          <p14:tracePt t="116307" x="5010150" y="5375275"/>
          <p14:tracePt t="116318" x="5089525" y="5438775"/>
          <p14:tracePt t="116344" x="5116513" y="5483225"/>
          <p14:tracePt t="116695" x="5089525" y="5483225"/>
          <p14:tracePt t="116707" x="5045075" y="5483225"/>
          <p14:tracePt t="116720" x="4946650" y="5483225"/>
          <p14:tracePt t="116731" x="4795838" y="5438775"/>
          <p14:tracePt t="116743" x="4527550" y="5375275"/>
          <p14:tracePt t="116758" x="3795713" y="5295900"/>
          <p14:tracePt t="116782" x="3509963" y="5295900"/>
          <p14:tracePt t="116794" x="3276600" y="5322888"/>
          <p14:tracePt t="116805" x="2946400" y="5384800"/>
          <p14:tracePt t="116831" x="2822575" y="5419725"/>
          <p14:tracePt t="116843" x="2741613" y="5456238"/>
          <p14:tracePt t="116855" x="2687638" y="5518150"/>
          <p14:tracePt t="116887" x="2687638" y="5527675"/>
          <p14:tracePt t="117147" x="2670175" y="5537200"/>
          <p14:tracePt t="117159" x="2643188" y="5554663"/>
          <p14:tracePt t="117171" x="2581275" y="5599113"/>
          <p14:tracePt t="117183" x="2465388" y="5661025"/>
          <p14:tracePt t="117194" x="2357438" y="5751513"/>
          <p14:tracePt t="117208" x="2081213" y="5929313"/>
          <p14:tracePt t="117234" x="1965325" y="6018213"/>
          <p14:tracePt t="117244" x="1893888" y="6089650"/>
          <p14:tracePt t="117621" x="1893888" y="6108700"/>
          <p14:tracePt t="117636" x="1893888" y="6116638"/>
          <p14:tracePt t="117645" x="1893888" y="6134100"/>
          <p14:tracePt t="117660" x="1901825" y="6153150"/>
          <p14:tracePt t="117670" x="1911350" y="6161088"/>
          <p14:tracePt t="117683" x="1928813" y="6188075"/>
          <p14:tracePt t="117695" x="1955800" y="6224588"/>
          <p14:tracePt t="117719" x="1965325" y="6251575"/>
          <p14:tracePt t="117731" x="1982788" y="6269038"/>
          <p14:tracePt t="118158" x="1990725" y="6259513"/>
          <p14:tracePt t="118170" x="1990725" y="6251575"/>
          <p14:tracePt t="118182" x="1990725" y="6242050"/>
          <p14:tracePt t="118195" x="1990725" y="6224588"/>
          <p14:tracePt t="118207" x="2000250" y="6205538"/>
          <p14:tracePt t="118450" x="2000250" y="6215063"/>
          <p14:tracePt t="118465" x="2000250" y="6224588"/>
          <p14:tracePt t="118475" x="1990725" y="6224588"/>
          <p14:tracePt t="118487" x="1982788" y="6232525"/>
          <p14:tracePt t="118511" x="1973263" y="6242050"/>
          <p14:tracePt t="118524" x="1955800" y="6251575"/>
          <p14:tracePt t="118539" x="1938338" y="6251575"/>
          <p14:tracePt t="118561" x="1928813" y="6251575"/>
          <p14:tracePt t="118571" x="1911350" y="6251575"/>
          <p14:tracePt t="118606" x="1901825" y="6251575"/>
          <p14:tracePt t="118611" x="1893888" y="6251575"/>
          <p14:tracePt t="118645" x="1884363" y="6251575"/>
          <p14:tracePt t="118669" x="1884363" y="6242050"/>
          <p14:tracePt t="118683" x="1884363" y="6232525"/>
          <p14:tracePt t="118708" x="1884363" y="6224588"/>
          <p14:tracePt t="118718" x="1884363" y="6205538"/>
          <p14:tracePt t="118744" x="1884363" y="6197600"/>
          <p14:tracePt t="118755" x="1901825" y="6180138"/>
          <p14:tracePt t="118767" x="1911350" y="6180138"/>
          <p14:tracePt t="118778" x="1911350" y="6170613"/>
          <p14:tracePt t="118787" x="1919288" y="6161088"/>
          <p14:tracePt t="118816" x="1919288" y="6153150"/>
          <p14:tracePt t="118830" x="1928813" y="6153150"/>
          <p14:tracePt t="118841" x="1938338" y="6153150"/>
          <p14:tracePt t="118877" x="1946275" y="6143625"/>
          <p14:tracePt t="118901" x="1965325" y="6126163"/>
          <p14:tracePt t="119340" x="1990725" y="6108700"/>
          <p14:tracePt t="119352" x="2044700" y="6089650"/>
          <p14:tracePt t="119364" x="2160588" y="6045200"/>
          <p14:tracePt t="119375" x="2339975" y="5973763"/>
          <p14:tracePt t="119388" x="2625725" y="5884863"/>
          <p14:tracePt t="119401" x="2938463" y="5795963"/>
          <p14:tracePt t="119413" x="3394075" y="5697538"/>
          <p14:tracePt t="119436" x="3562350" y="5670550"/>
          <p14:tracePt t="119449" x="3732213" y="5670550"/>
          <p14:tracePt t="119461" x="4054475" y="5688013"/>
          <p14:tracePt t="119485" x="4187825" y="5724525"/>
          <p14:tracePt t="119496" x="4313238" y="5759450"/>
          <p14:tracePt t="119510" x="4510088" y="5867400"/>
          <p14:tracePt t="119534" x="4608513" y="5919788"/>
          <p14:tracePt t="119543" x="4803775" y="6000750"/>
          <p14:tracePt t="119862" x="4822825" y="6000750"/>
          <p14:tracePt t="119877" x="4902200" y="5973763"/>
          <p14:tracePt t="119887" x="5010150" y="5938838"/>
          <p14:tracePt t="119901" x="5313363" y="5884863"/>
          <p14:tracePt t="119923" x="5419725" y="5884863"/>
          <p14:tracePt t="119936" x="5518150" y="5884863"/>
          <p14:tracePt t="119949" x="5634038" y="5929313"/>
          <p14:tracePt t="119971" x="5670550" y="5956300"/>
          <p14:tracePt t="119987" x="5768975" y="6054725"/>
          <p14:tracePt t="119998" x="5803900" y="6108700"/>
          <p14:tracePt t="120021" x="5840413" y="6153150"/>
          <p14:tracePt t="120035" x="5884863" y="6197600"/>
          <p14:tracePt t="120350" x="5902325" y="6197600"/>
          <p14:tracePt t="120398" x="5911850" y="6197600"/>
          <p14:tracePt t="120416" x="5919788" y="6197600"/>
          <p14:tracePt t="120423" x="5938838" y="6197600"/>
          <p14:tracePt t="120445" x="5956300" y="6197600"/>
          <p14:tracePt t="120460" x="5965825" y="6188075"/>
          <p14:tracePt t="120472" x="6010275" y="6143625"/>
          <p14:tracePt t="120486" x="6027738" y="6116638"/>
          <p14:tracePt t="120501" x="6037263" y="6099175"/>
          <p14:tracePt t="120501" x="6062663" y="6081713"/>
          <p14:tracePt t="120521" x="6081713" y="6081713"/>
          <p14:tracePt t="120537" x="6099175" y="6081713"/>
          <p14:tracePt t="120557" x="6099175" y="6072188"/>
          <p14:tracePt t="120570" x="6108700" y="6072188"/>
          <p14:tracePt t="121008" x="6116638" y="6072188"/>
          <p14:tracePt t="121020" x="6126163" y="6072188"/>
          <p14:tracePt t="121032" x="6143625" y="6089650"/>
          <p14:tracePt t="121043" x="6188075" y="6099175"/>
          <p14:tracePt t="121069" x="6224588" y="6108700"/>
          <p14:tracePt t="121081" x="6232525" y="6108700"/>
          <p14:tracePt t="121092" x="6242050" y="6116638"/>
          <p14:tracePt t="121123" x="6251575" y="6116638"/>
          <p14:tracePt t="121191" x="6269038" y="6116638"/>
          <p14:tracePt t="121202" x="6286500" y="6116638"/>
          <p14:tracePt t="121213" x="6296025" y="6116638"/>
          <p14:tracePt t="121239" x="6303963" y="6116638"/>
          <p14:tracePt t="121277" x="6313488" y="6116638"/>
          <p14:tracePt t="121434" x="6296025" y="6116638"/>
          <p14:tracePt t="121448" x="6276975" y="6116638"/>
          <p14:tracePt t="121458" x="6242050" y="6116638"/>
          <p14:tracePt t="121470" x="6062663" y="6108700"/>
          <p14:tracePt t="121494" x="5938838" y="6072188"/>
          <p14:tracePt t="121505" x="5776913" y="6027738"/>
          <p14:tracePt t="121524" x="5653088" y="5965825"/>
          <p14:tracePt t="121530" x="5527675" y="5875338"/>
          <p14:tracePt t="121542" x="5303838" y="5670550"/>
          <p14:tracePt t="121568" x="5205413" y="5572125"/>
          <p14:tracePt t="121580" x="5045075" y="5384800"/>
          <p14:tracePt t="121595" x="4991100" y="5322888"/>
          <p14:tracePt t="121616" x="4911725" y="5268913"/>
          <p14:tracePt t="121640" x="4911725" y="5241925"/>
          <p14:tracePt t="122055" x="4884738" y="5232400"/>
          <p14:tracePt t="122068" x="4867275" y="5224463"/>
          <p14:tracePt t="122083" x="4848225" y="5205413"/>
          <p14:tracePt t="122089" x="4830763" y="5197475"/>
          <p14:tracePt t="122096" x="4830763" y="5170488"/>
          <p14:tracePt t="122115" x="4822825" y="5116513"/>
          <p14:tracePt t="122139" x="4822825" y="5081588"/>
          <p14:tracePt t="122152" x="4857750" y="4991100"/>
          <p14:tracePt t="122163" x="4919663" y="4929188"/>
          <p14:tracePt t="122187" x="5000625" y="4840288"/>
          <p14:tracePt t="122200" x="5170488" y="4705350"/>
          <p14:tracePt t="122235" x="5367338" y="4608513"/>
          <p14:tracePt t="122250" x="5465763" y="4562475"/>
          <p14:tracePt t="122262" x="5562600" y="4527550"/>
          <p14:tracePt t="122592" x="5572125" y="4518025"/>
          <p14:tracePt t="122608" x="5608638" y="4518025"/>
          <p14:tracePt t="122617" x="5643563" y="4518025"/>
          <p14:tracePt t="122627" x="5705475" y="4527550"/>
          <p14:tracePt t="122639" x="5857875" y="4608513"/>
          <p14:tracePt t="122670" x="5919788" y="4652963"/>
          <p14:tracePt t="122676" x="6072188" y="4751388"/>
          <p14:tracePt t="122689" x="6143625" y="4776788"/>
          <p14:tracePt t="122713" x="6197600" y="4803775"/>
          <p14:tracePt t="122724" x="6251575" y="4803775"/>
          <p14:tracePt t="122750" x="6269038" y="4803775"/>
          <p14:tracePt t="123018" x="6303963" y="4768850"/>
          <p14:tracePt t="123030" x="6340475" y="4714875"/>
          <p14:tracePt t="123041" x="6394450" y="4679950"/>
          <p14:tracePt t="123056" x="6429375" y="4643438"/>
          <p14:tracePt t="123067" x="6465888" y="4608513"/>
          <p14:tracePt t="123078" x="6518275" y="4554538"/>
          <p14:tracePt t="123108" x="6545263" y="4527550"/>
          <p14:tracePt t="123115" x="6554788" y="4510088"/>
          <p14:tracePt t="123127" x="6562725" y="4500563"/>
          <p14:tracePt t="123187" x="6572250" y="4500563"/>
          <p14:tracePt t="123200" x="6581775" y="4500563"/>
          <p14:tracePt t="123212" x="6589713" y="4500563"/>
          <p14:tracePt t="123225" x="6599238" y="4500563"/>
          <p14:tracePt t="124383" x="6599238" y="4491038"/>
          <p14:tracePt t="124394" x="6599238" y="4473575"/>
          <p14:tracePt t="124404" x="6626225" y="4429125"/>
          <p14:tracePt t="124435" x="6643688" y="4402138"/>
          <p14:tracePt t="124441" x="6661150" y="4394200"/>
          <p14:tracePt t="124453" x="6680200" y="4375150"/>
          <p14:tracePt t="124471" x="6724650" y="4348163"/>
          <p14:tracePt t="124486" x="6759575" y="4348163"/>
          <p14:tracePt t="124514" x="6769100" y="4348163"/>
          <p14:tracePt t="124526" x="6786563" y="4340225"/>
          <p14:tracePt t="124541" x="6813550" y="4330700"/>
          <p14:tracePt t="124562" x="6840538" y="4330700"/>
          <p14:tracePt t="129608" x="6823075" y="4330700"/>
          <p14:tracePt t="129618" x="6732588" y="4330700"/>
          <p14:tracePt t="129635" x="6537325" y="4322763"/>
          <p14:tracePt t="129644" x="6108700" y="4322763"/>
          <p14:tracePt t="129656" x="5608638" y="4322763"/>
          <p14:tracePt t="129667" x="4705350" y="4295775"/>
          <p14:tracePt t="129702" x="4116388" y="4295775"/>
          <p14:tracePt t="129715" x="3929063" y="4295775"/>
          <p14:tracePt t="129732" x="3732213" y="4295775"/>
          <p14:tracePt t="129739" x="3571875" y="4286250"/>
          <p14:tracePt t="129752" x="3402013" y="4286250"/>
          <p14:tracePt t="129766" x="3133725" y="4286250"/>
          <p14:tracePt t="129798" x="3027363" y="4286250"/>
          <p14:tracePt t="130106" x="3009900" y="4286250"/>
          <p14:tracePt t="130122" x="2973388" y="4268788"/>
          <p14:tracePt t="130131" x="2741613" y="4116388"/>
          <p14:tracePt t="130179" x="2679700" y="4089400"/>
          <p14:tracePt t="130190" x="2625725" y="4071938"/>
          <p14:tracePt t="130204" x="2581275" y="4062413"/>
          <p14:tracePt t="130232" x="2571750" y="4054475"/>
          <p14:tracePt t="130252" x="2562225" y="4054475"/>
          <p14:tracePt t="130336" x="2571750" y="4054475"/>
          <p14:tracePt t="130363" x="2581275" y="4054475"/>
          <p14:tracePt t="130413" x="2589213" y="4054475"/>
          <p14:tracePt t="130422" x="2589213" y="4044950"/>
          <p14:tracePt t="130545" x="2589213" y="4037013"/>
          <p14:tracePt t="130560" x="2589213" y="4027488"/>
          <p14:tracePt t="130569" x="2589213" y="4017963"/>
          <p14:tracePt t="130606" x="2589213" y="4010025"/>
          <p14:tracePt t="130619" x="2589213" y="4000500"/>
          <p14:tracePt t="130666" x="2598738" y="3990975"/>
          <p14:tracePt t="130681" x="2608263" y="3983038"/>
          <p14:tracePt t="130692" x="2608263" y="3973513"/>
          <p14:tracePt t="130703" x="2625725" y="3965575"/>
          <p14:tracePt t="131165" x="2625725" y="3946525"/>
          <p14:tracePt t="131177" x="2625725" y="3929063"/>
          <p14:tracePt t="131190" x="2625725" y="3919538"/>
          <p14:tracePt t="131203" x="2625725" y="3911600"/>
          <p14:tracePt t="131214" x="2625725" y="3902075"/>
          <p14:tracePt t="131409" x="2633663" y="3902075"/>
          <p14:tracePt t="131422" x="2633663" y="3894138"/>
          <p14:tracePt t="131445" x="2643188" y="3884613"/>
          <p14:tracePt t="131555" x="2633663" y="3894138"/>
          <p14:tracePt t="131567" x="2633663" y="3902075"/>
          <p14:tracePt t="131580" x="2633663" y="3911600"/>
          <p14:tracePt t="131592" x="2633663" y="3919538"/>
          <p14:tracePt t="131641" x="2625725" y="3919538"/>
          <p14:tracePt t="131774" x="2616200" y="3919538"/>
          <p14:tracePt t="131822" x="2608263" y="3919538"/>
          <p14:tracePt t="131871" x="2598738" y="3919538"/>
          <p14:tracePt t="131897" x="2589213" y="3919538"/>
          <p14:tracePt t="131921" x="2581275" y="3919538"/>
          <p14:tracePt t="131934" x="2581275" y="3911600"/>
          <p14:tracePt t="131944" x="2562225" y="3911600"/>
          <p14:tracePt t="131957" x="2544763" y="3902075"/>
          <p14:tracePt t="131984" x="2517775" y="3902075"/>
          <p14:tracePt t="132000" x="2500313" y="3902075"/>
          <p14:tracePt t="132005" x="2446338" y="3902075"/>
          <p14:tracePt t="132018" x="2411413" y="3902075"/>
          <p14:tracePt t="132036" x="2366963" y="3902075"/>
          <p14:tracePt t="132051" x="2251075" y="3946525"/>
          <p14:tracePt t="132078" x="2197100" y="3965575"/>
          <p14:tracePt t="132090" x="2160588" y="3973513"/>
          <p14:tracePt t="132103" x="2098675" y="4000500"/>
          <p14:tracePt t="132126" x="2081213" y="4010025"/>
          <p14:tracePt t="132140" x="2027238" y="4027488"/>
          <p14:tracePt t="132168" x="2009775" y="4027488"/>
          <p14:tracePt t="132177" x="2000250" y="4037013"/>
          <p14:tracePt t="132189" x="1965325" y="4044950"/>
          <p14:tracePt t="132213" x="1946275" y="4054475"/>
          <p14:tracePt t="132261" x="1928813" y="4054475"/>
          <p14:tracePt t="132274" x="1911350" y="4054475"/>
          <p14:tracePt t="132286" x="1893888" y="4054475"/>
          <p14:tracePt t="132311" x="1874838" y="4054475"/>
          <p14:tracePt t="132322" x="1866900" y="4054475"/>
          <p14:tracePt t="132336" x="1857375" y="4054475"/>
          <p14:tracePt t="132353" x="1839913" y="4054475"/>
          <p14:tracePt t="132375" x="1822450" y="4054475"/>
          <p14:tracePt t="132386" x="1812925" y="4054475"/>
          <p14:tracePt t="132408" x="1803400" y="4054475"/>
          <p14:tracePt t="132418" x="1795463" y="4054475"/>
          <p14:tracePt t="132432" x="1785938" y="4054475"/>
          <p14:tracePt t="132455" x="1776413" y="4044950"/>
          <p14:tracePt t="132484" x="1776413" y="4037013"/>
          <p14:tracePt t="132773" x="1758950" y="4037013"/>
          <p14:tracePt t="132784" x="1697038" y="4037013"/>
          <p14:tracePt t="132811" x="1660525" y="4027488"/>
          <p14:tracePt t="132825" x="1616075" y="4000500"/>
          <p14:tracePt t="132834" x="1598613" y="4000500"/>
          <p14:tracePt t="132847" x="1562100" y="3990975"/>
          <p14:tracePt t="132859" x="1554163" y="3990975"/>
          <p14:tracePt t="132882" x="1544638" y="3983038"/>
          <p14:tracePt t="132895" x="1517650" y="3983038"/>
          <p14:tracePt t="132909" x="1490663" y="3983038"/>
          <p14:tracePt t="132932" x="1473200" y="3983038"/>
          <p14:tracePt t="132943" x="1455738" y="3983038"/>
          <p14:tracePt t="132967" x="1438275" y="3983038"/>
          <p14:tracePt t="132992" x="1419225" y="3983038"/>
          <p14:tracePt t="133003" x="1411288" y="3983038"/>
          <p14:tracePt t="133029" x="1401763" y="3983038"/>
          <p14:tracePt t="133043" x="1393825" y="3983038"/>
          <p14:tracePt t="133045" x="1384300" y="3973513"/>
          <p14:tracePt t="133088" x="1374775" y="3965575"/>
          <p14:tracePt t="133104" x="1366838" y="3965575"/>
          <p14:tracePt t="133127" x="1357313" y="3965575"/>
          <p14:tracePt t="133137" x="1357313" y="3956050"/>
          <p14:tracePt t="133150" x="1357313" y="3946525"/>
          <p14:tracePt t="133162" x="1339850" y="3946525"/>
          <p14:tracePt t="133199" x="1330325" y="3938588"/>
          <p14:tracePt t="133215" x="1322388" y="3929063"/>
          <p14:tracePt t="133223" x="1322388" y="3919538"/>
          <p14:tracePt t="133236" x="1312863" y="3919538"/>
          <p14:tracePt t="133906" x="1322388" y="3919538"/>
          <p14:tracePt t="133917" x="1330325" y="3919538"/>
          <p14:tracePt t="133930" x="1339850" y="3919538"/>
          <p14:tracePt t="133943" x="1347788" y="3919538"/>
          <p14:tracePt t="133954" x="1384300" y="3919538"/>
          <p14:tracePt t="133984" x="1401763" y="3919538"/>
          <p14:tracePt t="133993" x="1428750" y="3919538"/>
          <p14:tracePt t="134478" x="1490663" y="3911600"/>
          <p14:tracePt t="134490" x="1554163" y="3884613"/>
          <p14:tracePt t="134502" x="1616075" y="3875088"/>
          <p14:tracePt t="134513" x="1697038" y="3867150"/>
          <p14:tracePt t="134527" x="1857375" y="3840163"/>
          <p14:tracePt t="134543" x="1946275" y="3830638"/>
          <p14:tracePt t="134563" x="2009775" y="3830638"/>
          <p14:tracePt t="134574" x="2098675" y="3822700"/>
          <p14:tracePt t="134606" x="2108200" y="3822700"/>
          <p14:tracePt t="134611" x="2125663" y="3822700"/>
          <p14:tracePt t="134684" x="2133600" y="3822700"/>
          <p14:tracePt t="134698" x="2143125" y="3822700"/>
          <p14:tracePt t="134736" x="2152650" y="3822700"/>
          <p14:tracePt t="134770" x="2170113" y="3822700"/>
          <p14:tracePt t="134781" x="2197100" y="3822700"/>
          <p14:tracePt t="134794" x="2205038" y="3822700"/>
          <p14:tracePt t="134807" x="2214563" y="3822700"/>
          <p14:tracePt t="134817" x="2224088" y="3822700"/>
          <p14:tracePt t="134831" x="2232025" y="3822700"/>
          <p14:tracePt t="135100" x="2241550" y="3822700"/>
          <p14:tracePt t="135111" x="2259013" y="3830638"/>
          <p14:tracePt t="135122" x="2286000" y="3840163"/>
          <p14:tracePt t="135136" x="2303463" y="3848100"/>
          <p14:tracePt t="135148" x="2339975" y="3884613"/>
          <p14:tracePt t="135172" x="2357438" y="3911600"/>
          <p14:tracePt t="135185" x="2374900" y="3929063"/>
          <p14:tracePt t="135196" x="2411413" y="3956050"/>
          <p14:tracePt t="135222" x="2419350" y="3965575"/>
          <p14:tracePt t="135232" x="2446338" y="3983038"/>
          <p14:tracePt t="135266" x="2465388" y="3983038"/>
          <p14:tracePt t="135623" x="2473325" y="3983038"/>
          <p14:tracePt t="135635" x="2500313" y="3983038"/>
          <p14:tracePt t="135647" x="2517775" y="3983038"/>
          <p14:tracePt t="135660" x="2536825" y="3983038"/>
          <p14:tracePt t="135671" x="2554288" y="3983038"/>
          <p14:tracePt t="135683" x="2571750" y="3983038"/>
          <p14:tracePt t="135709" x="2581275" y="3983038"/>
          <p14:tracePt t="135732" x="2589213" y="3983038"/>
          <p14:tracePt t="135744" x="2598738" y="3983038"/>
          <p14:tracePt t="135756" x="2643188" y="3983038"/>
          <p14:tracePt t="135768" x="2660650" y="3973513"/>
          <p14:tracePt t="135784" x="2679700" y="3973513"/>
          <p14:tracePt t="136126" x="2670175" y="3973513"/>
          <p14:tracePt t="136136" x="2660650" y="3973513"/>
          <p14:tracePt t="136145" x="2652713" y="3956050"/>
          <p14:tracePt t="136159" x="2643188" y="3946525"/>
          <p14:tracePt t="136171" x="2608263" y="3902075"/>
          <p14:tracePt t="136203" x="2581275" y="3884613"/>
          <p14:tracePt t="136208" x="2517775" y="3875088"/>
          <p14:tracePt t="136221" x="2482850" y="3875088"/>
          <p14:tracePt t="136244" x="2465388" y="3875088"/>
          <p14:tracePt t="136256" x="2401888" y="3884613"/>
          <p14:tracePt t="136280" x="2374900" y="3894138"/>
          <p14:tracePt t="136292" x="2330450" y="3919538"/>
          <p14:tracePt t="136306" x="2205038" y="3983038"/>
          <p14:tracePt t="136329" x="2133600" y="4017963"/>
          <p14:tracePt t="136342" x="2017713" y="4071938"/>
          <p14:tracePt t="136355" x="1965325" y="4089400"/>
          <p14:tracePt t="136377" x="1919288" y="4098925"/>
          <p14:tracePt t="136389" x="1857375" y="4133850"/>
          <p14:tracePt t="136422" x="1822450" y="4143375"/>
          <p14:tracePt t="136427" x="1785938" y="4143375"/>
          <p14:tracePt t="136441" x="1724025" y="4152900"/>
          <p14:tracePt t="136462" x="1697038" y="4160838"/>
          <p14:tracePt t="136476" x="1643063" y="4160838"/>
          <p14:tracePt t="136498" x="1625600" y="4160838"/>
          <p14:tracePt t="136511" x="1616075" y="4160838"/>
          <p14:tracePt t="136525" x="1589088" y="4160838"/>
          <p14:tracePt t="136540" x="1581150" y="4160838"/>
          <p14:tracePt t="136560" x="1554163" y="4160838"/>
          <p14:tracePt t="136599" x="1536700" y="4160838"/>
          <p14:tracePt t="136610" x="1527175" y="4160838"/>
          <p14:tracePt t="136621" x="1517650" y="4160838"/>
          <p14:tracePt t="136633" x="1500188" y="4160838"/>
          <p14:tracePt t="136644" x="1490663" y="4152900"/>
          <p14:tracePt t="136675" x="1482725" y="4133850"/>
          <p14:tracePt t="136684" x="1473200" y="4125913"/>
          <p14:tracePt t="136695" x="1465263" y="4116388"/>
          <p14:tracePt t="136720" x="1446213" y="4098925"/>
          <p14:tracePt t="136744" x="1446213" y="4089400"/>
          <p14:tracePt t="136754" x="1446213" y="4081463"/>
          <p14:tracePt t="136769" x="1446213" y="4062413"/>
          <p14:tracePt t="136780" x="1446213" y="4054475"/>
          <p14:tracePt t="136793" x="1446213" y="4044950"/>
          <p14:tracePt t="136817" x="1446213" y="4037013"/>
          <p14:tracePt t="136842" x="1446213" y="4027488"/>
          <p14:tracePt t="136859" x="1446213" y="4017963"/>
          <p14:tracePt t="136876" x="1446213" y="4010025"/>
          <p14:tracePt t="136913" x="1438275" y="4010025"/>
          <p14:tracePt t="136926" x="1428750" y="4000500"/>
          <p14:tracePt t="136938" x="1419225" y="4000500"/>
          <p14:tracePt t="136950" x="1419225" y="3990975"/>
          <p14:tracePt t="136980" x="1411288" y="3990975"/>
          <p14:tracePt t="136986" x="1411288" y="3983038"/>
          <p14:tracePt t="137015" x="1401763" y="3983038"/>
          <p14:tracePt t="137049" x="1401763" y="3973513"/>
          <p14:tracePt t="137085" x="1401763" y="3965575"/>
          <p14:tracePt t="137122" x="1393825" y="3965575"/>
          <p14:tracePt t="137352" x="1393825" y="3956050"/>
          <p14:tracePt t="137365" x="1393825" y="3946525"/>
          <p14:tracePt t="137376" x="1411288" y="3938588"/>
          <p14:tracePt t="137388" x="1438275" y="3929063"/>
          <p14:tracePt t="137403" x="1473200" y="3911600"/>
          <p14:tracePt t="137414" x="1608138" y="3857625"/>
          <p14:tracePt t="137436" x="1687513" y="3848100"/>
          <p14:tracePt t="137451" x="1874838" y="3803650"/>
          <p14:tracePt t="137481" x="1955800" y="3803650"/>
          <p14:tracePt t="137487" x="2081213" y="3786188"/>
          <p14:tracePt t="137499" x="2125663" y="3786188"/>
          <p14:tracePt t="137523" x="2160588" y="3786188"/>
          <p14:tracePt t="137535" x="2214563" y="3786188"/>
          <p14:tracePt t="137548" x="2241550" y="3786188"/>
          <p14:tracePt t="137566" x="2286000" y="3803650"/>
          <p14:tracePt t="137584" x="2312988" y="3813175"/>
          <p14:tracePt t="137608" x="2330450" y="3822700"/>
          <p14:tracePt t="137620" x="2384425" y="3840163"/>
          <p14:tracePt t="137644" x="2438400" y="3867150"/>
          <p14:tracePt t="137668" x="2473325" y="3884613"/>
          <p14:tracePt t="137694" x="2490788" y="3902075"/>
          <p14:tracePt t="137705" x="2517775" y="3911600"/>
          <p14:tracePt t="137722" x="2554288" y="3929063"/>
          <p14:tracePt t="137731" x="2571750" y="3938588"/>
          <p14:tracePt t="137752" x="2581275" y="3946525"/>
          <p14:tracePt t="137765" x="2589213" y="3956050"/>
          <p14:tracePt t="137797" x="2598738" y="3973513"/>
          <p14:tracePt t="137798" x="2625725" y="3990975"/>
          <p14:tracePt t="137829" x="2633663" y="4010025"/>
          <p14:tracePt t="137851" x="2643188" y="4010025"/>
          <p14:tracePt t="137862" x="2652713" y="4017963"/>
          <p14:tracePt t="137888" x="2670175" y="4017963"/>
          <p14:tracePt t="137900" x="2697163" y="4017963"/>
          <p14:tracePt t="137918" x="2714625" y="4017963"/>
          <p14:tracePt t="138217" x="2768600" y="4044950"/>
          <p14:tracePt t="138230" x="2840038" y="4089400"/>
          <p14:tracePt t="138241" x="2955925" y="4133850"/>
          <p14:tracePt t="138260" x="3054350" y="4214813"/>
          <p14:tracePt t="138266" x="3152775" y="4303713"/>
          <p14:tracePt t="138278" x="3241675" y="4402138"/>
          <p14:tracePt t="138290" x="3330575" y="4660900"/>
          <p14:tracePt t="138314" x="3348038" y="4803775"/>
          <p14:tracePt t="138326" x="3384550" y="5010150"/>
          <p14:tracePt t="138359" x="3411538" y="5072063"/>
          <p14:tracePt t="138377" x="3419475" y="5126038"/>
          <p14:tracePt t="138381" x="3446463" y="5160963"/>
          <p14:tracePt t="138389" x="3482975" y="5197475"/>
          <p14:tracePt t="138424" x="3517900" y="5241925"/>
          <p14:tracePt t="138694" x="3509963" y="5241925"/>
          <p14:tracePt t="138705" x="3482975" y="5241925"/>
          <p14:tracePt t="138716" x="3473450" y="5241925"/>
          <p14:tracePt t="138729" x="3429000" y="5197475"/>
          <p14:tracePt t="138753" x="3402013" y="5170488"/>
          <p14:tracePt t="138765" x="3367088" y="5108575"/>
          <p14:tracePt t="138777" x="3348038" y="5072063"/>
          <p14:tracePt t="138793" x="3340100" y="5037138"/>
          <p14:tracePt t="138815" x="3322638" y="4946650"/>
          <p14:tracePt t="138827" x="3322638" y="4929188"/>
          <p14:tracePt t="138859" x="3322638" y="4911725"/>
          <p14:tracePt t="138863" x="3322638" y="4884738"/>
          <p14:tracePt t="138876" x="3375025" y="4857750"/>
          <p14:tracePt t="138899" x="3438525" y="4830763"/>
          <p14:tracePt t="138913" x="3616325" y="4768850"/>
          <p14:tracePt t="138935" x="3679825" y="4759325"/>
          <p14:tracePt t="138948" x="3795713" y="4751388"/>
          <p14:tracePt t="138961" x="3840163" y="4751388"/>
          <p14:tracePt t="138986" x="3884613" y="4751388"/>
          <p14:tracePt t="138997" x="4000500" y="4751388"/>
          <p14:tracePt t="139022" x="4062413" y="4759325"/>
          <p14:tracePt t="139035" x="4170363" y="4822825"/>
          <p14:tracePt t="139045" x="4205288" y="4857750"/>
          <p14:tracePt t="139060" x="4268788" y="4919663"/>
          <p14:tracePt t="139082" x="4295775" y="4946650"/>
          <p14:tracePt t="139096" x="4313238" y="4973638"/>
          <p14:tracePt t="139112" x="4330700" y="4991100"/>
          <p14:tracePt t="139131" x="4384675" y="5062538"/>
          <p14:tracePt t="139153" x="4411663" y="5116513"/>
          <p14:tracePt t="139520" x="4402138" y="5133975"/>
          <p14:tracePt t="139531" x="4394200" y="5143500"/>
          <p14:tracePt t="139544" x="4367213" y="5153025"/>
          <p14:tracePt t="139555" x="4330700" y="5170488"/>
          <p14:tracePt t="139567" x="4276725" y="5170488"/>
          <p14:tracePt t="139581" x="4152900" y="5180013"/>
          <p14:tracePt t="139605" x="4089400" y="5180013"/>
          <p14:tracePt t="139619" x="3938588" y="5180013"/>
          <p14:tracePt t="139644" x="3857625" y="5170488"/>
          <p14:tracePt t="139655" x="3741738" y="5126038"/>
          <p14:tracePt t="139687" x="3687763" y="5089525"/>
          <p14:tracePt t="139692" x="3652838" y="5072063"/>
          <p14:tracePt t="139703" x="3589338" y="5027613"/>
          <p14:tracePt t="139734" x="3554413" y="5018088"/>
          <p14:tracePt t="139740" x="3482975" y="4991100"/>
          <p14:tracePt t="139752" x="3411538" y="4965700"/>
          <p14:tracePt t="139776" x="3375025" y="4946650"/>
          <p14:tracePt t="139784" x="3313113" y="4919663"/>
          <p14:tracePt t="139813" x="3286125" y="4911725"/>
          <p14:tracePt t="139825" x="3276600" y="4911725"/>
          <p14:tracePt t="139836" x="3268663" y="4902200"/>
          <p14:tracePt t="140263" x="3276600" y="4902200"/>
          <p14:tracePt t="140289" x="3286125" y="4902200"/>
          <p14:tracePt t="140301" x="3295650" y="4902200"/>
          <p14:tracePt t="140312" x="3303588" y="4902200"/>
          <p14:tracePt t="140323" x="3313113" y="4894263"/>
          <p14:tracePt t="140337" x="3322638" y="4884738"/>
          <p14:tracePt t="140351" x="3340100" y="4840288"/>
          <p14:tracePt t="140362" x="3348038" y="4813300"/>
          <p14:tracePt t="140373" x="3348038" y="4776788"/>
          <p14:tracePt t="140652" x="3375025" y="4759325"/>
          <p14:tracePt t="140665" x="3438525" y="4732338"/>
          <p14:tracePt t="140678" x="3562350" y="4679950"/>
          <p14:tracePt t="140688" x="3724275" y="4625975"/>
          <p14:tracePt t="140702" x="3965575" y="4562475"/>
          <p14:tracePt t="140715" x="4483100" y="4465638"/>
          <p14:tracePt t="140727" x="4643438" y="4446588"/>
          <p14:tracePt t="140751" x="4786313" y="4446588"/>
          <p14:tracePt t="140762" x="4956175" y="4500563"/>
          <p14:tracePt t="140793" x="5010150" y="4537075"/>
          <p14:tracePt t="140795" x="5062538" y="4589463"/>
          <p14:tracePt t="140830" x="5072063" y="4616450"/>
          <p14:tracePt t="140836" x="5089525" y="4643438"/>
          <p14:tracePt t="140860" x="5126038" y="4687888"/>
          <p14:tracePt t="140871" x="5143500" y="4705350"/>
          <p14:tracePt t="140883" x="5153025" y="4732338"/>
          <p14:tracePt t="140898" x="5180013" y="4768850"/>
          <p14:tracePt t="140920" x="5187950" y="4776788"/>
          <p14:tracePt t="140934" x="5197475" y="4786313"/>
          <p14:tracePt t="140945" x="5205413" y="4813300"/>
          <p14:tracePt t="140982" x="5205413" y="4822825"/>
          <p14:tracePt t="140995" x="5214938" y="4840288"/>
          <p14:tracePt t="141030" x="5214938" y="4857750"/>
          <p14:tracePt t="141044" x="5214938" y="4867275"/>
          <p14:tracePt t="141055" x="5214938" y="4875213"/>
          <p14:tracePt t="141066" x="5214938" y="4894263"/>
          <p14:tracePt t="141078" x="5224463" y="4902200"/>
          <p14:tracePt t="141091" x="5224463" y="4911725"/>
          <p14:tracePt t="141103" x="5224463" y="4929188"/>
          <p14:tracePt t="141116" x="5251450" y="4965700"/>
          <p14:tracePt t="141130" x="5259388" y="4991100"/>
          <p14:tracePt t="141153" x="5268913" y="5027613"/>
          <p14:tracePt t="141164" x="5286375" y="5081588"/>
          <p14:tracePt t="141189" x="5295900" y="5108575"/>
          <p14:tracePt t="141201" x="5313363" y="5143500"/>
          <p14:tracePt t="141544" x="5340350" y="5153025"/>
          <p14:tracePt t="141553" x="5367338" y="5160963"/>
          <p14:tracePt t="141566" x="5419725" y="5180013"/>
          <p14:tracePt t="141579" x="5473700" y="5224463"/>
          <p14:tracePt t="141590" x="5545138" y="5259388"/>
          <p14:tracePt t="141602" x="5616575" y="5330825"/>
          <p14:tracePt t="141628" x="5634038" y="5348288"/>
          <p14:tracePt t="141639" x="5661025" y="5384800"/>
          <p14:tracePt t="141652" x="5697538" y="5438775"/>
          <p14:tracePt t="141676" x="5705475" y="5465763"/>
          <p14:tracePt t="141690" x="5741988" y="5491163"/>
          <p14:tracePt t="141970" x="5732463" y="5500688"/>
          <p14:tracePt t="141980" x="5732463" y="5518150"/>
          <p14:tracePt t="141991" x="5732463" y="5527675"/>
          <p14:tracePt t="142005" x="5732463" y="5572125"/>
          <p14:tracePt t="142030" x="5776913" y="5608638"/>
          <p14:tracePt t="142041" x="5902325" y="5724525"/>
          <p14:tracePt t="142055" x="5991225" y="5822950"/>
          <p14:tracePt t="142079" x="6062663" y="5911850"/>
          <p14:tracePt t="142091" x="6197600" y="6126163"/>
          <p14:tracePt t="142105" x="6259513" y="6205538"/>
          <p14:tracePt t="142127" x="6296025" y="6286500"/>
          <p14:tracePt t="142139" x="6357938" y="6384925"/>
          <p14:tracePt t="142174" x="6375400" y="6394450"/>
          <p14:tracePt t="142456" x="6384925" y="6394450"/>
          <p14:tracePt t="142468" x="6402388" y="6402388"/>
          <p14:tracePt t="142494" x="6419850" y="6411913"/>
          <p14:tracePt t="142504" x="6419850" y="6419850"/>
          <p14:tracePt t="142515" x="6429375" y="6419850"/>
          <p14:tracePt t="142531" x="6446838" y="6438900"/>
          <p14:tracePt t="142542" x="6465888" y="6438900"/>
          <p14:tracePt t="142564" x="6491288" y="6446838"/>
          <p14:tracePt t="142578" x="6545263" y="6446838"/>
          <p14:tracePt t="142608" x="6572250" y="6446838"/>
          <p14:tracePt t="142614" x="6589713" y="6446838"/>
          <p14:tracePt t="142636" x="6589713" y="6438900"/>
          <p14:tracePt t="142918" x="6608763" y="6429375"/>
          <p14:tracePt t="142931" x="6616700" y="6411913"/>
          <p14:tracePt t="142944" x="6634163" y="6402388"/>
          <p14:tracePt t="142954" x="6643688" y="6384925"/>
          <p14:tracePt t="142968" x="6653213" y="6384925"/>
          <p14:tracePt t="142980" x="6697663" y="6348413"/>
          <p14:tracePt t="143004" x="6724650" y="6323013"/>
          <p14:tracePt t="143016" x="6769100" y="6276975"/>
          <p14:tracePt t="143045" x="6796088" y="6259513"/>
          <p14:tracePt t="143047" x="6840538" y="6224588"/>
          <p14:tracePt t="143078" x="6848475" y="6224588"/>
          <p14:tracePt t="143089" x="6867525" y="6215063"/>
          <p14:tracePt t="143102" x="6875463" y="6215063"/>
          <p14:tracePt t="143114" x="6911975" y="6215063"/>
          <p14:tracePt t="143151" x="6919913" y="6215063"/>
          <p14:tracePt t="143515" x="6919913" y="6224588"/>
          <p14:tracePt t="143528" x="6919913" y="6232525"/>
          <p14:tracePt t="143543" x="6919913" y="6242050"/>
          <p14:tracePt t="143578" x="6919913" y="6251575"/>
          <p14:tracePt t="143588" x="6919913" y="6259513"/>
          <p14:tracePt t="143625" x="6919913" y="6269038"/>
          <p14:tracePt t="143697" x="6929438" y="6269038"/>
          <p14:tracePt t="144006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2036" y="80628"/>
            <a:ext cx="81844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robability distributions with multiple independent stochastic variables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6716" y="656692"/>
            <a:ext cx="8150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independent stochastic variables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 have distribution functions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5369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A92D43D-6EBA-4233-9B2B-3B49128C6856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15370" name="Text Box 5"/>
          <p:cNvSpPr txBox="1">
            <a:spLocks noChangeArrowheads="1"/>
          </p:cNvSpPr>
          <p:nvPr/>
        </p:nvSpPr>
        <p:spPr bwMode="auto">
          <a:xfrm>
            <a:off x="215516" y="2613102"/>
            <a:ext cx="87626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is assumes the variables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are similar in nature and have the same mathematical form for their probability distribution, </a:t>
            </a: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15372" name="Text Box 5"/>
          <p:cNvSpPr txBox="1">
            <a:spLocks noChangeArrowheads="1"/>
          </p:cNvSpPr>
          <p:nvPr/>
        </p:nvSpPr>
        <p:spPr bwMode="auto">
          <a:xfrm>
            <a:off x="215516" y="3545036"/>
            <a:ext cx="8135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In many cases we are interested in the variable:  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</a:rPr>
              <a:t> = 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 + 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 + … + </a:t>
            </a:r>
            <a:r>
              <a:rPr lang="en-US" sz="2200" i="1" dirty="0" err="1">
                <a:latin typeface="Times New Roman" pitchFamily="18" charset="0"/>
              </a:rPr>
              <a:t>x</a:t>
            </a:r>
            <a:r>
              <a:rPr lang="en-US" sz="2200" i="1" baseline="-25000" dirty="0" err="1">
                <a:latin typeface="Times New Roman" pitchFamily="18" charset="0"/>
              </a:rPr>
              <a:t>N</a:t>
            </a:r>
            <a:r>
              <a:rPr lang="en-US" sz="2200" dirty="0"/>
              <a:t> </a:t>
            </a:r>
          </a:p>
        </p:txBody>
      </p:sp>
      <p:pic>
        <p:nvPicPr>
          <p:cNvPr id="15373" name="Picture 12" descr="mu spac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932387"/>
            <a:ext cx="1449387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 Box 29"/>
          <p:cNvSpPr txBox="1">
            <a:spLocks noChangeArrowheads="1"/>
          </p:cNvSpPr>
          <p:nvPr/>
        </p:nvSpPr>
        <p:spPr bwMode="auto">
          <a:xfrm>
            <a:off x="3959932" y="5646547"/>
            <a:ext cx="3779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=∑ P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ε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P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ε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…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CA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ε</a:t>
            </a:r>
            <a:r>
              <a:rPr lang="en-CA" sz="20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CA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000" i="1" baseline="-25000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375" name="Text Box 28"/>
          <p:cNvSpPr txBox="1">
            <a:spLocks noChangeArrowheads="1"/>
          </p:cNvSpPr>
          <p:nvPr/>
        </p:nvSpPr>
        <p:spPr bwMode="auto">
          <a:xfrm>
            <a:off x="3959932" y="5106797"/>
            <a:ext cx="23471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ε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ε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+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CA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…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l-GR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ε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N</a:t>
            </a:r>
          </a:p>
        </p:txBody>
      </p:sp>
      <p:sp>
        <p:nvSpPr>
          <p:cNvPr id="15376" name="Text Box 29"/>
          <p:cNvSpPr txBox="1">
            <a:spLocks noChangeArrowheads="1"/>
          </p:cNvSpPr>
          <p:nvPr/>
        </p:nvSpPr>
        <p:spPr bwMode="auto">
          <a:xfrm>
            <a:off x="226716" y="4055386"/>
            <a:ext cx="85217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  <a:sym typeface="Symbol" pitchFamily="18" charset="2"/>
              </a:rPr>
              <a:t>-In addition to games of chance, this type of problem arises in molecular systems: What is the probability of the ideal gas system has an energy </a:t>
            </a:r>
            <a:r>
              <a:rPr lang="en-US" sz="2200" i="1" dirty="0">
                <a:latin typeface="Times New Roman" pitchFamily="18" charset="0"/>
                <a:sym typeface="Symbol" pitchFamily="18" charset="2"/>
              </a:rPr>
              <a:t>E</a:t>
            </a:r>
            <a:r>
              <a:rPr lang="en-CA" sz="2200" i="1" dirty="0">
                <a:latin typeface="Times New Roman" pitchFamily="18" charset="0"/>
                <a:sym typeface="Symbol" pitchFamily="18" charset="2"/>
              </a:rPr>
              <a:t> </a:t>
            </a:r>
            <a:endParaRPr lang="en-US" sz="22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15517" y="1520788"/>
            <a:ext cx="4425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variable probability distribution is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92036" y="1093750"/>
            <a:ext cx="3600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i="1" dirty="0">
                <a:latin typeface="Times New Roman" pitchFamily="18" charset="0"/>
              </a:rPr>
              <a:t>P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),</a:t>
            </a:r>
            <a:r>
              <a:rPr lang="en-US" sz="2200" i="1" dirty="0">
                <a:latin typeface="Times New Roman" pitchFamily="18" charset="0"/>
              </a:rPr>
              <a:t> P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), …,</a:t>
            </a:r>
            <a:r>
              <a:rPr lang="en-US" sz="2200" i="1" dirty="0">
                <a:latin typeface="Times New Roman" pitchFamily="18" charset="0"/>
              </a:rPr>
              <a:t> P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(</a:t>
            </a:r>
            <a:r>
              <a:rPr lang="en-US" sz="2200" i="1" dirty="0" err="1">
                <a:latin typeface="Times New Roman" pitchFamily="18" charset="0"/>
              </a:rPr>
              <a:t>x</a:t>
            </a:r>
            <a:r>
              <a:rPr lang="en-US" sz="2200" i="1" baseline="-25000" dirty="0" err="1">
                <a:latin typeface="Times New Roman" pitchFamily="18" charset="0"/>
              </a:rPr>
              <a:t>N</a:t>
            </a:r>
            <a:r>
              <a:rPr lang="en-US" sz="2200" dirty="0"/>
              <a:t>)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31540" y="2024844"/>
            <a:ext cx="52563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i="1" dirty="0">
                <a:latin typeface="Times New Roman" pitchFamily="18" charset="0"/>
              </a:rPr>
              <a:t>P</a:t>
            </a:r>
            <a:r>
              <a:rPr lang="en-US" sz="2200" i="1" baseline="-25000" dirty="0">
                <a:latin typeface="Times New Roman" pitchFamily="18" charset="0"/>
              </a:rPr>
              <a:t>N</a:t>
            </a:r>
            <a:r>
              <a:rPr lang="en-US" sz="2200" dirty="0">
                <a:latin typeface="Times New Roman" pitchFamily="18" charset="0"/>
              </a:rPr>
              <a:t>(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,</a:t>
            </a:r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baseline="-25000" dirty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,…</a:t>
            </a:r>
            <a:r>
              <a:rPr lang="en-US" sz="2200" i="1" dirty="0" err="1">
                <a:latin typeface="Times New Roman" pitchFamily="18" charset="0"/>
              </a:rPr>
              <a:t>x</a:t>
            </a:r>
            <a:r>
              <a:rPr lang="en-US" sz="2200" i="1" baseline="-25000" dirty="0" err="1">
                <a:latin typeface="Times New Roman" pitchFamily="18" charset="0"/>
              </a:rPr>
              <a:t>N</a:t>
            </a:r>
            <a:r>
              <a:rPr lang="en-US" sz="2200" dirty="0">
                <a:latin typeface="Times New Roman" pitchFamily="18" charset="0"/>
              </a:rPr>
              <a:t>) = </a:t>
            </a:r>
            <a:r>
              <a:rPr lang="en-US" sz="2200" i="1" dirty="0" smtClean="0">
                <a:latin typeface="Times New Roman" pitchFamily="18" charset="0"/>
              </a:rPr>
              <a:t>P</a:t>
            </a:r>
            <a:r>
              <a:rPr lang="en-US" sz="2200" baseline="-25000" dirty="0" smtClean="0">
                <a:latin typeface="Times New Roman" pitchFamily="18" charset="0"/>
              </a:rPr>
              <a:t>1</a:t>
            </a:r>
            <a:r>
              <a:rPr lang="en-US" sz="2200" dirty="0" smtClean="0">
                <a:latin typeface="Times New Roman" pitchFamily="18" charset="0"/>
              </a:rPr>
              <a:t>(</a:t>
            </a:r>
            <a:r>
              <a:rPr lang="en-US" sz="2200" i="1" dirty="0" smtClean="0">
                <a:latin typeface="Times New Roman" pitchFamily="18" charset="0"/>
              </a:rPr>
              <a:t>x</a:t>
            </a:r>
            <a:r>
              <a:rPr lang="en-US" sz="2200" baseline="-25000" dirty="0" smtClean="0">
                <a:latin typeface="Times New Roman" pitchFamily="18" charset="0"/>
              </a:rPr>
              <a:t>1</a:t>
            </a:r>
            <a:r>
              <a:rPr lang="en-US" sz="2200" dirty="0" smtClean="0">
                <a:latin typeface="Times New Roman" pitchFamily="18" charset="0"/>
              </a:rPr>
              <a:t>)·</a:t>
            </a:r>
            <a:r>
              <a:rPr lang="en-US" sz="2200" i="1" dirty="0" smtClean="0">
                <a:latin typeface="Times New Roman" pitchFamily="18" charset="0"/>
              </a:rPr>
              <a:t>P</a:t>
            </a:r>
            <a:r>
              <a:rPr lang="en-US" sz="2200" baseline="-25000" dirty="0" smtClean="0">
                <a:latin typeface="Times New Roman" pitchFamily="18" charset="0"/>
              </a:rPr>
              <a:t>1</a:t>
            </a:r>
            <a:r>
              <a:rPr lang="en-US" sz="2200" dirty="0" smtClean="0">
                <a:latin typeface="Times New Roman" pitchFamily="18" charset="0"/>
              </a:rPr>
              <a:t>(</a:t>
            </a:r>
            <a:r>
              <a:rPr lang="en-US" sz="2200" i="1" dirty="0" smtClean="0">
                <a:latin typeface="Times New Roman" pitchFamily="18" charset="0"/>
              </a:rPr>
              <a:t>x</a:t>
            </a:r>
            <a:r>
              <a:rPr lang="en-US" sz="2200" baseline="-25000" dirty="0" smtClean="0"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) </a:t>
            </a:r>
            <a:r>
              <a:rPr lang="en-US" sz="2200" dirty="0" smtClean="0">
                <a:latin typeface="Times New Roman" pitchFamily="18" charset="0"/>
              </a:rPr>
              <a:t>·…·</a:t>
            </a:r>
            <a:r>
              <a:rPr lang="en-US" sz="2200" i="1" dirty="0" smtClean="0">
                <a:latin typeface="Times New Roman" pitchFamily="18" charset="0"/>
              </a:rPr>
              <a:t>P</a:t>
            </a:r>
            <a:r>
              <a:rPr lang="en-US" sz="2200" baseline="-25000" dirty="0" smtClean="0">
                <a:latin typeface="Times New Roman" pitchFamily="18" charset="0"/>
              </a:rPr>
              <a:t>1</a:t>
            </a:r>
            <a:r>
              <a:rPr lang="en-US" sz="2200" dirty="0" smtClean="0">
                <a:latin typeface="Times New Roman" pitchFamily="18" charset="0"/>
              </a:rPr>
              <a:t>(</a:t>
            </a:r>
            <a:r>
              <a:rPr lang="en-US" sz="2200" i="1" dirty="0" err="1" smtClean="0">
                <a:latin typeface="Times New Roman" pitchFamily="18" charset="0"/>
              </a:rPr>
              <a:t>x</a:t>
            </a:r>
            <a:r>
              <a:rPr lang="en-US" sz="2200" i="1" baseline="-25000" dirty="0" err="1" smtClean="0">
                <a:latin typeface="Times New Roman" pitchFamily="18" charset="0"/>
              </a:rPr>
              <a:t>N</a:t>
            </a:r>
            <a:r>
              <a:rPr lang="en-US" sz="2200" dirty="0"/>
              <a:t>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030"/>
    </mc:Choice>
    <mc:Fallback xmlns="">
      <p:transition spd="slow" advTm="1010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653" x="4527550" y="1098550"/>
          <p14:tracePt t="26999" x="4500563" y="1098550"/>
          <p14:tracePt t="27013" x="4465638" y="1098550"/>
          <p14:tracePt t="27023" x="4411663" y="1098550"/>
          <p14:tracePt t="27037" x="4224338" y="1098550"/>
          <p14:tracePt t="27061" x="4062413" y="1098550"/>
          <p14:tracePt t="27073" x="3848100" y="1098550"/>
          <p14:tracePt t="27086" x="3286125" y="1098550"/>
          <p14:tracePt t="27111" x="3000375" y="1108075"/>
          <p14:tracePt t="27122" x="2428875" y="1204913"/>
          <p14:tracePt t="27134" x="2276475" y="1231900"/>
          <p14:tracePt t="27151" x="2170113" y="1258888"/>
          <p14:tracePt t="27172" x="2054225" y="1276350"/>
          <p14:tracePt t="27194" x="2036763" y="1285875"/>
          <p14:tracePt t="27206" x="2036763" y="1295400"/>
          <p14:tracePt t="27221" x="2062163" y="1303338"/>
          <p14:tracePt t="27245" x="2125663" y="1322388"/>
          <p14:tracePt t="27267" x="2187575" y="1322388"/>
          <p14:tracePt t="27499" x="2179638" y="1322388"/>
          <p14:tracePt t="27511" x="2152650" y="1322388"/>
          <p14:tracePt t="27525" x="2089150" y="1322388"/>
          <p14:tracePt t="27537" x="1965325" y="1322388"/>
          <p14:tracePt t="27548" x="1830388" y="1330325"/>
          <p14:tracePt t="27559" x="1679575" y="1339850"/>
          <p14:tracePt t="27574" x="1347788" y="1357313"/>
          <p14:tracePt t="27604" x="1196975" y="1357313"/>
          <p14:tracePt t="27610" x="982663" y="1357313"/>
          <p14:tracePt t="27635" x="901700" y="1357313"/>
          <p14:tracePt t="27647" x="857250" y="1357313"/>
          <p14:tracePt t="27658" x="795338" y="1357313"/>
          <p14:tracePt t="27681" x="785813" y="1357313"/>
          <p14:tracePt t="27696" x="776288" y="1357313"/>
          <p14:tracePt t="27706" x="768350" y="1357313"/>
          <p14:tracePt t="27779" x="785813" y="1330325"/>
          <p14:tracePt t="27795" x="839788" y="1276350"/>
          <p14:tracePt t="28222" x="866775" y="1276350"/>
          <p14:tracePt t="28230" x="901700" y="1276350"/>
          <p14:tracePt t="28243" x="946150" y="1276350"/>
          <p14:tracePt t="28260" x="1027113" y="1276350"/>
          <p14:tracePt t="28268" x="1133475" y="1285875"/>
          <p14:tracePt t="28279" x="1347788" y="1312863"/>
          <p14:tracePt t="28303" x="1490663" y="1347788"/>
          <p14:tracePt t="28316" x="1741488" y="1428750"/>
          <p14:tracePt t="28328" x="1866900" y="1455738"/>
          <p14:tracePt t="28352" x="1955800" y="1473200"/>
          <p14:tracePt t="28363" x="2133600" y="1517650"/>
          <p14:tracePt t="28389" x="2214563" y="1544638"/>
          <p14:tracePt t="28401" x="2366963" y="1562100"/>
          <p14:tracePt t="28433" x="2465388" y="1562100"/>
          <p14:tracePt t="28439" x="2536825" y="1562100"/>
          <p14:tracePt t="28451" x="2598738" y="1562100"/>
          <p14:tracePt t="28781" x="2625725" y="1554163"/>
          <p14:tracePt t="28790" x="2679700" y="1509713"/>
          <p14:tracePt t="28801" x="2857500" y="1438275"/>
          <p14:tracePt t="28817" x="2938463" y="1411288"/>
          <p14:tracePt t="28840" x="3000375" y="1401763"/>
          <p14:tracePt t="28851" x="3125788" y="1401763"/>
          <p14:tracePt t="28876" x="3179763" y="1401763"/>
          <p14:tracePt t="28888" x="3259138" y="1401763"/>
          <p14:tracePt t="28901" x="3286125" y="1401763"/>
          <p14:tracePt t="28925" x="3322638" y="1393825"/>
          <p14:tracePt t="28936" x="3384550" y="1393825"/>
          <p14:tracePt t="28961" x="3419475" y="1384300"/>
          <p14:tracePt t="28975" x="3446463" y="1384300"/>
          <p14:tracePt t="28987" x="3473450" y="1384300"/>
          <p14:tracePt t="29034" x="3473450" y="1401763"/>
          <p14:tracePt t="29144" x="3465513" y="1401763"/>
          <p14:tracePt t="29160" x="3438525" y="1411288"/>
          <p14:tracePt t="29168" x="3394075" y="1411288"/>
          <p14:tracePt t="29181" x="3303588" y="1411288"/>
          <p14:tracePt t="29192" x="3170238" y="1411288"/>
          <p14:tracePt t="29205" x="2598738" y="1347788"/>
          <p14:tracePt t="29221" x="2251075" y="1330325"/>
          <p14:tracePt t="29243" x="1938338" y="1330325"/>
          <p14:tracePt t="29253" x="1500188" y="1330325"/>
          <p14:tracePt t="29285" x="1347788" y="1330325"/>
          <p14:tracePt t="29289" x="1116013" y="1347788"/>
          <p14:tracePt t="29314" x="1027113" y="1357313"/>
          <p14:tracePt t="29325" x="965200" y="1357313"/>
          <p14:tracePt t="29339" x="839788" y="1357313"/>
          <p14:tracePt t="29363" x="795338" y="1357313"/>
          <p14:tracePt t="29375" x="704850" y="1357313"/>
          <p14:tracePt t="29400" x="687388" y="1339850"/>
          <p14:tracePt t="29412" x="669925" y="1339850"/>
          <p14:tracePt t="29423" x="652463" y="1330325"/>
          <p14:tracePt t="29449" x="642938" y="1312863"/>
          <p14:tracePt t="29788" x="660400" y="1312863"/>
          <p14:tracePt t="29801" x="741363" y="1312863"/>
          <p14:tracePt t="29826" x="803275" y="1312863"/>
          <p14:tracePt t="29838" x="884238" y="1330325"/>
          <p14:tracePt t="29849" x="990600" y="1357313"/>
          <p14:tracePt t="29863" x="1241425" y="1428750"/>
          <p14:tracePt t="29885" x="1366838" y="1465263"/>
          <p14:tracePt t="29899" x="1490663" y="1517650"/>
          <p14:tracePt t="29912" x="1697038" y="1608138"/>
          <p14:tracePt t="29934" x="1776413" y="1643063"/>
          <p14:tracePt t="29947" x="1847850" y="1660525"/>
          <p14:tracePt t="29959" x="1965325" y="1697038"/>
          <p14:tracePt t="29991" x="2000250" y="1714500"/>
          <p14:tracePt t="30313" x="2000250" y="1704975"/>
          <p14:tracePt t="30332" x="2000250" y="1697038"/>
          <p14:tracePt t="30339" x="2009775" y="1670050"/>
          <p14:tracePt t="30361" x="2017713" y="1652588"/>
          <p14:tracePt t="30374" x="2017713" y="1633538"/>
          <p14:tracePt t="30385" x="2017713" y="1616075"/>
          <p14:tracePt t="30397" x="2017713" y="1598613"/>
          <p14:tracePt t="30422" x="2017713" y="1589088"/>
          <p14:tracePt t="30434" x="2009775" y="1589088"/>
          <p14:tracePt t="30447" x="1982788" y="1571625"/>
          <p14:tracePt t="30476" x="1955800" y="1571625"/>
          <p14:tracePt t="30483" x="1893888" y="1571625"/>
          <p14:tracePt t="30507" x="1874838" y="1571625"/>
          <p14:tracePt t="30520" x="1847850" y="1571625"/>
          <p14:tracePt t="30531" x="1795463" y="1571625"/>
          <p14:tracePt t="30556" x="1785938" y="1571625"/>
          <p14:tracePt t="30568" x="1776413" y="1571625"/>
          <p14:tracePt t="30629" x="1776413" y="1562100"/>
          <p14:tracePt t="30643" x="1776413" y="1554163"/>
          <p14:tracePt t="30657" x="1785938" y="1554163"/>
          <p14:tracePt t="30666" x="1822450" y="1544638"/>
          <p14:tracePt t="30678" x="1847850" y="1536700"/>
          <p14:tracePt t="30690" x="1893888" y="1509713"/>
          <p14:tracePt t="30701" x="1990725" y="1482725"/>
          <p14:tracePt t="30717" x="2017713" y="1473200"/>
          <p14:tracePt t="30738" x="2044700" y="1473200"/>
          <p14:tracePt t="30752" x="2081213" y="1473200"/>
          <p14:tracePt t="30775" x="2089150" y="1473200"/>
          <p14:tracePt t="30863" x="2133600" y="1473200"/>
          <p14:tracePt t="30874" x="2170113" y="1473200"/>
          <p14:tracePt t="30886" x="2187575" y="1473200"/>
          <p14:tracePt t="30899" x="2224088" y="1473200"/>
          <p14:tracePt t="30910" x="2259013" y="1473200"/>
          <p14:tracePt t="30924" x="2303463" y="1473200"/>
          <p14:tracePt t="30935" x="2411413" y="1473200"/>
          <p14:tracePt t="30962" x="2544763" y="1482725"/>
          <p14:tracePt t="30983" x="2608263" y="1500188"/>
          <p14:tracePt t="30995" x="2670175" y="1509713"/>
          <p14:tracePt t="31010" x="2724150" y="1527175"/>
          <p14:tracePt t="31021" x="2867025" y="1562100"/>
          <p14:tracePt t="31044" x="2946400" y="1571625"/>
          <p14:tracePt t="31057" x="3027363" y="1581150"/>
          <p14:tracePt t="31071" x="3152775" y="1598613"/>
          <p14:tracePt t="31102" x="3197225" y="1598613"/>
          <p14:tracePt t="31433" x="3187700" y="1608138"/>
          <p14:tracePt t="31446" x="3179763" y="1608138"/>
          <p14:tracePt t="31458" x="3170238" y="1608138"/>
          <p14:tracePt t="31476" x="3160713" y="1608138"/>
          <p14:tracePt t="31570" x="3179763" y="1608138"/>
          <p14:tracePt t="31584" x="3205163" y="1608138"/>
          <p14:tracePt t="31593" x="3268663" y="1608138"/>
          <p14:tracePt t="31619" x="3322638" y="1598613"/>
          <p14:tracePt t="31640" x="3357563" y="1589088"/>
          <p14:tracePt t="31653" x="3384550" y="1581150"/>
          <p14:tracePt t="31665" x="3411538" y="1562100"/>
          <p14:tracePt t="31677" x="3438525" y="1554163"/>
          <p14:tracePt t="31690" x="3536950" y="1500188"/>
          <p14:tracePt t="31716" x="3625850" y="1465263"/>
          <p14:tracePt t="31726" x="3670300" y="1438275"/>
          <p14:tracePt t="31750" x="3714750" y="1419225"/>
          <p14:tracePt t="31757" x="3768725" y="1393825"/>
          <p14:tracePt t="31776" x="3786188" y="1384300"/>
          <p14:tracePt t="31808" x="3822700" y="1384300"/>
          <p14:tracePt t="33203" x="3830638" y="1384300"/>
          <p14:tracePt t="33212" x="3840163" y="1384300"/>
          <p14:tracePt t="33229" x="3848100" y="1384300"/>
          <p14:tracePt t="33237" x="3857625" y="1384300"/>
          <p14:tracePt t="33248" x="3867150" y="1384300"/>
          <p14:tracePt t="33258" x="3875088" y="1384300"/>
          <p14:tracePt t="33274" x="3902075" y="1384300"/>
          <p14:tracePt t="33297" x="3911600" y="1384300"/>
          <p14:tracePt t="33309" x="3919538" y="1384300"/>
          <p14:tracePt t="33322" x="3946525" y="1384300"/>
          <p14:tracePt t="33354" x="3956050" y="1384300"/>
          <p14:tracePt t="33358" x="3983038" y="1384300"/>
          <p14:tracePt t="33371" x="3990975" y="1384300"/>
          <p14:tracePt t="33395" x="4000500" y="1384300"/>
          <p14:tracePt t="33809" x="4010025" y="1384300"/>
          <p14:tracePt t="33820" x="4017963" y="1384300"/>
          <p14:tracePt t="33833" x="4027488" y="1384300"/>
          <p14:tracePt t="33857" x="4044950" y="1384300"/>
          <p14:tracePt t="33870" x="4062413" y="1393825"/>
          <p14:tracePt t="33883" x="4071938" y="1393825"/>
          <p14:tracePt t="33895" x="4098925" y="1411288"/>
          <p14:tracePt t="33919" x="4108450" y="1419225"/>
          <p14:tracePt t="33932" x="4125913" y="1428750"/>
          <p14:tracePt t="33944" x="4170363" y="1465263"/>
          <p14:tracePt t="33967" x="4197350" y="1482725"/>
          <p14:tracePt t="34382" x="4197350" y="1490663"/>
          <p14:tracePt t="34419" x="4170363" y="1509713"/>
          <p14:tracePt t="34430" x="4098925" y="1571625"/>
          <p14:tracePt t="34443" x="4000500" y="1643063"/>
          <p14:tracePt t="34455" x="3857625" y="1724025"/>
          <p14:tracePt t="34467" x="3473450" y="1901825"/>
          <p14:tracePt t="34491" x="3313113" y="1955800"/>
          <p14:tracePt t="34503" x="3089275" y="2044700"/>
          <p14:tracePt t="34529" x="3027363" y="2071688"/>
          <p14:tracePt t="34540" x="2965450" y="2081213"/>
          <p14:tracePt t="34551" x="2911475" y="2089150"/>
          <p14:tracePt t="34569" x="2857500" y="2098675"/>
          <p14:tracePt t="34589" x="2830513" y="2098675"/>
          <p14:tracePt t="34600" x="2803525" y="2098675"/>
          <p14:tracePt t="34626" x="2786063" y="2098675"/>
          <p14:tracePt t="34638" x="2768600" y="2098675"/>
          <p14:tracePt t="34930" x="2732088" y="2098675"/>
          <p14:tracePt t="34942" x="2697163" y="2108200"/>
          <p14:tracePt t="34954" x="2652713" y="2125663"/>
          <p14:tracePt t="34965" x="2562225" y="2160588"/>
          <p14:tracePt t="34978" x="2438400" y="2214563"/>
          <p14:tracePt t="34991" x="1946275" y="2509838"/>
          <p14:tracePt t="35015" x="1670050" y="2652713"/>
          <p14:tracePt t="35027" x="1473200" y="2741613"/>
          <p14:tracePt t="35039" x="1179513" y="2894013"/>
          <p14:tracePt t="35070" x="1071563" y="2928938"/>
          <p14:tracePt t="35075" x="1000125" y="2955925"/>
          <p14:tracePt t="35091" x="928688" y="3000375"/>
          <p14:tracePt t="35104" x="911225" y="3009900"/>
          <p14:tracePt t="35125" x="893763" y="3027363"/>
          <p14:tracePt t="35138" x="893763" y="3044825"/>
          <p14:tracePt t="35173" x="884238" y="3062288"/>
          <p14:tracePt t="35186" x="884238" y="3081338"/>
          <p14:tracePt t="35419" x="884238" y="3071813"/>
          <p14:tracePt t="35430" x="874713" y="3044825"/>
          <p14:tracePt t="35441" x="866775" y="3000375"/>
          <p14:tracePt t="35460" x="839788" y="2938463"/>
          <p14:tracePt t="35465" x="812800" y="2857500"/>
          <p14:tracePt t="35478" x="750888" y="2732088"/>
          <p14:tracePt t="35511" x="687388" y="2697163"/>
          <p14:tracePt t="35526" x="669925" y="2687638"/>
          <p14:tracePt t="35537" x="652463" y="2687638"/>
          <p14:tracePt t="35588" x="642938" y="2687638"/>
          <p14:tracePt t="35611" x="633413" y="2687638"/>
          <p14:tracePt t="36283" x="633413" y="2679700"/>
          <p14:tracePt t="36295" x="633413" y="2670175"/>
          <p14:tracePt t="36305" x="625475" y="2670175"/>
          <p14:tracePt t="36319" x="615950" y="2652713"/>
          <p14:tracePt t="36352" x="608013" y="2633663"/>
          <p14:tracePt t="36367" x="608013" y="2608263"/>
          <p14:tracePt t="36386" x="608013" y="2598738"/>
          <p14:tracePt t="36391" x="608013" y="2571750"/>
          <p14:tracePt t="36406" x="615950" y="2544763"/>
          <p14:tracePt t="36416" x="625475" y="2536825"/>
          <p14:tracePt t="36441" x="633413" y="2536825"/>
          <p14:tracePt t="36465" x="633413" y="2527300"/>
          <p14:tracePt t="36477" x="633413" y="2517775"/>
          <p14:tracePt t="36563" x="642938" y="2517775"/>
          <p14:tracePt t="36574" x="660400" y="2517775"/>
          <p14:tracePt t="36586" x="669925" y="2517775"/>
          <p14:tracePt t="36600" x="687388" y="2517775"/>
          <p14:tracePt t="36611" x="696913" y="2517775"/>
          <p14:tracePt t="36631" x="704850" y="2517775"/>
          <p14:tracePt t="36646" x="714375" y="2517775"/>
          <p14:tracePt t="36661" x="723900" y="2517775"/>
          <p14:tracePt t="37048" x="723900" y="2509838"/>
          <p14:tracePt t="37086" x="731838" y="2509838"/>
          <p14:tracePt t="37146" x="731838" y="2500313"/>
          <p14:tracePt t="37161" x="723900" y="2490788"/>
          <p14:tracePt t="37184" x="714375" y="2482850"/>
          <p14:tracePt t="37195" x="704850" y="2482850"/>
          <p14:tracePt t="37225" x="696913" y="2482850"/>
          <p14:tracePt t="37232" x="687388" y="2482850"/>
          <p14:tracePt t="37245" x="679450" y="2482850"/>
          <p14:tracePt t="37256" x="669925" y="2473325"/>
          <p14:tracePt t="37281" x="652463" y="2473325"/>
          <p14:tracePt t="37300" x="633413" y="2473325"/>
          <p14:tracePt t="37318" x="625475" y="2473325"/>
          <p14:tracePt t="37354" x="615950" y="2473325"/>
          <p14:tracePt t="39040" x="615950" y="2465388"/>
          <p14:tracePt t="39058" x="625475" y="2465388"/>
          <p14:tracePt t="39065" x="633413" y="2455863"/>
          <p14:tracePt t="39078" x="642938" y="2455863"/>
          <p14:tracePt t="39089" x="669925" y="2455863"/>
          <p14:tracePt t="39114" x="687388" y="2455863"/>
          <p14:tracePt t="39139" x="704850" y="2455863"/>
          <p14:tracePt t="39150" x="714375" y="2446338"/>
          <p14:tracePt t="39164" x="723900" y="2446338"/>
          <p14:tracePt t="39176" x="750888" y="2446338"/>
          <p14:tracePt t="39198" x="768350" y="2438400"/>
          <p14:tracePt t="39210" x="822325" y="2438400"/>
          <p14:tracePt t="39225" x="839788" y="2438400"/>
          <p14:tracePt t="39248" x="866775" y="2438400"/>
          <p14:tracePt t="39255" x="893763" y="2438400"/>
          <p14:tracePt t="39289" x="919163" y="2428875"/>
          <p14:tracePt t="39296" x="938213" y="2419350"/>
          <p14:tracePt t="39308" x="965200" y="2411413"/>
          <p14:tracePt t="39325" x="982663" y="2401888"/>
          <p14:tracePt t="39637" x="973138" y="2401888"/>
          <p14:tracePt t="39649" x="946150" y="2401888"/>
          <p14:tracePt t="39662" x="911225" y="2401888"/>
          <p14:tracePt t="39681" x="874713" y="2401888"/>
          <p14:tracePt t="39685" x="847725" y="2401888"/>
          <p14:tracePt t="39698" x="795338" y="2401888"/>
          <p14:tracePt t="39712" x="704850" y="2401888"/>
          <p14:tracePt t="39726" x="633413" y="2401888"/>
          <p14:tracePt t="39747" x="608013" y="2401888"/>
          <p14:tracePt t="39761" x="588963" y="2401888"/>
          <p14:tracePt t="39776" x="536575" y="2401888"/>
          <p14:tracePt t="39822" x="517525" y="2401888"/>
          <p14:tracePt t="39834" x="509588" y="2401888"/>
          <p14:tracePt t="40003" x="527050" y="2393950"/>
          <p14:tracePt t="40014" x="544513" y="2393950"/>
          <p14:tracePt t="40028" x="544513" y="2384425"/>
          <p14:tracePt t="40064" x="561975" y="2374900"/>
          <p14:tracePt t="40075" x="571500" y="2374900"/>
          <p14:tracePt t="40083" x="581025" y="2374900"/>
          <p14:tracePt t="40102" x="633413" y="2366963"/>
          <p14:tracePt t="40124" x="679450" y="2366963"/>
          <p14:tracePt t="40135" x="741363" y="2366963"/>
          <p14:tracePt t="40150" x="866775" y="2366963"/>
          <p14:tracePt t="40173" x="928688" y="2366963"/>
          <p14:tracePt t="40186" x="973138" y="2366963"/>
          <p14:tracePt t="40199" x="1044575" y="2366963"/>
          <p14:tracePt t="40230" x="1062038" y="2366963"/>
          <p14:tracePt t="40235" x="1125538" y="2366963"/>
          <p14:tracePt t="40258" x="1152525" y="2366963"/>
          <p14:tracePt t="40575" x="1160463" y="2366963"/>
          <p14:tracePt t="40587" x="1179513" y="2374900"/>
          <p14:tracePt t="40600" x="1214438" y="2374900"/>
          <p14:tracePt t="40616" x="1250950" y="2384425"/>
          <p14:tracePt t="40625" x="1295400" y="2393950"/>
          <p14:tracePt t="40637" x="1393825" y="2401888"/>
          <p14:tracePt t="40667" x="1428750" y="2411413"/>
          <p14:tracePt t="40672" x="1482725" y="2411413"/>
          <p14:tracePt t="40697" x="1509713" y="2419350"/>
          <p14:tracePt t="40709" x="1517650" y="2419350"/>
          <p14:tracePt t="40723" x="1544638" y="2419350"/>
          <p14:tracePt t="40746" x="1589088" y="2419350"/>
          <p14:tracePt t="41171" x="1608138" y="2419350"/>
          <p14:tracePt t="41185" x="1643063" y="2419350"/>
          <p14:tracePt t="41196" x="1679575" y="2419350"/>
          <p14:tracePt t="41209" x="1731963" y="2419350"/>
          <p14:tracePt t="41225" x="1751013" y="2419350"/>
          <p14:tracePt t="41245" x="1768475" y="2419350"/>
          <p14:tracePt t="41259" x="1795463" y="2428875"/>
          <p14:tracePt t="41282" x="1812925" y="2428875"/>
          <p14:tracePt t="41295" x="1830388" y="2428875"/>
          <p14:tracePt t="41308" x="1847850" y="2428875"/>
          <p14:tracePt t="41330" x="1866900" y="2428875"/>
          <p14:tracePt t="41575" x="1847850" y="2428875"/>
          <p14:tracePt t="41585" x="1812925" y="2428875"/>
          <p14:tracePt t="41592" x="1785938" y="2428875"/>
          <p14:tracePt t="41611" x="1724025" y="2428875"/>
          <p14:tracePt t="41635" x="1687513" y="2428875"/>
          <p14:tracePt t="41646" x="1616075" y="2419350"/>
          <p14:tracePt t="41676" x="1571625" y="2411413"/>
          <p14:tracePt t="41685" x="1536700" y="2411413"/>
          <p14:tracePt t="41695" x="1455738" y="2411413"/>
          <p14:tracePt t="41727" x="1428750" y="2401888"/>
          <p14:tracePt t="41729" x="1384300" y="2401888"/>
          <p14:tracePt t="41760" x="1357313" y="2401888"/>
          <p14:tracePt t="41768" x="1322388" y="2401888"/>
          <p14:tracePt t="41781" x="1276350" y="2401888"/>
          <p14:tracePt t="41804" x="1258888" y="2393950"/>
          <p14:tracePt t="41816" x="1231900" y="2393950"/>
          <p14:tracePt t="41830" x="1196975" y="2393950"/>
          <p14:tracePt t="41853" x="1179513" y="2393950"/>
          <p14:tracePt t="41867" x="1160463" y="2393950"/>
          <p14:tracePt t="41879" x="1143000" y="2393950"/>
          <p14:tracePt t="41902" x="1133475" y="2393950"/>
          <p14:tracePt t="41914" x="1108075" y="2393950"/>
          <p14:tracePt t="41940" x="1098550" y="2393950"/>
          <p14:tracePt t="41953" x="1081088" y="2393950"/>
          <p14:tracePt t="41964" x="1062038" y="2393950"/>
          <p14:tracePt t="41989" x="1044575" y="2393950"/>
          <p14:tracePt t="42024" x="1036638" y="2393950"/>
          <p14:tracePt t="42036" x="1027113" y="2384425"/>
          <p14:tracePt t="42549" x="1027113" y="2374900"/>
          <p14:tracePt t="42559" x="1036638" y="2374900"/>
          <p14:tracePt t="42575" x="1054100" y="2374900"/>
          <p14:tracePt t="42585" x="1108075" y="2366963"/>
          <p14:tracePt t="42611" x="1116013" y="2366963"/>
          <p14:tracePt t="42620" x="1160463" y="2357438"/>
          <p14:tracePt t="42645" x="1169988" y="2357438"/>
          <p14:tracePt t="42671" x="1187450" y="2357438"/>
          <p14:tracePt t="42707" x="1187450" y="2347913"/>
          <p14:tracePt t="42745" x="1196975" y="2347913"/>
          <p14:tracePt t="42767" x="1196975" y="2339975"/>
          <p14:tracePt t="42780" x="1214438" y="2339975"/>
          <p14:tracePt t="42793" x="1231900" y="2339975"/>
          <p14:tracePt t="42803" x="1250950" y="2330450"/>
          <p14:tracePt t="42818" x="1258888" y="2330450"/>
          <p14:tracePt t="42831" x="1268413" y="2330450"/>
          <p14:tracePt t="42853" x="1285875" y="2330450"/>
          <p14:tracePt t="42870" x="1295400" y="2330450"/>
          <p14:tracePt t="42912" x="1303338" y="2330450"/>
          <p14:tracePt t="42938" x="1312863" y="2339975"/>
          <p14:tracePt t="43278" x="1339850" y="2339975"/>
          <p14:tracePt t="43292" x="1366838" y="2339975"/>
          <p14:tracePt t="43304" x="1393825" y="2339975"/>
          <p14:tracePt t="43316" x="1428750" y="2330450"/>
          <p14:tracePt t="43327" x="1465263" y="2322513"/>
          <p14:tracePt t="43353" x="1490663" y="2312988"/>
          <p14:tracePt t="43363" x="1517650" y="2312988"/>
          <p14:tracePt t="43376" x="1581150" y="2303463"/>
          <p14:tracePt t="43399" x="1616075" y="2303463"/>
          <p14:tracePt t="43414" x="1670050" y="2303463"/>
          <p14:tracePt t="43426" x="1687513" y="2303463"/>
          <p14:tracePt t="43450" x="1704975" y="2303463"/>
          <p14:tracePt t="43462" x="1741488" y="2312988"/>
          <p14:tracePt t="43499" x="1768475" y="2322513"/>
          <p14:tracePt t="43510" x="1785938" y="2330450"/>
          <p14:tracePt t="43524" x="1795463" y="2339975"/>
          <p14:tracePt t="43534" x="1803400" y="2347913"/>
          <p14:tracePt t="43546" x="1822450" y="2357438"/>
          <p14:tracePt t="43877" x="1795463" y="2357438"/>
          <p14:tracePt t="43901" x="1724025" y="2366963"/>
          <p14:tracePt t="43913" x="1679575" y="2366963"/>
          <p14:tracePt t="43925" x="1598613" y="2366963"/>
          <p14:tracePt t="43937" x="1509713" y="2366963"/>
          <p14:tracePt t="43949" x="1295400" y="2366963"/>
          <p14:tracePt t="43978" x="1187450" y="2366963"/>
          <p14:tracePt t="43984" x="1098550" y="2357438"/>
          <p14:tracePt t="43998" x="973138" y="2347913"/>
          <p14:tracePt t="44021" x="911225" y="2347913"/>
          <p14:tracePt t="44034" x="847725" y="2339975"/>
          <p14:tracePt t="44057" x="839788" y="2339975"/>
          <p14:tracePt t="44086" x="830263" y="2330450"/>
          <p14:tracePt t="44120" x="830263" y="2322513"/>
          <p14:tracePt t="44167" x="839788" y="2322513"/>
          <p14:tracePt t="44181" x="857250" y="2312988"/>
          <p14:tracePt t="44203" x="866775" y="2312988"/>
          <p14:tracePt t="44213" x="884238" y="2312988"/>
          <p14:tracePt t="44222" x="911225" y="2303463"/>
          <p14:tracePt t="44241" x="928688" y="2303463"/>
          <p14:tracePt t="44253" x="938213" y="2303463"/>
          <p14:tracePt t="44266" x="955675" y="2295525"/>
          <p14:tracePt t="44291" x="965200" y="2295525"/>
          <p14:tracePt t="44302" x="973138" y="2286000"/>
          <p14:tracePt t="44387" x="1000125" y="2286000"/>
          <p14:tracePt t="44399" x="1027113" y="2276475"/>
          <p14:tracePt t="44411" x="1036638" y="2268538"/>
          <p14:tracePt t="44423" x="1071563" y="2268538"/>
          <p14:tracePt t="44436" x="1152525" y="2259013"/>
          <p14:tracePt t="44461" x="1214438" y="2259013"/>
          <p14:tracePt t="44472" x="1357313" y="2259013"/>
          <p14:tracePt t="44486" x="1438275" y="2259013"/>
          <p14:tracePt t="44508" x="1500188" y="2268538"/>
          <p14:tracePt t="44522" x="1643063" y="2312988"/>
          <p14:tracePt t="44545" x="1724025" y="2347913"/>
          <p14:tracePt t="44557" x="1803400" y="2384425"/>
          <p14:tracePt t="44570" x="1938338" y="2446338"/>
          <p14:tracePt t="44601" x="2009775" y="2482850"/>
          <p14:tracePt t="44608" x="2143125" y="2527300"/>
          <p14:tracePt t="44619" x="2205038" y="2536825"/>
          <p14:tracePt t="44644" x="2251075" y="2536825"/>
          <p14:tracePt t="44985" x="2187575" y="2536825"/>
          <p14:tracePt t="44996" x="2125663" y="2536825"/>
          <p14:tracePt t="45009" x="2044700" y="2536825"/>
          <p14:tracePt t="45020" x="1955800" y="2536825"/>
          <p14:tracePt t="45031" x="1857375" y="2536825"/>
          <p14:tracePt t="45046" x="1751013" y="2517775"/>
          <p14:tracePt t="45057" x="1571625" y="2517775"/>
          <p14:tracePt t="45089" x="1490663" y="2517775"/>
          <p14:tracePt t="45093" x="1428750" y="2517775"/>
          <p14:tracePt t="45107" x="1330325" y="2517775"/>
          <p14:tracePt t="45131" x="1303338" y="2527300"/>
          <p14:tracePt t="45142" x="1285875" y="2527300"/>
          <p14:tracePt t="45192" x="1303338" y="2517775"/>
          <p14:tracePt t="45204" x="1339850" y="2490788"/>
          <p14:tracePt t="45435" x="1330325" y="2490788"/>
          <p14:tracePt t="45447" x="1303338" y="2490788"/>
          <p14:tracePt t="45459" x="1276350" y="2490788"/>
          <p14:tracePt t="45476" x="1223963" y="2490788"/>
          <p14:tracePt t="45484" x="1160463" y="2490788"/>
          <p14:tracePt t="45494" x="1071563" y="2490788"/>
          <p14:tracePt t="45526" x="1044575" y="2500313"/>
          <p14:tracePt t="45532" x="1017588" y="2509838"/>
          <p14:tracePt t="45544" x="973138" y="2509838"/>
          <p14:tracePt t="45568" x="955675" y="2509838"/>
          <p14:tracePt t="45583" x="901700" y="2509838"/>
          <p14:tracePt t="45605" x="874713" y="2509838"/>
          <p14:tracePt t="45618" x="847725" y="2509838"/>
          <p14:tracePt t="45630" x="812800" y="2509838"/>
          <p14:tracePt t="45645" x="795338" y="2509838"/>
          <p14:tracePt t="45666" x="776288" y="2509838"/>
          <p14:tracePt t="45681" x="750888" y="2482850"/>
          <p14:tracePt t="45702" x="741363" y="2465388"/>
          <p14:tracePt t="45717" x="714375" y="2438400"/>
          <p14:tracePt t="45728" x="714375" y="2428875"/>
          <p14:tracePt t="45775" x="714375" y="2419350"/>
          <p14:tracePt t="45824" x="714375" y="2411413"/>
          <p14:tracePt t="45836" x="731838" y="2393950"/>
          <p14:tracePt t="45851" x="768350" y="2374900"/>
          <p14:tracePt t="45861" x="830263" y="2357438"/>
          <p14:tracePt t="45872" x="911225" y="2330450"/>
          <p14:tracePt t="45886" x="990600" y="2322513"/>
          <p14:tracePt t="45898" x="1143000" y="2295525"/>
          <p14:tracePt t="45923" x="1241425" y="2295525"/>
          <p14:tracePt t="45934" x="1438275" y="2286000"/>
          <p14:tracePt t="45963" x="1562100" y="2286000"/>
          <p14:tracePt t="45979" x="1874838" y="2276475"/>
          <p14:tracePt t="45997" x="2044700" y="2276475"/>
          <p14:tracePt t="46009" x="2197100" y="2295525"/>
          <p14:tracePt t="46020" x="2322513" y="2312988"/>
          <p14:tracePt t="46032" x="2509838" y="2374900"/>
          <p14:tracePt t="46057" x="2589213" y="2411413"/>
          <p14:tracePt t="46068" x="2697163" y="2473325"/>
          <p14:tracePt t="46091" x="2732088" y="2509838"/>
          <p14:tracePt t="46104" x="2759075" y="2536825"/>
          <p14:tracePt t="46422" x="2768600" y="2544763"/>
          <p14:tracePt t="46435" x="2786063" y="2544763"/>
          <p14:tracePt t="46460" x="2795588" y="2544763"/>
          <p14:tracePt t="46507" x="2795588" y="2554288"/>
          <p14:tracePt t="46751" x="2803525" y="2554288"/>
          <p14:tracePt t="47213" x="2813050" y="2554288"/>
          <p14:tracePt t="47359" x="2813050" y="2544763"/>
          <p14:tracePt t="47370" x="2822575" y="2544763"/>
          <p14:tracePt t="47383" x="2822575" y="2536825"/>
          <p14:tracePt t="47395" x="2840038" y="2517775"/>
          <p14:tracePt t="47457" x="2847975" y="2517775"/>
          <p14:tracePt t="47481" x="2857500" y="2509838"/>
          <p14:tracePt t="47495" x="2867025" y="2509838"/>
          <p14:tracePt t="47516" x="2874963" y="2509838"/>
          <p14:tracePt t="47530" x="2884488" y="2509838"/>
          <p14:tracePt t="47627" x="2894013" y="2509838"/>
          <p14:tracePt t="47640" x="2901950" y="2509838"/>
          <p14:tracePt t="47652" x="2911475" y="2509838"/>
          <p14:tracePt t="48102" x="2919413" y="2509838"/>
          <p14:tracePt t="48126" x="2919413" y="2500313"/>
          <p14:tracePt t="48212" x="2928938" y="2490788"/>
          <p14:tracePt t="48248" x="2946400" y="2490788"/>
          <p14:tracePt t="48259" x="2973388" y="2482850"/>
          <p14:tracePt t="48273" x="3000375" y="2473325"/>
          <p14:tracePt t="48287" x="3027363" y="2473325"/>
          <p14:tracePt t="48297" x="3036888" y="2473325"/>
          <p14:tracePt t="48308" x="3054350" y="2473325"/>
          <p14:tracePt t="48322" x="3071813" y="2473325"/>
          <p14:tracePt t="48332" x="3108325" y="2473325"/>
          <p14:tracePt t="48364" x="3125788" y="2473325"/>
          <p14:tracePt t="48368" x="3160713" y="2473325"/>
          <p14:tracePt t="48395" x="3179763" y="2473325"/>
          <p14:tracePt t="48699" x="3197225" y="2465388"/>
          <p14:tracePt t="48711" x="3241675" y="2446338"/>
          <p14:tracePt t="48726" x="3268663" y="2438400"/>
          <p14:tracePt t="48736" x="3322638" y="2428875"/>
          <p14:tracePt t="48748" x="3357563" y="2428875"/>
          <p14:tracePt t="48758" x="3455988" y="2419350"/>
          <p14:tracePt t="48788" x="3482975" y="2419350"/>
          <p14:tracePt t="48796" x="3509963" y="2419350"/>
          <p14:tracePt t="48808" x="3571875" y="2411413"/>
          <p14:tracePt t="48834" x="3589338" y="2411413"/>
          <p14:tracePt t="48844" x="3608388" y="2411413"/>
          <p14:tracePt t="48860" x="3616325" y="2401888"/>
          <p14:tracePt t="48880" x="3625850" y="2401888"/>
          <p14:tracePt t="49247" x="3633788" y="2384425"/>
          <p14:tracePt t="49259" x="3652838" y="2366963"/>
          <p14:tracePt t="49272" x="3687763" y="2339975"/>
          <p14:tracePt t="49285" x="3714750" y="2312988"/>
          <p14:tracePt t="49298" x="3768725" y="2268538"/>
          <p14:tracePt t="49306" x="3822700" y="2241550"/>
          <p14:tracePt t="49319" x="3911600" y="2187575"/>
          <p14:tracePt t="49332" x="3990975" y="2160588"/>
          <p14:tracePt t="49344" x="4187825" y="2062163"/>
          <p14:tracePt t="49369" x="4295775" y="2009775"/>
          <p14:tracePt t="49380" x="4394200" y="1965325"/>
          <p14:tracePt t="49395" x="4545013" y="1893888"/>
          <p14:tracePt t="49417" x="4581525" y="1874838"/>
          <p14:tracePt t="49429" x="4643438" y="1857375"/>
          <p14:tracePt t="49453" x="4660900" y="1857375"/>
          <p14:tracePt t="49477" x="4679950" y="1857375"/>
          <p14:tracePt t="49493" x="4687888" y="1866900"/>
          <p14:tracePt t="49510" x="4687888" y="1884363"/>
          <p14:tracePt t="49514" x="4697413" y="1938338"/>
          <p14:tracePt t="49527" x="4697413" y="1965325"/>
          <p14:tracePt t="49552" x="4705350" y="1990725"/>
          <p14:tracePt t="49564" x="4732338" y="2081213"/>
          <p14:tracePt t="49587" x="4741863" y="2098675"/>
          <p14:tracePt t="49603" x="4759325" y="2125663"/>
          <p14:tracePt t="49612" x="4786313" y="2170113"/>
          <p14:tracePt t="49636" x="4786313" y="2179638"/>
          <p14:tracePt t="49649" x="4803775" y="2187575"/>
          <p14:tracePt t="49685" x="4813300" y="2197100"/>
          <p14:tracePt t="49696" x="4822825" y="2205038"/>
          <p14:tracePt t="49726" x="4830763" y="2205038"/>
          <p14:tracePt t="49733" x="4830763" y="2214563"/>
          <p14:tracePt t="49745" x="4840288" y="2214563"/>
          <p14:tracePt t="49758" x="4840288" y="2224088"/>
          <p14:tracePt t="49771" x="4848225" y="2232025"/>
          <p14:tracePt t="49795" x="4848225" y="2241550"/>
          <p14:tracePt t="49809" x="4857750" y="2251075"/>
          <p14:tracePt t="49833" x="4867275" y="2259013"/>
          <p14:tracePt t="49850" x="4867275" y="2268538"/>
          <p14:tracePt t="49854" x="4867275" y="2276475"/>
          <p14:tracePt t="49930" x="4867275" y="2286000"/>
          <p14:tracePt t="50075" x="4867275" y="2295525"/>
          <p14:tracePt t="50100" x="4857750" y="2303463"/>
          <p14:tracePt t="50173" x="4857750" y="2312988"/>
          <p14:tracePt t="50184" x="4857750" y="2322513"/>
          <p14:tracePt t="50209" x="4857750" y="2339975"/>
          <p14:tracePt t="50217" x="4857750" y="2357438"/>
          <p14:tracePt t="50235" x="4867275" y="2374900"/>
          <p14:tracePt t="50259" x="4875213" y="2393950"/>
          <p14:tracePt t="50271" x="4875213" y="2401888"/>
          <p14:tracePt t="50587" x="4894263" y="2401888"/>
          <p14:tracePt t="50598" x="4911725" y="2393950"/>
          <p14:tracePt t="50612" x="4938713" y="2393950"/>
          <p14:tracePt t="50623" x="4973638" y="2393950"/>
          <p14:tracePt t="50636" x="5010150" y="2393950"/>
          <p14:tracePt t="50648" x="5062538" y="2393950"/>
          <p14:tracePt t="50660" x="5197475" y="2401888"/>
          <p14:tracePt t="50671" x="5241925" y="2401888"/>
          <p14:tracePt t="50696" x="5286375" y="2401888"/>
          <p14:tracePt t="50708" x="5348288" y="2401888"/>
          <p14:tracePt t="50721" x="5367338" y="2401888"/>
          <p14:tracePt t="50745" x="5384800" y="2401888"/>
          <p14:tracePt t="50759" x="5411788" y="2401888"/>
          <p14:tracePt t="50788" x="5419725" y="2401888"/>
          <p14:tracePt t="50793" x="5429250" y="2401888"/>
          <p14:tracePt t="50806" x="5438775" y="2428875"/>
          <p14:tracePt t="52888" x="5402263" y="2428875"/>
          <p14:tracePt t="52900" x="5357813" y="2428875"/>
          <p14:tracePt t="52913" x="5276850" y="2428875"/>
          <p14:tracePt t="52925" x="5010150" y="2438400"/>
          <p14:tracePt t="52949" x="4786313" y="2465388"/>
          <p14:tracePt t="52963" x="4010025" y="2705100"/>
          <p14:tracePt t="52987" x="3633788" y="2822575"/>
          <p14:tracePt t="53007" x="3384550" y="2911475"/>
          <p14:tracePt t="53011" x="3152775" y="2955925"/>
          <p14:tracePt t="53040" x="3098800" y="2955925"/>
          <p14:tracePt t="53047" x="3081338" y="2955925"/>
          <p14:tracePt t="53071" x="3081338" y="2919413"/>
          <p14:tracePt t="53351" x="3054350" y="2919413"/>
          <p14:tracePt t="53364" x="3027363" y="2919413"/>
          <p14:tracePt t="53381" x="2990850" y="2894013"/>
          <p14:tracePt t="53388" x="2919413" y="2822575"/>
          <p14:tracePt t="53400" x="2714625" y="2608263"/>
          <p14:tracePt t="53431" x="2616200" y="2500313"/>
          <p14:tracePt t="53444" x="2554288" y="2428875"/>
          <p14:tracePt t="53449" x="2490788" y="2366963"/>
          <p14:tracePt t="53478" x="2473325" y="2347913"/>
          <p14:tracePt t="53486" x="2465388" y="2339975"/>
          <p14:tracePt t="53645" x="2465388" y="2347913"/>
          <p14:tracePt t="53669" x="2465388" y="2357438"/>
          <p14:tracePt t="53766" x="2465388" y="2366963"/>
          <p14:tracePt t="53803" x="2473325" y="2366963"/>
          <p14:tracePt t="53838" x="2490788" y="2366963"/>
          <p14:tracePt t="54094" x="2482850" y="2374900"/>
          <p14:tracePt t="54106" x="2482850" y="2384425"/>
          <p14:tracePt t="54123" x="2455863" y="2384425"/>
          <p14:tracePt t="54132" x="2419350" y="2384425"/>
          <p14:tracePt t="54144" x="2303463" y="2347913"/>
          <p14:tracePt t="54167" x="2205038" y="2312988"/>
          <p14:tracePt t="54180" x="2098675" y="2303463"/>
          <p14:tracePt t="54192" x="1973263" y="2276475"/>
          <p14:tracePt t="54203" x="1751013" y="2276475"/>
          <p14:tracePt t="54221" x="1625600" y="2276475"/>
          <p14:tracePt t="54239" x="1428750" y="2276475"/>
          <p14:tracePt t="54253" x="1339850" y="2276475"/>
          <p14:tracePt t="54268" x="1250950" y="2276475"/>
          <p14:tracePt t="54290" x="1179513" y="2276475"/>
          <p14:tracePt t="54302" x="1071563" y="2286000"/>
          <p14:tracePt t="54325" x="1017588" y="2295525"/>
          <p14:tracePt t="54337" x="965200" y="2303463"/>
          <p14:tracePt t="54361" x="928688" y="2312988"/>
          <p14:tracePt t="54375" x="884238" y="2322513"/>
          <p14:tracePt t="54387" x="866775" y="2322513"/>
          <p14:tracePt t="54410" x="847725" y="2330450"/>
          <p14:tracePt t="54423" x="812800" y="2339975"/>
          <p14:tracePt t="54459" x="803275" y="2347913"/>
          <p14:tracePt t="54473" x="795338" y="2347913"/>
          <p14:tracePt t="54607" x="803275" y="2339975"/>
          <p14:tracePt t="54617" x="830263" y="2322513"/>
          <p14:tracePt t="54631" x="866775" y="2303463"/>
          <p14:tracePt t="54647" x="946150" y="2268538"/>
          <p14:tracePt t="54656" x="1133475" y="2224088"/>
          <p14:tracePt t="54679" x="1258888" y="2205038"/>
          <p14:tracePt t="54691" x="1490663" y="2197100"/>
          <p14:tracePt t="54715" x="1581150" y="2197100"/>
          <p14:tracePt t="54727" x="1795463" y="2197100"/>
          <p14:tracePt t="54760" x="1928813" y="2197100"/>
          <p14:tracePt t="54761" x="2098675" y="2197100"/>
          <p14:tracePt t="54775" x="2384425" y="2251075"/>
          <p14:tracePt t="54790" x="2509838" y="2286000"/>
          <p14:tracePt t="54814" x="2625725" y="2330450"/>
          <p14:tracePt t="54826" x="2768600" y="2384425"/>
          <p14:tracePt t="54841" x="2822575" y="2401888"/>
          <p14:tracePt t="55170" x="2840038" y="2401888"/>
          <p14:tracePt t="55179" x="2857500" y="2401888"/>
          <p14:tracePt t="55192" x="2874963" y="2401888"/>
          <p14:tracePt t="55210" x="2884488" y="2401888"/>
          <p14:tracePt t="55230" x="2894013" y="2401888"/>
          <p14:tracePt t="55325" x="2911475" y="2401888"/>
          <p14:tracePt t="55338" x="2919413" y="2401888"/>
          <p14:tracePt t="55361" x="2928938" y="2401888"/>
          <p14:tracePt t="55382" x="2938463" y="2401888"/>
          <p14:tracePt t="55433" x="2946400" y="2401888"/>
          <p14:tracePt t="55446" x="2946400" y="2393950"/>
          <p14:tracePt t="55459" x="2955925" y="2393950"/>
          <p14:tracePt t="55470" x="2965450" y="2393950"/>
          <p14:tracePt t="55495" x="2965450" y="2384425"/>
          <p14:tracePt t="55507" x="2973388" y="2384425"/>
          <p14:tracePt t="55519" x="2982913" y="2384425"/>
          <p14:tracePt t="55677" x="2928938" y="2393950"/>
          <p14:tracePt t="55691" x="2830513" y="2428875"/>
          <p14:tracePt t="55709" x="2724150" y="2455863"/>
          <p14:tracePt t="55716" x="2571750" y="2465388"/>
          <p14:tracePt t="55732" x="2384425" y="2465388"/>
          <p14:tracePt t="55739" x="2160588" y="2482850"/>
          <p14:tracePt t="55747" x="1652588" y="2500313"/>
          <p14:tracePt t="55774" x="1446213" y="2527300"/>
          <p14:tracePt t="55789" x="1295400" y="2544763"/>
          <p14:tracePt t="55799" x="1133475" y="2554288"/>
          <p14:tracePt t="55824" x="1116013" y="2562225"/>
          <p14:tracePt t="55835" x="1089025" y="2562225"/>
          <p14:tracePt t="55866" x="1081088" y="2562225"/>
          <p14:tracePt t="55922" x="1081088" y="2544763"/>
          <p14:tracePt t="56212" x="1062038" y="2544763"/>
          <p14:tracePt t="56227" x="1054100" y="2544763"/>
          <p14:tracePt t="56239" x="1036638" y="2544763"/>
          <p14:tracePt t="56348" x="1062038" y="2544763"/>
          <p14:tracePt t="56360" x="1089025" y="2544763"/>
          <p14:tracePt t="56371" x="1116013" y="2544763"/>
          <p14:tracePt t="56383" x="1179513" y="2544763"/>
          <p14:tracePt t="56398" x="1347788" y="2544763"/>
          <p14:tracePt t="56420" x="1438275" y="2544763"/>
          <p14:tracePt t="56436" x="1517650" y="2544763"/>
          <p14:tracePt t="56445" x="1608138" y="2562225"/>
          <p14:tracePt t="56457" x="1776413" y="2660650"/>
          <p14:tracePt t="56481" x="1946275" y="2768600"/>
          <p14:tracePt t="56505" x="2000250" y="2795588"/>
          <p14:tracePt t="56518" x="2036763" y="2813050"/>
          <p14:tracePt t="56530" x="2062163" y="2830513"/>
          <p14:tracePt t="56798" x="2081213" y="2813050"/>
          <p14:tracePt t="56810" x="2108200" y="2795588"/>
          <p14:tracePt t="56823" x="2133600" y="2776538"/>
          <p14:tracePt t="56834" x="2170113" y="2768600"/>
          <p14:tracePt t="56846" x="2197100" y="2751138"/>
          <p14:tracePt t="56869" x="2251075" y="2724150"/>
          <p14:tracePt t="56888" x="2322513" y="2670175"/>
          <p14:tracePt t="56897" x="2374900" y="2608263"/>
          <p14:tracePt t="56921" x="2465388" y="2554288"/>
          <p14:tracePt t="56932" x="2536825" y="2509838"/>
          <p14:tracePt t="56944" x="2633663" y="2401888"/>
          <p14:tracePt t="56969" x="2660650" y="2384425"/>
          <p14:tracePt t="57310" x="2724150" y="2366963"/>
          <p14:tracePt t="57322" x="2830513" y="2347913"/>
          <p14:tracePt t="57334" x="3027363" y="2330450"/>
          <p14:tracePt t="57347" x="3125788" y="2330450"/>
          <p14:tracePt t="57370" x="3187700" y="2330450"/>
          <p14:tracePt t="57381" x="3251200" y="2330450"/>
          <p14:tracePt t="57396" x="3313113" y="2330450"/>
          <p14:tracePt t="57418" x="3330575" y="2330450"/>
          <p14:tracePt t="57431" x="3367088" y="2330450"/>
          <p14:tracePt t="57463" x="3384550" y="2330450"/>
          <p14:tracePt t="57506" x="3419475" y="2322513"/>
          <p14:tracePt t="57834" x="3465513" y="2322513"/>
          <p14:tracePt t="57854" x="3633788" y="2303463"/>
          <p14:tracePt t="57871" x="3741738" y="2286000"/>
          <p14:tracePt t="57883" x="3884613" y="2286000"/>
          <p14:tracePt t="57894" x="4017963" y="2286000"/>
          <p14:tracePt t="57906" x="4152900" y="2286000"/>
          <p14:tracePt t="57916" x="4357688" y="2303463"/>
          <p14:tracePt t="57946" x="4419600" y="2312988"/>
          <p14:tracePt t="57954" x="4483100" y="2339975"/>
          <p14:tracePt t="57965" x="4537075" y="2347913"/>
          <p14:tracePt t="58248" x="4616450" y="2347913"/>
          <p14:tracePt t="58259" x="4687888" y="2347913"/>
          <p14:tracePt t="58273" x="4795838" y="2347913"/>
          <p14:tracePt t="58285" x="4884738" y="2347913"/>
          <p14:tracePt t="58295" x="4965700" y="2366963"/>
          <p14:tracePt t="58308" x="5037138" y="2384425"/>
          <p14:tracePt t="58320" x="5099050" y="2401888"/>
          <p14:tracePt t="58353" x="5116513" y="2401888"/>
          <p14:tracePt t="58360" x="5133975" y="2401888"/>
          <p14:tracePt t="58392" x="5153025" y="2401888"/>
          <p14:tracePt t="59124" x="5160963" y="2401888"/>
          <p14:tracePt t="59150" x="5170488" y="2401888"/>
          <p14:tracePt t="59163" x="5180013" y="2401888"/>
          <p14:tracePt t="59173" x="5187950" y="2401888"/>
          <p14:tracePt t="59183" x="5187950" y="2393950"/>
          <p14:tracePt t="59210" x="5197475" y="2393950"/>
          <p14:tracePt t="59233" x="5232400" y="2384425"/>
          <p14:tracePt t="59247" x="5251450" y="2374900"/>
          <p14:tracePt t="59627" x="5276850" y="2374900"/>
          <p14:tracePt t="59636" x="5303838" y="2374900"/>
          <p14:tracePt t="59647" x="5313363" y="2374900"/>
          <p14:tracePt t="59664" x="5330825" y="2374900"/>
          <p14:tracePt t="59672" x="5348288" y="2374900"/>
          <p14:tracePt t="59684" x="5375275" y="2374900"/>
          <p14:tracePt t="59698" x="5394325" y="2374900"/>
          <p14:tracePt t="59733" x="5429250" y="2374900"/>
          <p14:tracePt t="59745" x="5446713" y="2374900"/>
          <p14:tracePt t="59753" x="5456238" y="2374900"/>
          <p14:tracePt t="59769" x="5473700" y="2374900"/>
          <p14:tracePt t="60208" x="5500688" y="2384425"/>
          <p14:tracePt t="60223" x="5527675" y="2393950"/>
          <p14:tracePt t="60225" x="5562600" y="2411413"/>
          <p14:tracePt t="60244" x="5599113" y="2438400"/>
          <p14:tracePt t="60257" x="5653088" y="2509838"/>
          <p14:tracePt t="60281" x="5688013" y="2544763"/>
          <p14:tracePt t="60292" x="5715000" y="2589213"/>
          <p14:tracePt t="60305" x="5768975" y="2679700"/>
          <p14:tracePt t="60330" x="5786438" y="2714625"/>
          <p14:tracePt t="60343" x="5840413" y="2786063"/>
          <p14:tracePt t="60378" x="5848350" y="2803525"/>
          <p14:tracePt t="60390" x="5867400" y="2822575"/>
          <p14:tracePt t="60684" x="5894388" y="2822575"/>
          <p14:tracePt t="60697" x="5919788" y="2822575"/>
          <p14:tracePt t="60707" x="5965825" y="2822575"/>
          <p14:tracePt t="60728" x="6027738" y="2822575"/>
          <p14:tracePt t="60730" x="6089650" y="2822575"/>
          <p14:tracePt t="60744" x="6232525" y="2867025"/>
          <p14:tracePt t="60758" x="6269038" y="2894013"/>
          <p14:tracePt t="60790" x="6340475" y="2938463"/>
          <p14:tracePt t="60793" x="6357938" y="2955925"/>
          <p14:tracePt t="60817" x="6375400" y="2955925"/>
          <p14:tracePt t="60825" x="6411913" y="2982913"/>
          <p14:tracePt t="61550" x="6419850" y="2982913"/>
          <p14:tracePt t="61559" x="6446838" y="2982913"/>
          <p14:tracePt t="61571" x="6465888" y="2982913"/>
          <p14:tracePt t="61584" x="6491288" y="2982913"/>
          <p14:tracePt t="61608" x="6500813" y="2982913"/>
          <p14:tracePt t="61621" x="6510338" y="2990850"/>
          <p14:tracePt t="61633" x="6518275" y="2990850"/>
          <p14:tracePt t="61665" x="6527800" y="3017838"/>
          <p14:tracePt t="61669" x="6537325" y="3036888"/>
          <p14:tracePt t="61698" x="6537325" y="3044825"/>
          <p14:tracePt t="61707" x="6545263" y="3054350"/>
          <p14:tracePt t="61716" x="6554788" y="3062288"/>
          <p14:tracePt t="61733" x="6554788" y="3071813"/>
          <p14:tracePt t="61827" x="6554788" y="3081338"/>
          <p14:tracePt t="61837" x="6527800" y="3081338"/>
          <p14:tracePt t="61850" x="6483350" y="3081338"/>
          <p14:tracePt t="61863" x="6384925" y="3081338"/>
          <p14:tracePt t="61884" x="6232525" y="3081338"/>
          <p14:tracePt t="61889" x="5653088" y="2982913"/>
          <p14:tracePt t="61901" x="5276850" y="2867025"/>
          <p14:tracePt t="61922" x="4894263" y="2697163"/>
          <p14:tracePt t="61937" x="4340225" y="2465388"/>
          <p14:tracePt t="61961" x="4179888" y="2401888"/>
          <p14:tracePt t="61974" x="4010025" y="2312988"/>
          <p14:tracePt t="61986" x="3983038" y="2295525"/>
          <p14:tracePt t="62009" x="3973513" y="2295525"/>
          <p14:tracePt t="62023" x="3965575" y="2295525"/>
          <p14:tracePt t="62159" x="3983038" y="2295525"/>
          <p14:tracePt t="62426" x="3973513" y="2295525"/>
          <p14:tracePt t="62437" x="3938588" y="2303463"/>
          <p14:tracePt t="62449" x="3894138" y="2312988"/>
          <p14:tracePt t="62460" x="3714750" y="2347913"/>
          <p14:tracePt t="62493" x="3589338" y="2401888"/>
          <p14:tracePt t="62497" x="3446463" y="2455863"/>
          <p14:tracePt t="62510" x="3089275" y="2625725"/>
          <p14:tracePt t="62539" x="2955925" y="2705100"/>
          <p14:tracePt t="62547" x="2857500" y="2776538"/>
          <p14:tracePt t="62558" x="2741613" y="2830513"/>
          <p14:tracePt t="62589" x="2714625" y="2847975"/>
          <p14:tracePt t="62597" x="2705100" y="2847975"/>
          <p14:tracePt t="62607" x="2697163" y="2857500"/>
          <p14:tracePt t="62828" x="2724150" y="2857500"/>
          <p14:tracePt t="62838" x="2751138" y="2857500"/>
          <p14:tracePt t="62850" x="2795588" y="2857500"/>
          <p14:tracePt t="62863" x="2901950" y="2857500"/>
          <p14:tracePt t="62886" x="2965450" y="2857500"/>
          <p14:tracePt t="62898" x="3027363" y="2857500"/>
          <p14:tracePt t="62911" x="3152775" y="2857500"/>
          <p14:tracePt t="62936" x="3197225" y="2857500"/>
          <p14:tracePt t="62948" x="3295650" y="2857500"/>
          <p14:tracePt t="62976" x="3340100" y="2857500"/>
          <p14:tracePt t="62984" x="3375025" y="2857500"/>
          <p14:tracePt t="62996" x="3455988" y="2840038"/>
          <p14:tracePt t="63252" x="3490913" y="2830513"/>
          <p14:tracePt t="63266" x="3571875" y="2803525"/>
          <p14:tracePt t="63277" x="3714750" y="2795588"/>
          <p14:tracePt t="63290" x="4000500" y="2776538"/>
          <p14:tracePt t="63301" x="4152900" y="2795588"/>
          <p14:tracePt t="63329" x="4295775" y="2847975"/>
          <p14:tracePt t="63338" x="4419600" y="2874963"/>
          <p14:tracePt t="63350" x="4616450" y="2884488"/>
          <p14:tracePt t="63383" x="4714875" y="2884488"/>
          <p14:tracePt t="63386" x="4822825" y="2867025"/>
          <p14:tracePt t="63400" x="5010150" y="2822575"/>
          <p14:tracePt t="63421" x="5072063" y="2813050"/>
          <p14:tracePt t="63435" x="5108575" y="2813050"/>
          <p14:tracePt t="63702" x="5143500" y="2803525"/>
          <p14:tracePt t="63716" x="5224463" y="2776538"/>
          <p14:tracePt t="63721" x="5330825" y="2768600"/>
          <p14:tracePt t="63738" x="5680075" y="2768600"/>
          <p14:tracePt t="63751" x="5894388" y="2803525"/>
          <p14:tracePt t="63768" x="6045200" y="2830513"/>
          <p14:tracePt t="63788" x="6313488" y="2919413"/>
          <p14:tracePt t="63801" x="6411913" y="2955925"/>
          <p14:tracePt t="63824" x="6473825" y="2990850"/>
          <p14:tracePt t="63838" x="6527800" y="3009900"/>
          <p14:tracePt t="63852" x="6626225" y="3036888"/>
          <p14:tracePt t="63874" x="6661150" y="3044825"/>
          <p14:tracePt t="64190" x="6653213" y="3062288"/>
          <p14:tracePt t="64201" x="6653213" y="3071813"/>
          <p14:tracePt t="64214" x="6653213" y="3081338"/>
          <p14:tracePt t="64251" x="6661150" y="3089275"/>
          <p14:tracePt t="64262" x="6688138" y="3098800"/>
          <p14:tracePt t="64275" x="6715125" y="3108325"/>
          <p14:tracePt t="64288" x="6742113" y="3125788"/>
          <p14:tracePt t="64299" x="6769100" y="3143250"/>
          <p14:tracePt t="64311" x="6786563" y="3152775"/>
          <p14:tracePt t="64325" x="6823075" y="3170238"/>
          <p14:tracePt t="64355" x="6840538" y="3179763"/>
          <p14:tracePt t="64371" x="6848475" y="3179763"/>
          <p14:tracePt t="64396" x="6848475" y="3187700"/>
          <p14:tracePt t="64421" x="6848475" y="3197225"/>
          <p14:tracePt t="66414" x="6848475" y="3205163"/>
          <p14:tracePt t="66440" x="6848475" y="3224213"/>
          <p14:tracePt t="66450" x="6848475" y="3251200"/>
          <p14:tracePt t="66463" x="6848475" y="3259138"/>
          <p14:tracePt t="66476" x="6848475" y="3286125"/>
          <p14:tracePt t="66491" x="6848475" y="3340100"/>
          <p14:tracePt t="66515" x="6848475" y="3357563"/>
          <p14:tracePt t="66525" x="6848475" y="3429000"/>
          <p14:tracePt t="66549" x="6848475" y="3473450"/>
          <p14:tracePt t="66561" x="6867525" y="3589338"/>
          <p14:tracePt t="66574" x="6875463" y="3625850"/>
          <p14:tracePt t="66592" x="6884988" y="3660775"/>
          <p14:tracePt t="66609" x="6902450" y="3724275"/>
          <p14:tracePt t="66634" x="6902450" y="3732213"/>
          <p14:tracePt t="66645" x="6911975" y="3751263"/>
          <p14:tracePt t="67109" x="6902450" y="3786188"/>
          <p14:tracePt t="67124" x="6894513" y="3822700"/>
          <p14:tracePt t="67134" x="6875463" y="3902075"/>
          <p14:tracePt t="67163" x="6848475" y="3973513"/>
          <p14:tracePt t="67170" x="6840538" y="4037013"/>
          <p14:tracePt t="67183" x="6804025" y="4152900"/>
          <p14:tracePt t="67207" x="6777038" y="4214813"/>
          <p14:tracePt t="67221" x="6769100" y="4241800"/>
          <p14:tracePt t="67230" x="6759575" y="4251325"/>
          <p14:tracePt t="67254" x="6751638" y="4259263"/>
          <p14:tracePt t="67266" x="6732588" y="4286250"/>
          <p14:tracePt t="67586" x="6670675" y="4330700"/>
          <p14:tracePt t="67595" x="6572250" y="4394200"/>
          <p14:tracePt t="67613" x="6357938" y="4554538"/>
          <p14:tracePt t="67621" x="5581650" y="5072063"/>
          <p14:tracePt t="67646" x="5214938" y="5295900"/>
          <p14:tracePt t="67658" x="4875213" y="5518150"/>
          <p14:tracePt t="67669" x="4348163" y="5867400"/>
          <p14:tracePt t="67684" x="4197350" y="5946775"/>
          <p14:tracePt t="67705" x="4098925" y="5991225"/>
          <p14:tracePt t="67717" x="4017963" y="6045200"/>
          <p14:tracePt t="67741" x="4000500" y="6054725"/>
          <p14:tracePt t="67755" x="4000500" y="6072188"/>
          <p14:tracePt t="67780" x="4037013" y="6045200"/>
          <p14:tracePt t="67984" x="4027488" y="6045200"/>
          <p14:tracePt t="67998" x="3990975" y="6045200"/>
          <p14:tracePt t="68009" x="3911600" y="6062663"/>
          <p14:tracePt t="68021" x="3589338" y="6134100"/>
          <p14:tracePt t="68053" x="3340100" y="6134100"/>
          <p14:tracePt t="68058" x="3089275" y="6134100"/>
          <p14:tracePt t="68073" x="2687638" y="6099175"/>
          <p14:tracePt t="68104" x="2536825" y="6062663"/>
          <p14:tracePt t="68109" x="2295525" y="5973763"/>
          <p14:tracePt t="68120" x="2232025" y="5938838"/>
          <p14:tracePt t="68144" x="2179638" y="5911850"/>
          <p14:tracePt t="68157" x="2108200" y="5830888"/>
          <p14:tracePt t="68182" x="2098675" y="5795963"/>
          <p14:tracePt t="68193" x="2098675" y="5724525"/>
          <p14:tracePt t="68205" x="2098675" y="5705475"/>
          <p14:tracePt t="68222" x="2098675" y="5688013"/>
          <p14:tracePt t="68521" x="2089150" y="5688013"/>
          <p14:tracePt t="68536" x="2071688" y="5688013"/>
          <p14:tracePt t="68549" x="2054225" y="5688013"/>
          <p14:tracePt t="68559" x="2027238" y="5688013"/>
          <p14:tracePt t="68572" x="2000250" y="5688013"/>
          <p14:tracePt t="68583" x="1973263" y="5688013"/>
          <p14:tracePt t="68594" x="1847850" y="5688013"/>
          <p14:tracePt t="68621" x="1785938" y="5688013"/>
          <p14:tracePt t="68631" x="1704975" y="5670550"/>
          <p14:tracePt t="68644" x="1536700" y="5653088"/>
          <p14:tracePt t="68667" x="1473200" y="5643563"/>
          <p14:tracePt t="68681" x="1401763" y="5643563"/>
          <p14:tracePt t="68693" x="1374775" y="5634038"/>
          <p14:tracePt t="68716" x="1357313" y="5634038"/>
          <p14:tracePt t="68725" x="1347788" y="5626100"/>
          <p14:tracePt t="68752" x="1339850" y="5626100"/>
          <p14:tracePt t="68789" x="1339850" y="5616575"/>
          <p14:tracePt t="69314" x="1339850" y="5626100"/>
          <p14:tracePt t="69436" x="1339850" y="5634038"/>
          <p14:tracePt t="69459" x="1339850" y="5643563"/>
          <p14:tracePt t="69484" x="1339850" y="5653088"/>
          <p14:tracePt t="69494" x="1339850" y="5661025"/>
          <p14:tracePt t="69507" x="1339850" y="5670550"/>
          <p14:tracePt t="69522" x="1339850" y="5688013"/>
          <p14:tracePt t="69546" x="1347788" y="5697538"/>
          <p14:tracePt t="69577" x="1347788" y="5705475"/>
          <p14:tracePt t="73834" x="1384300" y="5688013"/>
          <p14:tracePt t="73843" x="1438275" y="5661025"/>
          <p14:tracePt t="73857" x="1598613" y="5554663"/>
          <p14:tracePt t="73870" x="1724025" y="5491163"/>
          <p14:tracePt t="73892" x="1893888" y="5402263"/>
          <p14:tracePt t="73905" x="2544763" y="5116513"/>
          <p14:tracePt t="73928" x="2928938" y="4956175"/>
          <p14:tracePt t="73942" x="3616325" y="4724400"/>
          <p14:tracePt t="73965" x="3857625" y="4679950"/>
          <p14:tracePt t="73977" x="4010025" y="4652963"/>
          <p14:tracePt t="73989" x="4241800" y="4670425"/>
          <p14:tracePt t="74014" x="4340225" y="4705350"/>
          <p14:tracePt t="74025" x="4419600" y="4776788"/>
          <p14:tracePt t="74039" x="4527550" y="4919663"/>
          <p14:tracePt t="74357" x="4545013" y="4929188"/>
          <p14:tracePt t="74369" x="4616450" y="4983163"/>
          <p14:tracePt t="74393" x="4679950" y="5037138"/>
          <p14:tracePt t="74405" x="4751388" y="5099050"/>
          <p14:tracePt t="74414" x="4803775" y="5133975"/>
          <p14:tracePt t="74429" x="4902200" y="5241925"/>
          <p14:tracePt t="74439" x="4929188" y="5268913"/>
          <p14:tracePt t="74465" x="4956175" y="5276850"/>
          <p14:tracePt t="74478" x="4991100" y="5313363"/>
          <p14:tracePt t="74731" x="5018088" y="5303838"/>
          <p14:tracePt t="74743" x="5108575" y="5259388"/>
          <p14:tracePt t="74760" x="5276850" y="5160963"/>
          <p14:tracePt t="74768" x="5572125" y="5018088"/>
          <p14:tracePt t="74779" x="6000750" y="4840288"/>
          <p14:tracePt t="74805" x="6126163" y="4803775"/>
          <p14:tracePt t="74817" x="6188075" y="4776788"/>
          <p14:tracePt t="74830" x="6269038" y="4776788"/>
          <p14:tracePt t="74853" x="6303963" y="4776788"/>
          <p14:tracePt t="74866" x="6367463" y="4813300"/>
          <p14:tracePt t="74891" x="6411913" y="4857750"/>
          <p14:tracePt t="74903" x="6446838" y="4884738"/>
          <p14:tracePt t="74915" x="6554788" y="4919663"/>
          <p14:tracePt t="74945" x="6599238" y="4919663"/>
          <p14:tracePt t="74952" x="6661150" y="4919663"/>
          <p14:tracePt t="74964" x="6769100" y="4919663"/>
          <p14:tracePt t="74990" x="6804025" y="4919663"/>
          <p14:tracePt t="75002" x="6831013" y="4919663"/>
          <p14:tracePt t="75343" x="6840538" y="4919663"/>
          <p14:tracePt t="75353" x="6867525" y="4929188"/>
          <p14:tracePt t="75366" x="6894513" y="4946650"/>
          <p14:tracePt t="75379" x="6919913" y="4965700"/>
          <p14:tracePt t="75390" x="6946900" y="4991100"/>
          <p14:tracePt t="75404" x="6983413" y="5045075"/>
          <p14:tracePt t="75418" x="7000875" y="5072063"/>
          <p14:tracePt t="75449" x="7045325" y="5116513"/>
          <p14:tracePt t="75462" x="7054850" y="5133975"/>
          <p14:tracePt t="75477" x="7072313" y="5160963"/>
          <p14:tracePt t="75488" x="7099300" y="5197475"/>
          <p14:tracePt t="75513" x="7134225" y="5232400"/>
          <p14:tracePt t="75536" x="7153275" y="5251450"/>
          <p14:tracePt t="75560" x="7170738" y="5259388"/>
          <p14:tracePt t="77948" x="7153275" y="5268913"/>
          <p14:tracePt t="77959" x="7116763" y="5286375"/>
          <p14:tracePt t="77969" x="7062788" y="5295900"/>
          <p14:tracePt t="77983" x="7018338" y="5303838"/>
          <p14:tracePt t="77993" x="6919913" y="5330825"/>
          <p14:tracePt t="78006" x="6554788" y="5394325"/>
          <p14:tracePt t="78030" x="6232525" y="5429250"/>
          <p14:tracePt t="78042" x="5919788" y="5446713"/>
          <p14:tracePt t="78054" x="5276850" y="5500688"/>
          <p14:tracePt t="78078" x="5018088" y="5510213"/>
          <p14:tracePt t="78103" x="4732338" y="5527675"/>
          <p14:tracePt t="78120" x="4652963" y="5537200"/>
          <p14:tracePt t="78124" x="4581525" y="5545138"/>
          <p14:tracePt t="78153" x="4562475" y="5545138"/>
          <p14:tracePt t="78164" x="4554538" y="5545138"/>
          <p14:tracePt t="78176" x="4554538" y="5554663"/>
          <p14:tracePt t="78458" x="4527550" y="5554663"/>
          <p14:tracePt t="78473" x="4500563" y="5562600"/>
          <p14:tracePt t="78481" x="4438650" y="5562600"/>
          <p14:tracePt t="78510" x="4375150" y="5562600"/>
          <p14:tracePt t="78517" x="4330700" y="5562600"/>
          <p14:tracePt t="78528" x="4259263" y="5562600"/>
          <p14:tracePt t="78554" x="4232275" y="5562600"/>
          <p14:tracePt t="78564" x="4197350" y="5562600"/>
          <p14:tracePt t="78581" x="4133850" y="5562600"/>
          <p14:tracePt t="78605" x="4108450" y="5562600"/>
          <p14:tracePt t="78616" x="4081463" y="5562600"/>
          <p14:tracePt t="78628" x="4062413" y="5562600"/>
          <p14:tracePt t="78652" x="4044950" y="5562600"/>
          <p14:tracePt t="78682" x="4037013" y="5562600"/>
          <p14:tracePt t="78689" x="4027488" y="5562600"/>
          <p14:tracePt t="78700" x="4017963" y="5562600"/>
          <p14:tracePt t="78712" x="4000500" y="5562600"/>
          <p14:tracePt t="78748" x="3990975" y="5562600"/>
          <p14:tracePt t="78822" x="3973513" y="5562600"/>
          <p14:tracePt t="78846" x="3965575" y="5562600"/>
          <p14:tracePt t="78884" x="3973513" y="5562600"/>
          <p14:tracePt t="79372" x="3956050" y="5562600"/>
          <p14:tracePt t="79383" x="3938588" y="5562600"/>
          <p14:tracePt t="79396" x="3911600" y="5562600"/>
          <p14:tracePt t="79410" x="3884613" y="5562600"/>
          <p14:tracePt t="79420" x="3803650" y="5562600"/>
          <p14:tracePt t="79443" x="3768725" y="5562600"/>
          <p14:tracePt t="79455" x="3724275" y="5562600"/>
          <p14:tracePt t="79466" x="3616325" y="5562600"/>
          <p14:tracePt t="79490" x="3536950" y="5562600"/>
          <p14:tracePt t="79505" x="3411538" y="5562600"/>
          <p14:tracePt t="79528" x="3367088" y="5562600"/>
          <p14:tracePt t="79541" x="3330575" y="5562600"/>
          <p14:tracePt t="79553" x="3251200" y="5562600"/>
          <p14:tracePt t="79576" x="3232150" y="5562600"/>
          <p14:tracePt t="79588" x="3205163" y="5554663"/>
          <p14:tracePt t="79603" x="3170238" y="5545138"/>
          <p14:tracePt t="79630" x="3170238" y="5537200"/>
          <p14:tracePt t="79869" x="3143250" y="5562600"/>
          <p14:tracePt t="79881" x="3089275" y="5589588"/>
          <p14:tracePt t="79894" x="3027363" y="5616575"/>
          <p14:tracePt t="79910" x="2946400" y="5634038"/>
          <p14:tracePt t="79918" x="2847975" y="5634038"/>
          <p14:tracePt t="79935" x="2741613" y="5634038"/>
          <p14:tracePt t="79944" x="2482850" y="5634038"/>
          <p14:tracePt t="79967" x="2393950" y="5599113"/>
          <p14:tracePt t="79980" x="2303463" y="5562600"/>
          <p14:tracePt t="79991" x="2197100" y="5500688"/>
          <p14:tracePt t="80016" x="2179638" y="5483225"/>
          <p14:tracePt t="80028" x="2170113" y="5465763"/>
          <p14:tracePt t="80041" x="2152650" y="5438775"/>
          <p14:tracePt t="80064" x="2152650" y="5429250"/>
          <p14:tracePt t="80077" x="2152650" y="5411788"/>
          <p14:tracePt t="80091" x="2152650" y="5402263"/>
          <p14:tracePt t="80114" x="2160588" y="5394325"/>
          <p14:tracePt t="80125" x="2224088" y="5322888"/>
          <p14:tracePt t="80150" x="2276475" y="5286375"/>
          <p14:tracePt t="80164" x="2419350" y="5187950"/>
          <p14:tracePt t="80175" x="2500313" y="5126038"/>
          <p14:tracePt t="80198" x="2571750" y="5089525"/>
          <p14:tracePt t="80211" x="2670175" y="5037138"/>
          <p14:tracePt t="80225" x="2714625" y="5018088"/>
          <p14:tracePt t="80249" x="2741613" y="5018088"/>
          <p14:tracePt t="80257" x="2813050" y="5018088"/>
          <p14:tracePt t="80292" x="2840038" y="5027613"/>
          <p14:tracePt t="80296" x="2894013" y="5089525"/>
          <p14:tracePt t="80309" x="2928938" y="5133975"/>
          <p14:tracePt t="80332" x="2982913" y="5214938"/>
          <p14:tracePt t="80344" x="3017838" y="5251450"/>
          <p14:tracePt t="80368" x="3044825" y="5295900"/>
          <p14:tracePt t="80381" x="3098800" y="5357813"/>
          <p14:tracePt t="80407" x="3116263" y="5384800"/>
          <p14:tracePt t="80417" x="3133725" y="5411788"/>
          <p14:tracePt t="80429" x="3170238" y="5465763"/>
          <p14:tracePt t="80460" x="3187700" y="5473700"/>
          <p14:tracePt t="80462" x="3205163" y="5527675"/>
          <p14:tracePt t="80478" x="3214688" y="5554663"/>
          <p14:tracePt t="80502" x="3214688" y="5581650"/>
          <p14:tracePt t="80514" x="3214688" y="5599113"/>
          <p14:tracePt t="80529" x="3214688" y="5653088"/>
          <p14:tracePt t="80551" x="3214688" y="5680075"/>
          <p14:tracePt t="80565" x="3214688" y="5732463"/>
          <p14:tracePt t="80588" x="3197225" y="5759450"/>
          <p14:tracePt t="80601" x="3179763" y="5786438"/>
          <p14:tracePt t="80612" x="3125788" y="5830888"/>
          <p14:tracePt t="80636" x="3089275" y="5848350"/>
          <p14:tracePt t="80648" x="3054350" y="5857875"/>
          <p14:tracePt t="80660" x="3017838" y="5857875"/>
          <p14:tracePt t="80675" x="2955925" y="5857875"/>
          <p14:tracePt t="80697" x="2901950" y="5857875"/>
          <p14:tracePt t="80711" x="2884488" y="5857875"/>
          <p14:tracePt t="80730" x="2840038" y="5857875"/>
          <p14:tracePt t="80751" x="2813050" y="5857875"/>
          <p14:tracePt t="80771" x="2803525" y="5857875"/>
          <p14:tracePt t="80783" x="2759075" y="5830888"/>
          <p14:tracePt t="80807" x="2741613" y="5813425"/>
          <p14:tracePt t="80820" x="2724150" y="5776913"/>
          <p14:tracePt t="80831" x="2697163" y="5697538"/>
          <p14:tracePt t="80855" x="2679700" y="5670550"/>
          <p14:tracePt t="80869" x="2652713" y="5599113"/>
          <p14:tracePt t="80893" x="2652713" y="5572125"/>
          <p14:tracePt t="80913" x="2643188" y="5500688"/>
          <p14:tracePt t="80916" x="2652713" y="5456238"/>
          <p14:tracePt t="80946" x="2670175" y="5384800"/>
          <p14:tracePt t="80954" x="2724150" y="5322888"/>
          <p14:tracePt t="80965" x="2795588" y="5224463"/>
          <p14:tracePt t="80993" x="2847975" y="5187950"/>
          <p14:tracePt t="81004" x="2965450" y="5153025"/>
          <p14:tracePt t="81025" x="3000375" y="5143500"/>
          <p14:tracePt t="81039" x="3036888" y="5143500"/>
          <p14:tracePt t="81050" x="3081338" y="5143500"/>
          <p14:tracePt t="81075" x="3089275" y="5143500"/>
          <p14:tracePt t="81087" x="3108325" y="5143500"/>
          <p14:tracePt t="81100" x="3116263" y="5160963"/>
          <p14:tracePt t="81132" x="3116263" y="5187950"/>
          <p14:tracePt t="81136" x="3125788" y="5224463"/>
          <p14:tracePt t="81149" x="3143250" y="5295900"/>
          <p14:tracePt t="81172" x="3143250" y="5313363"/>
          <p14:tracePt t="81184" x="3152775" y="5348288"/>
          <p14:tracePt t="81200" x="3160713" y="5402263"/>
          <p14:tracePt t="81218" x="3170238" y="5446713"/>
          <p14:tracePt t="81246" x="3179763" y="5483225"/>
          <p14:tracePt t="81258" x="3179763" y="5500688"/>
          <p14:tracePt t="81269" x="3179763" y="5537200"/>
          <p14:tracePt t="81343" x="3179763" y="5562600"/>
          <p14:tracePt t="81356" x="3170238" y="5572125"/>
          <p14:tracePt t="81368" x="3152775" y="5581650"/>
          <p14:tracePt t="81379" x="3133725" y="5599113"/>
          <p14:tracePt t="81392" x="3116263" y="5608638"/>
          <p14:tracePt t="81404" x="3071813" y="5634038"/>
          <p14:tracePt t="81418" x="3036888" y="5643563"/>
          <p14:tracePt t="81440" x="3017838" y="5643563"/>
          <p14:tracePt t="81453" x="2946400" y="5653088"/>
          <p14:tracePt t="81477" x="2874963" y="5653088"/>
          <p14:tracePt t="81500" x="2847975" y="5653088"/>
          <p14:tracePt t="81513" x="2822575" y="5653088"/>
          <p14:tracePt t="81526" x="2795588" y="5643563"/>
          <p14:tracePt t="81537" x="2759075" y="5589588"/>
          <p14:tracePt t="81569" x="2751138" y="5554663"/>
          <p14:tracePt t="81574" x="2741613" y="5527675"/>
          <p14:tracePt t="81588" x="2724150" y="5491163"/>
          <p14:tracePt t="81611" x="2714625" y="5465763"/>
          <p14:tracePt t="81622" x="2705100" y="5402263"/>
          <p14:tracePt t="81636" x="2697163" y="5384800"/>
          <p14:tracePt t="81660" x="2697163" y="5348288"/>
          <p14:tracePt t="81672" x="2697163" y="5251450"/>
          <p14:tracePt t="81697" x="2714625" y="5214938"/>
          <p14:tracePt t="81708" x="2803525" y="5108575"/>
          <p14:tracePt t="81723" x="2867025" y="5062538"/>
          <p14:tracePt t="81746" x="2919413" y="5018088"/>
          <p14:tracePt t="81758" x="2955925" y="4983163"/>
          <p14:tracePt t="81788" x="2965450" y="4983163"/>
          <p14:tracePt t="81794" x="2982913" y="4983163"/>
          <p14:tracePt t="81829" x="3009900" y="4983163"/>
          <p14:tracePt t="81843" x="3036888" y="4991100"/>
          <p14:tracePt t="81857" x="3054350" y="5018088"/>
          <p14:tracePt t="81867" x="3081338" y="5045075"/>
          <p14:tracePt t="81878" x="3116263" y="5108575"/>
          <p14:tracePt t="81890" x="3133725" y="5160963"/>
          <p14:tracePt t="81915" x="3152775" y="5197475"/>
          <p14:tracePt t="81928" x="3205163" y="5303838"/>
          <p14:tracePt t="81962" x="3259138" y="5419725"/>
          <p14:tracePt t="81976" x="3276600" y="5473700"/>
          <p14:tracePt t="81989" x="3303588" y="5527675"/>
          <p14:tracePt t="81999" x="3322638" y="5589588"/>
          <p14:tracePt t="82014" x="3340100" y="5653088"/>
          <p14:tracePt t="82026" x="3357563" y="5724525"/>
          <p14:tracePt t="82057" x="3357563" y="5741988"/>
          <p14:tracePt t="82062" x="3367088" y="5768975"/>
          <p14:tracePt t="82084" x="3367088" y="5786438"/>
          <p14:tracePt t="82097" x="3367088" y="5803900"/>
          <p14:tracePt t="82110" x="3367088" y="5840413"/>
          <p14:tracePt t="82135" x="3367088" y="5848350"/>
          <p14:tracePt t="82149" x="3367088" y="5857875"/>
          <p14:tracePt t="82169" x="3367088" y="5875338"/>
          <p14:tracePt t="82196" x="3367088" y="5884863"/>
          <p14:tracePt t="82208" x="3367088" y="5894388"/>
          <p14:tracePt t="82224" x="3367088" y="5902325"/>
          <p14:tracePt t="82282" x="3375025" y="5902325"/>
          <p14:tracePt t="82295" x="3394075" y="5902325"/>
          <p14:tracePt t="82305" x="3419475" y="5902325"/>
          <p14:tracePt t="82316" x="3438525" y="5902325"/>
          <p14:tracePt t="82328" x="3517900" y="5902325"/>
          <p14:tracePt t="82353" x="3562350" y="5902325"/>
          <p14:tracePt t="82780" x="3589338" y="5884863"/>
          <p14:tracePt t="82791" x="3633788" y="5867400"/>
          <p14:tracePt t="82803" x="3687763" y="5795963"/>
          <p14:tracePt t="82818" x="3902075" y="5608638"/>
          <p14:tracePt t="82839" x="4037013" y="5500688"/>
          <p14:tracePt t="82854" x="4187825" y="5384800"/>
          <p14:tracePt t="82878" x="4241800" y="5367338"/>
          <p14:tracePt t="82890" x="4303713" y="5340350"/>
          <p14:tracePt t="82901" x="4429125" y="5340350"/>
          <p14:tracePt t="82915" x="4491038" y="5340350"/>
          <p14:tracePt t="82939" x="4527550" y="5340350"/>
          <p14:tracePt t="82951" x="4581525" y="5367338"/>
          <p14:tracePt t="82965" x="4598988" y="5402263"/>
          <p14:tracePt t="82987" x="4670425" y="5483225"/>
          <p14:tracePt t="83011" x="4724400" y="5545138"/>
          <p14:tracePt t="83024" x="4786313" y="5608638"/>
          <p14:tracePt t="83292" x="4795838" y="5608638"/>
          <p14:tracePt t="83305" x="4830763" y="5608638"/>
          <p14:tracePt t="83316" x="4894263" y="5608638"/>
          <p14:tracePt t="83334" x="4973638" y="5634038"/>
          <p14:tracePt t="83343" x="5072063" y="5670550"/>
          <p14:tracePt t="83353" x="5251450" y="5776913"/>
          <p14:tracePt t="83376" x="5313363" y="5813425"/>
          <p14:tracePt t="83388" x="5402263" y="5857875"/>
          <p14:tracePt t="83402" x="5545138" y="5929313"/>
          <p14:tracePt t="83706" x="5545138" y="5919788"/>
          <p14:tracePt t="83725" x="5545138" y="5902325"/>
          <p14:tracePt t="83727" x="5562600" y="5867400"/>
          <p14:tracePt t="83742" x="5670550" y="5724525"/>
          <p14:tracePt t="83757" x="5741988" y="5661025"/>
          <p14:tracePt t="83789" x="5867400" y="5554663"/>
          <p14:tracePt t="83792" x="5919788" y="5510213"/>
          <p14:tracePt t="83815" x="5965825" y="5473700"/>
          <p14:tracePt t="83827" x="6018213" y="5456238"/>
          <p14:tracePt t="83840" x="6045200" y="5446713"/>
          <p14:tracePt t="83856" x="6054725" y="5446713"/>
          <p14:tracePt t="83877" x="6062663" y="5446713"/>
          <p14:tracePt t="88111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52128"/>
              </p:ext>
            </p:extLst>
          </p:nvPr>
        </p:nvGraphicFramePr>
        <p:xfrm>
          <a:off x="217189" y="1235075"/>
          <a:ext cx="7523163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5" name="Equation" r:id="rId5" imgW="4368600" imgH="1168200" progId="Equation.DSMT4">
                  <p:embed/>
                </p:oleObj>
              </mc:Choice>
              <mc:Fallback>
                <p:oleObj name="Equation" r:id="rId5" imgW="436860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9" y="1235075"/>
                        <a:ext cx="7523163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1520" y="868650"/>
            <a:ext cx="86118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1) The average of the sum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is the sum of the averages of the individual variables:</a:t>
            </a: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40667"/>
              </p:ext>
            </p:extLst>
          </p:nvPr>
        </p:nvGraphicFramePr>
        <p:xfrm>
          <a:off x="395536" y="5354831"/>
          <a:ext cx="1655924" cy="74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" name="Equation" r:id="rId7" imgW="990170" imgH="444307" progId="Equation.3">
                  <p:embed/>
                </p:oleObj>
              </mc:Choice>
              <mc:Fallback>
                <p:oleObj name="Equation" r:id="rId7" imgW="990170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54831"/>
                        <a:ext cx="1655924" cy="744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55367" y="3465004"/>
            <a:ext cx="8667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2) The variance in the sum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is the sum of the variances of the individual variables: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660232" y="2672916"/>
            <a:ext cx="1784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Exercise: prove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660232" y="5635804"/>
            <a:ext cx="1784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6600"/>
                </a:solidFill>
                <a:latin typeface="Times New Roman" pitchFamily="18" charset="0"/>
              </a:rPr>
              <a:t>Exercise: prove</a:t>
            </a:r>
          </a:p>
        </p:txBody>
      </p:sp>
      <p:sp>
        <p:nvSpPr>
          <p:cNvPr id="16394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D965B1B-BCE1-4DEF-9B2E-197639FB64FF}" type="slidenum">
              <a:rPr lang="en-US" smtClean="0"/>
              <a:pPr eaLnBrk="1" hangingPunct="1"/>
              <a:t>6</a:t>
            </a:fld>
            <a:endParaRPr lang="en-US"/>
          </a:p>
        </p:txBody>
      </p:sp>
      <p:graphicFrame>
        <p:nvGraphicFramePr>
          <p:cNvPr id="163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955"/>
              </p:ext>
            </p:extLst>
          </p:nvPr>
        </p:nvGraphicFramePr>
        <p:xfrm>
          <a:off x="204137" y="4041775"/>
          <a:ext cx="8508063" cy="100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" name="Équation" r:id="rId9" imgW="6045120" imgH="711000" progId="Equation.3">
                  <p:embed/>
                </p:oleObj>
              </mc:Choice>
              <mc:Fallback>
                <p:oleObj name="Équation" r:id="rId9" imgW="6045120" imgH="711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37" y="4041775"/>
                        <a:ext cx="8508063" cy="100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47277" y="45785"/>
            <a:ext cx="8193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robability distributions with multiple independent stochastic variables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8456"/>
    </mc:Choice>
    <mc:Fallback xmlns="">
      <p:transition spd="slow" advTm="1684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310" x="642938" y="1874838"/>
          <p14:tracePt t="20754" x="660400" y="1884363"/>
          <p14:tracePt t="20765" x="731838" y="1919288"/>
          <p14:tracePt t="20777" x="812800" y="1955800"/>
          <p14:tracePt t="20789" x="973138" y="2000250"/>
          <p14:tracePt t="20805" x="1054100" y="2017713"/>
          <p14:tracePt t="20827" x="1116013" y="2044700"/>
          <p14:tracePt t="20838" x="1250950" y="2081213"/>
          <p14:tracePt t="20871" x="1312863" y="2081213"/>
          <p14:tracePt t="20875" x="1428750" y="2081213"/>
          <p14:tracePt t="20900" x="1482725" y="2071688"/>
          <p14:tracePt t="20911" x="1544638" y="2054225"/>
          <p14:tracePt t="20926" x="1616075" y="2036763"/>
          <p14:tracePt t="20939" x="1652588" y="2027238"/>
          <p14:tracePt t="20959" x="1714500" y="2000250"/>
          <p14:tracePt t="20971" x="1731963" y="1982788"/>
          <p14:tracePt t="20996" x="1741488" y="1982788"/>
          <p14:tracePt t="21083" x="1758950" y="1982788"/>
          <p14:tracePt t="21094" x="1776413" y="1982788"/>
          <p14:tracePt t="21105" x="1795463" y="1982788"/>
          <p14:tracePt t="21120" x="1803400" y="1982788"/>
          <p14:tracePt t="21133" x="1822450" y="1982788"/>
          <p14:tracePt t="22080" x="1812925" y="1982788"/>
          <p14:tracePt t="22118" x="1822450" y="1965325"/>
          <p14:tracePt t="22130" x="1857375" y="1919288"/>
          <p14:tracePt t="22142" x="1928813" y="1839913"/>
          <p14:tracePt t="22155" x="2009775" y="1741488"/>
          <p14:tracePt t="22167" x="2152650" y="1527175"/>
          <p14:tracePt t="22201" x="2276475" y="1357313"/>
          <p14:tracePt t="22218" x="2303463" y="1303338"/>
          <p14:tracePt t="22228" x="2330450" y="1250950"/>
          <p14:tracePt t="22239" x="2347913" y="1204913"/>
          <p14:tracePt t="22254" x="2366963" y="1152525"/>
          <p14:tracePt t="22276" x="2366963" y="1143000"/>
          <p14:tracePt t="22301" x="2366963" y="1133475"/>
          <p14:tracePt t="22470" x="2357438" y="1152525"/>
          <p14:tracePt t="22485" x="2339975" y="1179513"/>
          <p14:tracePt t="22496" x="2232025" y="1285875"/>
          <p14:tracePt t="22523" x="2143125" y="1374775"/>
          <p14:tracePt t="22536" x="2062163" y="1446213"/>
          <p14:tracePt t="22545" x="1973263" y="1527175"/>
          <p14:tracePt t="22556" x="1822450" y="1670050"/>
          <p14:tracePt t="22590" x="1660525" y="1822450"/>
          <p14:tracePt t="22606" x="1598613" y="1866900"/>
          <p14:tracePt t="22618" x="1527175" y="1919288"/>
          <p14:tracePt t="22629" x="1490663" y="1965325"/>
          <p14:tracePt t="22641" x="1455738" y="1990725"/>
          <p14:tracePt t="22654" x="1428750" y="2027238"/>
          <p14:tracePt t="22752" x="1446213" y="2027238"/>
          <p14:tracePt t="22765" x="1482725" y="2027238"/>
          <p14:tracePt t="22946" x="1509713" y="1973263"/>
          <p14:tracePt t="22960" x="1544638" y="1919288"/>
          <p14:tracePt t="22977" x="1589088" y="1866900"/>
          <p14:tracePt t="22983" x="1643063" y="1803400"/>
          <p14:tracePt t="22996" x="1768475" y="1687513"/>
          <p14:tracePt t="23008" x="1839913" y="1633538"/>
          <p14:tracePt t="23030" x="1919288" y="1598613"/>
          <p14:tracePt t="23044" x="2009775" y="1554163"/>
          <p14:tracePt t="23060" x="2125663" y="1517650"/>
          <p14:tracePt t="23081" x="2170113" y="1509713"/>
          <p14:tracePt t="23091" x="2268538" y="1490663"/>
          <p14:tracePt t="23117" x="2322513" y="1473200"/>
          <p14:tracePt t="23128" x="2374900" y="1465263"/>
          <p14:tracePt t="23142" x="2393950" y="1455738"/>
          <p14:tracePt t="23168" x="2411413" y="1455738"/>
          <p14:tracePt t="23177" x="2428875" y="1455738"/>
          <p14:tracePt t="23397" x="2419350" y="1455738"/>
          <p14:tracePt t="23415" x="2374900" y="1455738"/>
          <p14:tracePt t="23422" x="2286000" y="1490663"/>
          <p14:tracePt t="23447" x="2251075" y="1509713"/>
          <p14:tracePt t="23464" x="2205038" y="1527175"/>
          <p14:tracePt t="23469" x="2179638" y="1536700"/>
          <p14:tracePt t="23480" x="2108200" y="1571625"/>
          <p14:tracePt t="23495" x="2081213" y="1581150"/>
          <p14:tracePt t="23518" x="2054225" y="1598613"/>
          <p14:tracePt t="23544" x="2009775" y="1625600"/>
          <p14:tracePt t="23554" x="1990725" y="1633538"/>
          <p14:tracePt t="23567" x="1965325" y="1660525"/>
          <p14:tracePt t="23582" x="1893888" y="1724025"/>
          <p14:tracePt t="23634" x="1884363" y="1741488"/>
          <p14:tracePt t="23640" x="1874838" y="1751013"/>
          <p14:tracePt t="23651" x="1866900" y="1758950"/>
          <p14:tracePt t="24041" x="1893888" y="1758950"/>
          <p14:tracePt t="24055" x="1928813" y="1758950"/>
          <p14:tracePt t="24070" x="1973263" y="1758950"/>
          <p14:tracePt t="24078" x="2017713" y="1758950"/>
          <p14:tracePt t="24092" x="2071688" y="1758950"/>
          <p14:tracePt t="24102" x="2133600" y="1758950"/>
          <p14:tracePt t="24133" x="2160588" y="1758950"/>
          <p14:tracePt t="24141" x="2197100" y="1758950"/>
          <p14:tracePt t="24152" x="2241550" y="1758950"/>
          <p14:tracePt t="24174" x="2259013" y="1758950"/>
          <p14:tracePt t="24188" x="2276475" y="1758950"/>
          <p14:tracePt t="24198" x="2312988" y="1758950"/>
          <p14:tracePt t="24223" x="2339975" y="1758950"/>
          <p14:tracePt t="24235" x="2384425" y="1751013"/>
          <p14:tracePt t="24247" x="2411413" y="1741488"/>
          <p14:tracePt t="24273" x="2438400" y="1741488"/>
          <p14:tracePt t="24298" x="2446338" y="1741488"/>
          <p14:tracePt t="24322" x="2455863" y="1741488"/>
          <p14:tracePt t="24335" x="2465388" y="1741488"/>
          <p14:tracePt t="24371" x="2473325" y="1741488"/>
          <p14:tracePt t="24395" x="2482850" y="1741488"/>
          <p14:tracePt t="24444" x="2490788" y="1741488"/>
          <p14:tracePt t="24516" x="2490788" y="1731963"/>
          <p14:tracePt t="24565" x="2500313" y="1731963"/>
          <p14:tracePt t="24616" x="2509838" y="1731963"/>
          <p14:tracePt t="24631" x="2509838" y="1724025"/>
          <p14:tracePt t="24905" x="2500313" y="1724025"/>
          <p14:tracePt t="24919" x="2482850" y="1724025"/>
          <p14:tracePt t="24930" x="2465388" y="1724025"/>
          <p14:tracePt t="24944" x="2419350" y="1724025"/>
          <p14:tracePt t="24967" x="2401888" y="1724025"/>
          <p14:tracePt t="24980" x="2374900" y="1724025"/>
          <p14:tracePt t="24992" x="2339975" y="1724025"/>
          <p14:tracePt t="25016" x="2322513" y="1724025"/>
          <p14:tracePt t="25028" x="2268538" y="1741488"/>
          <p14:tracePt t="25057" x="2232025" y="1751013"/>
          <p14:tracePt t="25073" x="2160588" y="1785938"/>
          <p14:tracePt t="25088" x="2108200" y="1803400"/>
          <p14:tracePt t="25101" x="2071688" y="1822450"/>
          <p14:tracePt t="25113" x="2036763" y="1830388"/>
          <p14:tracePt t="25126" x="1990725" y="1839913"/>
          <p14:tracePt t="25149" x="1982788" y="1847850"/>
          <p14:tracePt t="25163" x="1955800" y="1847850"/>
          <p14:tracePt t="25454" x="1938338" y="1847850"/>
          <p14:tracePt t="25466" x="1911350" y="1847850"/>
          <p14:tracePt t="25480" x="1884363" y="1847850"/>
          <p14:tracePt t="25496" x="1741488" y="1847850"/>
          <p14:tracePt t="25515" x="1517650" y="1830388"/>
          <p14:tracePt t="25529" x="1411288" y="1830388"/>
          <p14:tracePt t="25552" x="1312863" y="1830388"/>
          <p14:tracePt t="25563" x="1169988" y="1830388"/>
          <p14:tracePt t="25590" x="1071563" y="1830388"/>
          <p14:tracePt t="25601" x="1044575" y="1839913"/>
          <p14:tracePt t="25613" x="1017588" y="1839913"/>
          <p14:tracePt t="25674" x="1009650" y="1839913"/>
          <p14:tracePt t="25919" x="990600" y="1839913"/>
          <p14:tracePt t="25930" x="965200" y="1847850"/>
          <p14:tracePt t="25947" x="928688" y="1847850"/>
          <p14:tracePt t="25949" x="785813" y="1857375"/>
          <p14:tracePt t="25967" x="696913" y="1857375"/>
          <p14:tracePt t="25981" x="561975" y="1857375"/>
          <p14:tracePt t="26002" x="322263" y="1795463"/>
          <p14:tracePt t="26016" x="231775" y="1776413"/>
          <p14:tracePt t="26038" x="169863" y="1768475"/>
          <p14:tracePt t="26051" x="115888" y="1758950"/>
          <p14:tracePt t="26088" x="107950" y="1758950"/>
          <p14:tracePt t="26428" x="115888" y="1751013"/>
          <p14:tracePt t="26444" x="125413" y="1751013"/>
          <p14:tracePt t="26457" x="133350" y="1751013"/>
          <p14:tracePt t="26468" x="160338" y="1741488"/>
          <p14:tracePt t="26478" x="187325" y="1731963"/>
          <p14:tracePt t="26488" x="250825" y="1714500"/>
          <p14:tracePt t="26513" x="268288" y="1714500"/>
          <p14:tracePt t="26526" x="285750" y="1714500"/>
          <p14:tracePt t="26539" x="312738" y="1714500"/>
          <p14:tracePt t="26867" x="330200" y="1714500"/>
          <p14:tracePt t="26879" x="357188" y="1704975"/>
          <p14:tracePt t="26893" x="384175" y="1697038"/>
          <p14:tracePt t="26907" x="428625" y="1687513"/>
          <p14:tracePt t="26917" x="455613" y="1687513"/>
          <p14:tracePt t="26950" x="482600" y="1687513"/>
          <p14:tracePt t="26964" x="490538" y="1687513"/>
          <p14:tracePt t="26976" x="500063" y="1687513"/>
          <p14:tracePt t="26988" x="500063" y="1697038"/>
          <p14:tracePt t="27000" x="509588" y="1697038"/>
          <p14:tracePt t="27013" x="509588" y="1704975"/>
          <p14:tracePt t="27062" x="517525" y="1704975"/>
          <p14:tracePt t="29498" x="509588" y="1704975"/>
          <p14:tracePt t="29525" x="500063" y="1704975"/>
          <p14:tracePt t="29535" x="490538" y="1704975"/>
          <p14:tracePt t="29547" x="482600" y="1704975"/>
          <p14:tracePt t="29573" x="465138" y="1704975"/>
          <p14:tracePt t="29586" x="455613" y="1704975"/>
          <p14:tracePt t="29601" x="446088" y="1704975"/>
          <p14:tracePt t="29611" x="438150" y="1704975"/>
          <p14:tracePt t="29623" x="428625" y="1704975"/>
          <p14:tracePt t="29646" x="428625" y="1714500"/>
          <p14:tracePt t="29718" x="419100" y="1714500"/>
          <p14:tracePt t="31472" x="438150" y="1714500"/>
          <p14:tracePt t="31485" x="465138" y="1704975"/>
          <p14:tracePt t="31498" x="490538" y="1704975"/>
          <p14:tracePt t="31510" x="517525" y="1704975"/>
          <p14:tracePt t="31521" x="544513" y="1704975"/>
          <p14:tracePt t="31534" x="642938" y="1704975"/>
          <p14:tracePt t="31547" x="704850" y="1704975"/>
          <p14:tracePt t="31569" x="768350" y="1704975"/>
          <p14:tracePt t="31582" x="830263" y="1704975"/>
          <p14:tracePt t="31597" x="955675" y="1741488"/>
          <p14:tracePt t="31618" x="1071563" y="1758950"/>
          <p14:tracePt t="31641" x="1116013" y="1758950"/>
          <p14:tracePt t="31656" x="1169988" y="1758950"/>
          <p14:tracePt t="31665" x="1231900" y="1758950"/>
          <p14:tracePt t="31697" x="1295400" y="1751013"/>
          <p14:tracePt t="31704" x="1366838" y="1687513"/>
          <p14:tracePt t="31715" x="1438275" y="1643063"/>
          <p14:tracePt t="32007" x="1446213" y="1643063"/>
          <p14:tracePt t="32020" x="1473200" y="1643063"/>
          <p14:tracePt t="32037" x="1509713" y="1643063"/>
          <p14:tracePt t="32044" x="1544638" y="1633538"/>
          <p14:tracePt t="32056" x="1581150" y="1633538"/>
          <p14:tracePt t="32069" x="1670050" y="1633538"/>
          <p14:tracePt t="32095" x="1751013" y="1633538"/>
          <p14:tracePt t="32123" x="1785938" y="1633538"/>
          <p14:tracePt t="32131" x="1812925" y="1633538"/>
          <p14:tracePt t="32141" x="1822450" y="1633538"/>
          <p14:tracePt t="32154" x="1866900" y="1643063"/>
          <p14:tracePt t="32185" x="1884363" y="1643063"/>
          <p14:tracePt t="32191" x="1911350" y="1643063"/>
          <p14:tracePt t="32203" x="1955800" y="1633538"/>
          <p14:tracePt t="32227" x="1973263" y="1633538"/>
          <p14:tracePt t="32557" x="2027238" y="1633538"/>
          <p14:tracePt t="32569" x="2054225" y="1633538"/>
          <p14:tracePt t="32583" x="2152650" y="1633538"/>
          <p14:tracePt t="32605" x="2197100" y="1633538"/>
          <p14:tracePt t="32617" x="2259013" y="1633538"/>
          <p14:tracePt t="32629" x="2303463" y="1633538"/>
          <p14:tracePt t="32642" x="2357438" y="1633538"/>
          <p14:tracePt t="32657" x="2419350" y="1633538"/>
          <p14:tracePt t="32678" x="2465388" y="1633538"/>
          <p14:tracePt t="32690" x="2473325" y="1633538"/>
          <p14:tracePt t="32715" x="2500313" y="1633538"/>
          <p14:tracePt t="32727" x="2554288" y="1633538"/>
          <p14:tracePt t="32756" x="2571750" y="1633538"/>
          <p14:tracePt t="32766" x="2598738" y="1633538"/>
          <p14:tracePt t="32775" x="2633663" y="1625600"/>
          <p14:tracePt t="32800" x="2643188" y="1625600"/>
          <p14:tracePt t="32806" x="2652713" y="1625600"/>
          <p14:tracePt t="32840" x="2660650" y="1625600"/>
          <p14:tracePt t="32886" x="2670175" y="1625600"/>
          <p14:tracePt t="32921" x="2679700" y="1625600"/>
          <p14:tracePt t="33006" x="2670175" y="1625600"/>
          <p14:tracePt t="33018" x="2643188" y="1625600"/>
          <p14:tracePt t="33032" x="2608263" y="1625600"/>
          <p14:tracePt t="33044" x="2544763" y="1625600"/>
          <p14:tracePt t="33061" x="2500313" y="1625600"/>
          <p14:tracePt t="33080" x="2357438" y="1616075"/>
          <p14:tracePt t="33104" x="2268538" y="1598613"/>
          <p14:tracePt t="33117" x="2081213" y="1554163"/>
          <p14:tracePt t="33129" x="2000250" y="1544638"/>
          <p14:tracePt t="33165" x="1884363" y="1536700"/>
          <p14:tracePt t="33181" x="1839913" y="1536700"/>
          <p14:tracePt t="33194" x="1803400" y="1536700"/>
          <p14:tracePt t="33203" x="1768475" y="1536700"/>
          <p14:tracePt t="33214" x="1731963" y="1536700"/>
          <p14:tracePt t="33239" x="1704975" y="1536700"/>
          <p14:tracePt t="33251" x="1697038" y="1536700"/>
          <p14:tracePt t="33262" x="1670050" y="1536700"/>
          <p14:tracePt t="33299" x="1660525" y="1536700"/>
          <p14:tracePt t="33301" x="1652588" y="1536700"/>
          <p14:tracePt t="33324" x="1643063" y="1536700"/>
          <p14:tracePt t="33336" x="1643063" y="1544638"/>
          <p14:tracePt t="33348" x="1633538" y="1544638"/>
          <p14:tracePt t="33713" x="1670050" y="1536700"/>
          <p14:tracePt t="33725" x="1847850" y="1517650"/>
          <p14:tracePt t="33752" x="1990725" y="1490663"/>
          <p14:tracePt t="33763" x="2116138" y="1490663"/>
          <p14:tracePt t="33773" x="2232025" y="1490663"/>
          <p14:tracePt t="33787" x="2446338" y="1490663"/>
          <p14:tracePt t="33809" x="2544763" y="1500188"/>
          <p14:tracePt t="33825" x="2633663" y="1536700"/>
          <p14:tracePt t="33836" x="2786063" y="1608138"/>
          <p14:tracePt t="33858" x="2840038" y="1625600"/>
          <p14:tracePt t="33871" x="2955925" y="1687513"/>
          <p14:tracePt t="33896" x="3009900" y="1704975"/>
          <p14:tracePt t="33909" x="3062288" y="1724025"/>
          <p14:tracePt t="33920" x="3098800" y="1724025"/>
          <p14:tracePt t="33936" x="3179763" y="1724025"/>
          <p14:tracePt t="33950" x="3197225" y="1724025"/>
          <p14:tracePt t="33950" x="3205163" y="1724025"/>
          <p14:tracePt t="34297" x="3205163" y="1731963"/>
          <p14:tracePt t="34310" x="3205163" y="1741488"/>
          <p14:tracePt t="34398" x="3187700" y="1741488"/>
          <p14:tracePt t="34409" x="3179763" y="1741488"/>
          <p14:tracePt t="34419" x="3170238" y="1741488"/>
          <p14:tracePt t="34432" x="3160713" y="1741488"/>
          <p14:tracePt t="34444" x="3125788" y="1741488"/>
          <p14:tracePt t="34456" x="3108325" y="1741488"/>
          <p14:tracePt t="34482" x="3089275" y="1741488"/>
          <p14:tracePt t="34505" x="3081338" y="1741488"/>
          <p14:tracePt t="34516" x="3071813" y="1741488"/>
          <p14:tracePt t="34565" x="3036888" y="1741488"/>
          <p14:tracePt t="34578" x="3000375" y="1741488"/>
          <p14:tracePt t="34589" x="2965450" y="1741488"/>
          <p14:tracePt t="34603" x="2919413" y="1731963"/>
          <p14:tracePt t="34614" x="2874963" y="1724025"/>
          <p14:tracePt t="34625" x="2813050" y="1714500"/>
          <p14:tracePt t="34652" x="2795588" y="1714500"/>
          <p14:tracePt t="34662" x="2776538" y="1704975"/>
          <p14:tracePt t="34675" x="2732088" y="1704975"/>
          <p14:tracePt t="34699" x="2705100" y="1697038"/>
          <p14:tracePt t="34711" x="2660650" y="1687513"/>
          <p14:tracePt t="34724" x="2633663" y="1679575"/>
          <p14:tracePt t="34748" x="2608263" y="1679575"/>
          <p14:tracePt t="34762" x="2562225" y="1679575"/>
          <p14:tracePt t="34784" x="2544763" y="1679575"/>
          <p14:tracePt t="34807" x="2517775" y="1679575"/>
          <p14:tracePt t="34809" x="2490788" y="1679575"/>
          <p14:tracePt t="34834" x="2473325" y="1679575"/>
          <p14:tracePt t="34845" x="2455863" y="1679575"/>
          <p14:tracePt t="35150" x="2419350" y="1679575"/>
          <p14:tracePt t="35165" x="2366963" y="1679575"/>
          <p14:tracePt t="35175" x="2303463" y="1679575"/>
          <p14:tracePt t="35186" x="2241550" y="1679575"/>
          <p14:tracePt t="35198" x="2170113" y="1687513"/>
          <p14:tracePt t="35212" x="2027238" y="1704975"/>
          <p14:tracePt t="35236" x="1955800" y="1714500"/>
          <p14:tracePt t="35261" x="1839913" y="1758950"/>
          <p14:tracePt t="35271" x="1795463" y="1768475"/>
          <p14:tracePt t="35282" x="1704975" y="1803400"/>
          <p14:tracePt t="35297" x="1679575" y="1803400"/>
          <p14:tracePt t="35320" x="1652588" y="1812925"/>
          <p14:tracePt t="35337" x="1616075" y="1812925"/>
          <p14:tracePt t="35347" x="1598613" y="1812925"/>
          <p14:tracePt t="35370" x="1589088" y="1812925"/>
          <p14:tracePt t="35381" x="1562100" y="1803400"/>
          <p14:tracePt t="35411" x="1562100" y="1795463"/>
          <p14:tracePt t="35417" x="1562100" y="1785938"/>
          <p14:tracePt t="35454" x="1562100" y="1776413"/>
          <p14:tracePt t="35760" x="1562100" y="1741488"/>
          <p14:tracePt t="35771" x="1581150" y="1724025"/>
          <p14:tracePt t="35781" x="1589088" y="1704975"/>
          <p14:tracePt t="35794" x="1598613" y="1697038"/>
          <p14:tracePt t="35796" x="1608138" y="1687513"/>
          <p14:tracePt t="35818" x="1625600" y="1679575"/>
          <p14:tracePt t="35832" x="1679575" y="1679575"/>
          <p14:tracePt t="35857" x="1697038" y="1679575"/>
          <p14:tracePt t="35871" x="1724025" y="1679575"/>
          <p14:tracePt t="35904" x="1731963" y="1679575"/>
          <p14:tracePt t="35953" x="1741488" y="1670050"/>
          <p14:tracePt t="35965" x="1751013" y="1660525"/>
          <p14:tracePt t="35989" x="1751013" y="1652588"/>
          <p14:tracePt t="36173" x="1758950" y="1652588"/>
          <p14:tracePt t="37195" x="1768475" y="1652588"/>
          <p14:tracePt t="37220" x="1776413" y="1652588"/>
          <p14:tracePt t="37232" x="1785938" y="1652588"/>
          <p14:tracePt t="37247" x="1803400" y="1652588"/>
          <p14:tracePt t="37258" x="1812925" y="1643063"/>
          <p14:tracePt t="37269" x="1839913" y="1643063"/>
          <p14:tracePt t="37281" x="1866900" y="1633538"/>
          <p14:tracePt t="37306" x="1884363" y="1633538"/>
          <p14:tracePt t="37317" x="1911350" y="1633538"/>
          <p14:tracePt t="37331" x="1928813" y="1633538"/>
          <p14:tracePt t="37354" x="1946275" y="1633538"/>
          <p14:tracePt t="37367" x="1965325" y="1633538"/>
          <p14:tracePt t="37390" x="1973263" y="1633538"/>
          <p14:tracePt t="37403" x="1982788" y="1633538"/>
          <p14:tracePt t="37414" x="2009775" y="1633538"/>
          <p14:tracePt t="37446" x="2017713" y="1633538"/>
          <p14:tracePt t="37448" x="2044700" y="1633538"/>
          <p14:tracePt t="37855" x="2054225" y="1633538"/>
          <p14:tracePt t="38060" x="2054225" y="1643063"/>
          <p14:tracePt t="38100" x="2062163" y="1643063"/>
          <p14:tracePt t="38402" x="2062163" y="1652588"/>
          <p14:tracePt t="38440" x="2054225" y="1660525"/>
          <p14:tracePt t="38463" x="2044700" y="1660525"/>
          <p14:tracePt t="38477" x="2027238" y="1660525"/>
          <p14:tracePt t="38500" x="2017713" y="1660525"/>
          <p14:tracePt t="38511" x="2009775" y="1660525"/>
          <p14:tracePt t="38527" x="2000250" y="1660525"/>
          <p14:tracePt t="38548" x="1990725" y="1660525"/>
          <p14:tracePt t="38559" x="1982788" y="1660525"/>
          <p14:tracePt t="38573" x="1973263" y="1660525"/>
          <p14:tracePt t="38586" x="1965325" y="1660525"/>
          <p14:tracePt t="38595" x="1955800" y="1660525"/>
          <p14:tracePt t="38608" x="1938338" y="1660525"/>
          <p14:tracePt t="38641" x="1919288" y="1660525"/>
          <p14:tracePt t="38661" x="1901825" y="1660525"/>
          <p14:tracePt t="38683" x="1893888" y="1660525"/>
          <p14:tracePt t="38707" x="1884363" y="1660525"/>
          <p14:tracePt t="39364" x="1893888" y="1660525"/>
          <p14:tracePt t="39389" x="1901825" y="1660525"/>
          <p14:tracePt t="39413" x="1911350" y="1670050"/>
          <p14:tracePt t="39430" x="1919288" y="1670050"/>
          <p14:tracePt t="39435" x="1928813" y="1670050"/>
          <p14:tracePt t="39446" x="1946275" y="1679575"/>
          <p14:tracePt t="39476" x="1955800" y="1679575"/>
          <p14:tracePt t="39499" x="1965325" y="1687513"/>
          <p14:tracePt t="39510" x="1982788" y="1687513"/>
          <p14:tracePt t="39521" x="1990725" y="1687513"/>
          <p14:tracePt t="39535" x="2027238" y="1697038"/>
          <p14:tracePt t="39559" x="2044700" y="1697038"/>
          <p14:tracePt t="39583" x="2062163" y="1704975"/>
          <p14:tracePt t="39960" x="2116138" y="1704975"/>
          <p14:tracePt t="39974" x="2170113" y="1704975"/>
          <p14:tracePt t="39986" x="2214563" y="1704975"/>
          <p14:tracePt t="39997" x="2259013" y="1704975"/>
          <p14:tracePt t="40009" x="2295525" y="1704975"/>
          <p14:tracePt t="40023" x="2366963" y="1704975"/>
          <p14:tracePt t="40045" x="2393950" y="1704975"/>
          <p14:tracePt t="40059" x="2411413" y="1704975"/>
          <p14:tracePt t="40070" x="2428875" y="1704975"/>
          <p14:tracePt t="40137" x="2438400" y="1704975"/>
          <p14:tracePt t="40168" x="2446338" y="1704975"/>
          <p14:tracePt t="40180" x="2455863" y="1704975"/>
          <p14:tracePt t="40338" x="2446338" y="1704975"/>
          <p14:tracePt t="40351" x="2438400" y="1704975"/>
          <p14:tracePt t="40364" x="2419350" y="1704975"/>
          <p14:tracePt t="40375" x="2401888" y="1704975"/>
          <p14:tracePt t="40387" x="2374900" y="1704975"/>
          <p14:tracePt t="40400" x="2347913" y="1704975"/>
          <p14:tracePt t="40412" x="2268538" y="1704975"/>
          <p14:tracePt t="40424" x="2232025" y="1704975"/>
          <p14:tracePt t="40441" x="2197100" y="1704975"/>
          <p14:tracePt t="40461" x="2143125" y="1704975"/>
          <p14:tracePt t="40489" x="2125663" y="1704975"/>
          <p14:tracePt t="40496" x="2098675" y="1704975"/>
          <p14:tracePt t="40508" x="2054225" y="1687513"/>
          <p14:tracePt t="40534" x="2027238" y="1679575"/>
          <p14:tracePt t="40545" x="2000250" y="1679575"/>
          <p14:tracePt t="40557" x="1965325" y="1670050"/>
          <p14:tracePt t="40582" x="1946275" y="1670050"/>
          <p14:tracePt t="40593" x="1919288" y="1670050"/>
          <p14:tracePt t="40619" x="1911350" y="1670050"/>
          <p14:tracePt t="40646" x="1901825" y="1670050"/>
          <p14:tracePt t="40790" x="1911350" y="1670050"/>
          <p14:tracePt t="40801" x="1919288" y="1660525"/>
          <p14:tracePt t="40815" x="1938338" y="1652588"/>
          <p14:tracePt t="40827" x="1965325" y="1643063"/>
          <p14:tracePt t="40838" x="1990725" y="1633538"/>
          <p14:tracePt t="40850" x="2009775" y="1625600"/>
          <p14:tracePt t="40862" x="2062163" y="1616075"/>
          <p14:tracePt t="40888" x="2089150" y="1616075"/>
          <p14:tracePt t="40899" x="2108200" y="1616075"/>
          <p14:tracePt t="40912" x="2152650" y="1616075"/>
          <p14:tracePt t="40935" x="2170113" y="1616075"/>
          <p14:tracePt t="40949" x="2197100" y="1616075"/>
          <p14:tracePt t="40970" x="2205038" y="1616075"/>
          <p14:tracePt t="40983" x="2224088" y="1616075"/>
          <p14:tracePt t="40996" x="2259013" y="1616075"/>
          <p14:tracePt t="41021" x="2276475" y="1616075"/>
          <p14:tracePt t="41047" x="2303463" y="1616075"/>
          <p14:tracePt t="41251" x="2241550" y="1616075"/>
          <p14:tracePt t="41264" x="2143125" y="1625600"/>
          <p14:tracePt t="41276" x="2044700" y="1625600"/>
          <p14:tracePt t="41288" x="1928813" y="1633538"/>
          <p14:tracePt t="41300" x="1704975" y="1643063"/>
          <p14:tracePt t="41324" x="1598613" y="1660525"/>
          <p14:tracePt t="41338" x="1490663" y="1670050"/>
          <p14:tracePt t="41349" x="1285875" y="1679575"/>
          <p14:tracePt t="41374" x="1196975" y="1697038"/>
          <p14:tracePt t="41386" x="1071563" y="1704975"/>
          <p14:tracePt t="41419" x="1017588" y="1704975"/>
          <p14:tracePt t="41422" x="990600" y="1704975"/>
          <p14:tracePt t="41434" x="955675" y="1704975"/>
          <p14:tracePt t="41449" x="946150" y="1704975"/>
          <p14:tracePt t="41470" x="938213" y="1704975"/>
          <p14:tracePt t="41497" x="928688" y="1704975"/>
          <p14:tracePt t="41642" x="938213" y="1704975"/>
          <p14:tracePt t="41738" x="955675" y="1687513"/>
          <p14:tracePt t="41755" x="973138" y="1660525"/>
          <p14:tracePt t="41762" x="982663" y="1643063"/>
          <p14:tracePt t="41777" x="1000125" y="1625600"/>
          <p14:tracePt t="41787" x="1009650" y="1598613"/>
          <p14:tracePt t="41802" x="1009650" y="1581150"/>
          <p14:tracePt t="41824" x="1017588" y="1562100"/>
          <p14:tracePt t="41836" x="1036638" y="1536700"/>
          <p14:tracePt t="41860" x="1044575" y="1517650"/>
          <p14:tracePt t="41873" x="1081088" y="1473200"/>
          <p14:tracePt t="41897" x="1108075" y="1446213"/>
          <p14:tracePt t="41909" x="1116013" y="1428750"/>
          <p14:tracePt t="41920" x="1169988" y="1374775"/>
          <p14:tracePt t="41937" x="1187450" y="1357313"/>
          <p14:tracePt t="41958" x="1214438" y="1339850"/>
          <p14:tracePt t="41971" x="1250950" y="1312863"/>
          <p14:tracePt t="41994" x="1258888" y="1312863"/>
          <p14:tracePt t="42008" x="1285875" y="1303338"/>
          <p14:tracePt t="42030" x="1295400" y="1303338"/>
          <p14:tracePt t="42055" x="1295400" y="1322388"/>
          <p14:tracePt t="42069" x="1295400" y="1330325"/>
          <p14:tracePt t="42079" x="1295400" y="1357313"/>
          <p14:tracePt t="42092" x="1303338" y="1411288"/>
          <p14:tracePt t="42104" x="1312863" y="1446213"/>
          <p14:tracePt t="42137" x="1312863" y="1490663"/>
          <p14:tracePt t="42140" x="1347788" y="1581150"/>
          <p14:tracePt t="42155" x="1357313" y="1616075"/>
          <p14:tracePt t="42177" x="1374775" y="1660525"/>
          <p14:tracePt t="42189" x="1384300" y="1679575"/>
          <p14:tracePt t="42214" x="1401763" y="1697038"/>
          <p14:tracePt t="42225" x="1401763" y="1704975"/>
          <p14:tracePt t="42239" x="1411288" y="1704975"/>
          <p14:tracePt t="42374" x="1411288" y="1697038"/>
          <p14:tracePt t="42384" x="1411288" y="1670050"/>
          <p14:tracePt t="42396" x="1411288" y="1652588"/>
          <p14:tracePt t="42409" x="1411288" y="1616075"/>
          <p14:tracePt t="42433" x="1411288" y="1589088"/>
          <p14:tracePt t="42446" x="1411288" y="1536700"/>
          <p14:tracePt t="42458" x="1411288" y="1509713"/>
          <p14:tracePt t="42482" x="1411288" y="1473200"/>
          <p14:tracePt t="42494" x="1411288" y="1438275"/>
          <p14:tracePt t="42518" x="1411288" y="1428750"/>
          <p14:tracePt t="42529" x="1411288" y="1419225"/>
          <p14:tracePt t="42702" x="1411288" y="1438275"/>
          <p14:tracePt t="42711" x="1411288" y="1446213"/>
          <p14:tracePt t="42724" x="1411288" y="1473200"/>
          <p14:tracePt t="42742" x="1411288" y="1490663"/>
          <p14:tracePt t="42749" x="1411288" y="1517650"/>
          <p14:tracePt t="42762" x="1401763" y="1554163"/>
          <p14:tracePt t="42792" x="1401763" y="1571625"/>
          <p14:tracePt t="42803" x="1401763" y="1581150"/>
          <p14:tracePt t="42809" x="1401763" y="1598613"/>
          <p14:tracePt t="42846" x="1401763" y="1608138"/>
          <p14:tracePt t="43369" x="1411288" y="1598613"/>
          <p14:tracePt t="43381" x="1419225" y="1581150"/>
          <p14:tracePt t="43396" x="1465263" y="1554163"/>
          <p14:tracePt t="43414" x="1500188" y="1517650"/>
          <p14:tracePt t="43419" x="1608138" y="1482725"/>
          <p14:tracePt t="43432" x="1652588" y="1455738"/>
          <p14:tracePt t="43449" x="1803400" y="1401763"/>
          <p14:tracePt t="43479" x="1884363" y="1374775"/>
          <p14:tracePt t="43491" x="1946275" y="1366838"/>
          <p14:tracePt t="43504" x="1990725" y="1366838"/>
          <p14:tracePt t="43518" x="2062163" y="1366838"/>
          <p14:tracePt t="43540" x="2098675" y="1366838"/>
          <p14:tracePt t="43556" x="2170113" y="1393825"/>
          <p14:tracePt t="43578" x="2205038" y="1411288"/>
          <p14:tracePt t="43589" x="2251075" y="1438275"/>
          <p14:tracePt t="43602" x="2295525" y="1455738"/>
          <p14:tracePt t="43625" x="2322513" y="1473200"/>
          <p14:tracePt t="43638" x="2357438" y="1482725"/>
          <p14:tracePt t="43652" x="2357438" y="1490663"/>
          <p14:tracePt t="43674" x="2366963" y="1490663"/>
          <p14:tracePt t="43700" x="2374900" y="1490663"/>
          <p14:tracePt t="43710" x="2384425" y="1490663"/>
          <p14:tracePt t="43724" x="2384425" y="1500188"/>
          <p14:tracePt t="43821" x="2384425" y="1509713"/>
          <p14:tracePt t="43840" x="2384425" y="1527175"/>
          <p14:tracePt t="43857" x="2384425" y="1536700"/>
          <p14:tracePt t="43874" x="2393950" y="1544638"/>
          <p14:tracePt t="44408" x="2393950" y="1554163"/>
          <p14:tracePt t="44430" x="2393950" y="1562100"/>
          <p14:tracePt t="44456" x="2393950" y="1571625"/>
          <p14:tracePt t="44563" x="2393950" y="1581150"/>
          <p14:tracePt t="44577" x="2374900" y="1581150"/>
          <p14:tracePt t="44589" x="2286000" y="1581150"/>
          <p14:tracePt t="44589" x="2259013" y="1581150"/>
          <p14:tracePt t="44626" x="2224088" y="1581150"/>
          <p14:tracePt t="44649" x="2160588" y="1581150"/>
          <p14:tracePt t="44659" x="2009775" y="1581150"/>
          <p14:tracePt t="44684" x="1928813" y="1581150"/>
          <p14:tracePt t="44697" x="1839913" y="1581150"/>
          <p14:tracePt t="44710" x="1687513" y="1581150"/>
          <p14:tracePt t="44735" x="1625600" y="1581150"/>
          <p14:tracePt t="44747" x="1527175" y="1608138"/>
          <p14:tracePt t="44775" x="1500188" y="1616075"/>
          <p14:tracePt t="45038" x="1428750" y="1625600"/>
          <p14:tracePt t="45050" x="1339850" y="1625600"/>
          <p14:tracePt t="45062" x="1250950" y="1625600"/>
          <p14:tracePt t="45075" x="1125538" y="1625600"/>
          <p14:tracePt t="45087" x="1017588" y="1616075"/>
          <p14:tracePt t="45097" x="857250" y="1598613"/>
          <p14:tracePt t="45123" x="812800" y="1598613"/>
          <p14:tracePt t="45136" x="768350" y="1598613"/>
          <p14:tracePt t="45152" x="687388" y="1598613"/>
          <p14:tracePt t="45173" x="652463" y="1598613"/>
          <p14:tracePt t="45184" x="608013" y="1598613"/>
          <p14:tracePt t="45210" x="588963" y="1598613"/>
          <p14:tracePt t="45222" x="581025" y="1598613"/>
          <p14:tracePt t="45233" x="554038" y="1625600"/>
          <p14:tracePt t="45248" x="536575" y="1633538"/>
          <p14:tracePt t="45269" x="517525" y="1643063"/>
          <p14:tracePt t="45281" x="490538" y="1660525"/>
          <p14:tracePt t="45295" x="473075" y="1660525"/>
          <p14:tracePt t="45315" x="455613" y="1660525"/>
          <p14:tracePt t="45348" x="446088" y="1660525"/>
          <p14:tracePt t="45355" x="428625" y="1670050"/>
          <p14:tracePt t="45390" x="419100" y="1670050"/>
          <p14:tracePt t="45430" x="411163" y="1670050"/>
          <p14:tracePt t="45489" x="401638" y="1670050"/>
          <p14:tracePt t="45539" x="393700" y="1670050"/>
          <p14:tracePt t="46732" x="401638" y="1670050"/>
          <p14:tracePt t="46998" x="411163" y="1670050"/>
          <p14:tracePt t="47011" x="411163" y="1660525"/>
          <p14:tracePt t="47317" x="419100" y="1660525"/>
          <p14:tracePt t="47351" x="428625" y="1660525"/>
          <p14:tracePt t="47370" x="446088" y="1652588"/>
          <p14:tracePt t="47381" x="455613" y="1652588"/>
          <p14:tracePt t="47388" x="455613" y="1643063"/>
          <p14:tracePt t="47400" x="465138" y="1643063"/>
          <p14:tracePt t="47534" x="490538" y="1643063"/>
          <p14:tracePt t="47555" x="509588" y="1633538"/>
          <p14:tracePt t="47558" x="527050" y="1633538"/>
          <p14:tracePt t="47570" x="561975" y="1633538"/>
          <p14:tracePt t="47596" x="625475" y="1633538"/>
          <p14:tracePt t="47625" x="660400" y="1633538"/>
          <p14:tracePt t="47634" x="687388" y="1633538"/>
          <p14:tracePt t="47644" x="723900" y="1643063"/>
          <p14:tracePt t="47656" x="776288" y="1670050"/>
          <p14:tracePt t="47669" x="803275" y="1687513"/>
          <p14:tracePt t="47694" x="830263" y="1704975"/>
          <p14:tracePt t="47705" x="901700" y="1704975"/>
          <p14:tracePt t="47731" x="1017588" y="1704975"/>
          <p14:tracePt t="48059" x="1044575" y="1704975"/>
          <p14:tracePt t="48069" x="1089025" y="1697038"/>
          <p14:tracePt t="48083" x="1187450" y="1687513"/>
          <p14:tracePt t="48094" x="1322388" y="1670050"/>
          <p14:tracePt t="48105" x="1598613" y="1670050"/>
          <p14:tracePt t="48125" x="1731963" y="1670050"/>
          <p14:tracePt t="48143" x="1822450" y="1679575"/>
          <p14:tracePt t="48161" x="1928813" y="1704975"/>
          <p14:tracePt t="48181" x="1965325" y="1714500"/>
          <p14:tracePt t="48192" x="2009775" y="1741488"/>
          <p14:tracePt t="48216" x="2027238" y="1751013"/>
          <p14:tracePt t="48229" x="2081213" y="1758950"/>
          <p14:tracePt t="48257" x="2089150" y="1758950"/>
          <p14:tracePt t="48265" x="2108200" y="1758950"/>
          <p14:tracePt t="48277" x="2125663" y="1758950"/>
          <p14:tracePt t="48412" x="2116138" y="1758950"/>
          <p14:tracePt t="48429" x="2098675" y="1758950"/>
          <p14:tracePt t="48435" x="2081213" y="1758950"/>
          <p14:tracePt t="48448" x="2054225" y="1758950"/>
          <p14:tracePt t="48460" x="1965325" y="1741488"/>
          <p14:tracePt t="48484" x="1919288" y="1731963"/>
          <p14:tracePt t="48496" x="1830388" y="1697038"/>
          <p14:tracePt t="48509" x="1776413" y="1679575"/>
          <p14:tracePt t="48532" x="1741488" y="1660525"/>
          <p14:tracePt t="48545" x="1679575" y="1652588"/>
          <p14:tracePt t="48559" x="1670050" y="1643063"/>
          <p14:tracePt t="48582" x="1652588" y="1643063"/>
          <p14:tracePt t="48595" x="1643063" y="1643063"/>
          <p14:tracePt t="48617" x="1633538" y="1643063"/>
          <p14:tracePt t="48630" x="1625600" y="1643063"/>
          <p14:tracePt t="49070" x="1643063" y="1643063"/>
          <p14:tracePt t="49086" x="1660525" y="1643063"/>
          <p14:tracePt t="49096" x="1679575" y="1643063"/>
          <p14:tracePt t="49105" x="1697038" y="1643063"/>
          <p14:tracePt t="49136" x="1714500" y="1643063"/>
          <p14:tracePt t="49141" x="1724025" y="1643063"/>
          <p14:tracePt t="49155" x="1741488" y="1643063"/>
          <p14:tracePt t="49166" x="1751013" y="1643063"/>
          <p14:tracePt t="49197" x="1758950" y="1643063"/>
          <p14:tracePt t="49241" x="1768475" y="1643063"/>
          <p14:tracePt t="49255" x="1776413" y="1660525"/>
          <p14:tracePt t="49263" x="1776413" y="1687513"/>
          <p14:tracePt t="49276" x="1785938" y="1714500"/>
          <p14:tracePt t="49289" x="1795463" y="1731963"/>
          <p14:tracePt t="49298" x="1812925" y="1803400"/>
          <p14:tracePt t="49325" x="1822450" y="1857375"/>
          <p14:tracePt t="49337" x="1866900" y="2000250"/>
          <p14:tracePt t="49361" x="1893888" y="2044700"/>
          <p14:tracePt t="49373" x="1919288" y="2081213"/>
          <p14:tracePt t="49385" x="1938338" y="2108200"/>
          <p14:tracePt t="49398" x="1955800" y="2133600"/>
          <p14:tracePt t="49580" x="1946275" y="2108200"/>
          <p14:tracePt t="49593" x="1938338" y="2071688"/>
          <p14:tracePt t="49606" x="1911350" y="2009775"/>
          <p14:tracePt t="49615" x="1901825" y="1946275"/>
          <p14:tracePt t="49635" x="1901825" y="1884363"/>
          <p14:tracePt t="49641" x="1901825" y="1822450"/>
          <p14:tracePt t="49653" x="1901825" y="1741488"/>
          <p14:tracePt t="49685" x="1893888" y="1704975"/>
          <p14:tracePt t="49689" x="1884363" y="1670050"/>
          <p14:tracePt t="49715" x="1884363" y="1643063"/>
          <p14:tracePt t="49727" x="1893888" y="1625600"/>
          <p14:tracePt t="49738" x="1901825" y="1598613"/>
          <p14:tracePt t="49755" x="1919288" y="1589088"/>
          <p14:tracePt t="49983" x="1911350" y="1589088"/>
          <p14:tracePt t="49995" x="1884363" y="1589088"/>
          <p14:tracePt t="50006" x="1857375" y="1589088"/>
          <p14:tracePt t="50020" x="1839913" y="1589088"/>
          <p14:tracePt t="50031" x="1803400" y="1589088"/>
          <p14:tracePt t="50042" x="1776413" y="1589088"/>
          <p14:tracePt t="50056" x="1741488" y="1598613"/>
          <p14:tracePt t="50080" x="1724025" y="1608138"/>
          <p14:tracePt t="50091" x="1697038" y="1616075"/>
          <p14:tracePt t="50122" x="1687513" y="1616075"/>
          <p14:tracePt t="50128" x="1660525" y="1625600"/>
          <p14:tracePt t="50469" x="1670050" y="1625600"/>
          <p14:tracePt t="50496" x="1679575" y="1625600"/>
          <p14:tracePt t="50507" x="1679575" y="1633538"/>
          <p14:tracePt t="50530" x="1687513" y="1633538"/>
          <p14:tracePt t="50543" x="1697038" y="1633538"/>
          <p14:tracePt t="50555" x="1704975" y="1633538"/>
          <p14:tracePt t="50579" x="1724025" y="1633538"/>
          <p14:tracePt t="50591" x="1731963" y="1633538"/>
          <p14:tracePt t="50602" x="1731963" y="1643063"/>
          <p14:tracePt t="51296" x="1741488" y="1643063"/>
          <p14:tracePt t="51445" x="1751013" y="1652588"/>
          <p14:tracePt t="51495" x="1751013" y="1660525"/>
          <p14:tracePt t="51505" x="1751013" y="1670050"/>
          <p14:tracePt t="51517" x="1758950" y="1687513"/>
          <p14:tracePt t="51529" x="1768475" y="1704975"/>
          <p14:tracePt t="51540" x="1768475" y="1731963"/>
          <p14:tracePt t="51552" x="1785938" y="1795463"/>
          <p14:tracePt t="51580" x="1803400" y="1822450"/>
          <p14:tracePt t="51590" x="1822450" y="1847850"/>
          <p14:tracePt t="51622" x="1839913" y="1866900"/>
          <p14:tracePt t="51626" x="1847850" y="1893888"/>
          <p14:tracePt t="51638" x="1884363" y="1938338"/>
          <p14:tracePt t="51662" x="1901825" y="1955800"/>
          <p14:tracePt t="51674" x="1928813" y="1973263"/>
          <p14:tracePt t="52027" x="1928813" y="1982788"/>
          <p14:tracePt t="52059" x="1928813" y="1990725"/>
          <p14:tracePt t="52064" x="1928813" y="2000250"/>
          <p14:tracePt t="52090" x="1928813" y="2009775"/>
          <p14:tracePt t="52102" x="1928813" y="2017713"/>
          <p14:tracePt t="52115" x="1919288" y="2017713"/>
          <p14:tracePt t="52126" x="1901825" y="2044700"/>
          <p14:tracePt t="52150" x="1901825" y="2054225"/>
          <p14:tracePt t="52173" x="1893888" y="2062163"/>
          <p14:tracePt t="52188" x="1884363" y="2071688"/>
          <p14:tracePt t="52199" x="1874838" y="2071688"/>
          <p14:tracePt t="52210" x="1866900" y="2089150"/>
          <p14:tracePt t="52240" x="1857375" y="2098675"/>
          <p14:tracePt t="52272" x="1857375" y="2108200"/>
          <p14:tracePt t="52285" x="1857375" y="2116138"/>
          <p14:tracePt t="52307" x="1857375" y="2125663"/>
          <p14:tracePt t="52478" x="1884363" y="2125663"/>
          <p14:tracePt t="52492" x="1901825" y="2125663"/>
          <p14:tracePt t="52510" x="1928813" y="2125663"/>
          <p14:tracePt t="52514" x="2009775" y="2125663"/>
          <p14:tracePt t="52527" x="2062163" y="2125663"/>
          <p14:tracePt t="52552" x="2108200" y="2125663"/>
          <p14:tracePt t="52561" x="2197100" y="2125663"/>
          <p14:tracePt t="52587" x="2232025" y="2125663"/>
          <p14:tracePt t="52599" x="2259013" y="2133600"/>
          <p14:tracePt t="52611" x="2303463" y="2160588"/>
          <p14:tracePt t="52637" x="2330450" y="2187575"/>
          <p14:tracePt t="52652" x="2357438" y="2214563"/>
          <p14:tracePt t="52662" x="2374900" y="2224088"/>
          <p14:tracePt t="52685" x="2393950" y="2224088"/>
          <p14:tracePt t="52697" x="2419350" y="2232025"/>
          <p14:tracePt t="52721" x="2438400" y="2241550"/>
          <p14:tracePt t="52734" x="2455863" y="2251075"/>
          <p14:tracePt t="52746" x="2527300" y="2268538"/>
          <p14:tracePt t="53089" x="2562225" y="2268538"/>
          <p14:tracePt t="53103" x="2616200" y="2251075"/>
          <p14:tracePt t="53111" x="2687638" y="2232025"/>
          <p14:tracePt t="53124" x="2768600" y="2232025"/>
          <p14:tracePt t="53135" x="2938463" y="2224088"/>
          <p14:tracePt t="53160" x="2982913" y="2224088"/>
          <p14:tracePt t="53171" x="3036888" y="2224088"/>
          <p14:tracePt t="53186" x="3062288" y="2224088"/>
          <p14:tracePt t="53197" x="3133725" y="2224088"/>
          <p14:tracePt t="53220" x="3160713" y="2224088"/>
          <p14:tracePt t="53234" x="3197225" y="2224088"/>
          <p14:tracePt t="53257" x="3214688" y="2224088"/>
          <p14:tracePt t="53269" x="3232150" y="2224088"/>
          <p14:tracePt t="53295" x="3241675" y="2224088"/>
          <p14:tracePt t="53303" x="3251200" y="2224088"/>
          <p14:tracePt t="53320" x="3268663" y="2232025"/>
          <p14:tracePt t="53342" x="3276600" y="2232025"/>
          <p14:tracePt t="53355" x="3286125" y="2241550"/>
          <p14:tracePt t="53368" x="3303588" y="2259013"/>
          <p14:tracePt t="53390" x="3313113" y="2259013"/>
          <p14:tracePt t="53405" x="3330575" y="2276475"/>
          <p14:tracePt t="53418" x="3340100" y="2276475"/>
          <p14:tracePt t="53476" x="3348038" y="2276475"/>
          <p14:tracePt t="53489" x="3357563" y="2276475"/>
          <p14:tracePt t="53562" x="3367088" y="2276475"/>
          <p14:tracePt t="53611" x="3375025" y="2276475"/>
          <p14:tracePt t="53673" x="3384550" y="2276475"/>
          <p14:tracePt t="53989" x="3384550" y="2268538"/>
          <p14:tracePt t="54512" x="3367088" y="2251075"/>
          <p14:tracePt t="54526" x="3348038" y="2232025"/>
          <p14:tracePt t="54543" x="3330575" y="2197100"/>
          <p14:tracePt t="54547" x="3313113" y="2143125"/>
          <p14:tracePt t="54561" x="3232150" y="2027238"/>
          <p14:tracePt t="54587" x="3187700" y="1955800"/>
          <p14:tracePt t="54599" x="3062288" y="1857375"/>
          <p14:tracePt t="54621" x="3000375" y="1822450"/>
          <p14:tracePt t="54634" x="2928938" y="1795463"/>
          <p14:tracePt t="54646" x="2768600" y="1741488"/>
          <p14:tracePt t="54671" x="2687638" y="1714500"/>
          <p14:tracePt t="54682" x="2571750" y="1687513"/>
          <p14:tracePt t="54711" x="2490788" y="1670050"/>
          <p14:tracePt t="54720" x="2428875" y="1660525"/>
          <p14:tracePt t="54731" x="2303463" y="1652588"/>
          <p14:tracePt t="54763" x="2259013" y="1652588"/>
          <p14:tracePt t="54768" x="2214563" y="1652588"/>
          <p14:tracePt t="54783" x="2143125" y="1652588"/>
          <p14:tracePt t="54805" x="2116138" y="1652588"/>
          <p14:tracePt t="54816" x="2098675" y="1643063"/>
          <p14:tracePt t="55219" x="2089150" y="1643063"/>
          <p14:tracePt t="55267" x="2081213" y="1643063"/>
          <p14:tracePt t="55341" x="2071688" y="1643063"/>
          <p14:tracePt t="55426" x="2071688" y="1652588"/>
          <p14:tracePt t="55462" x="2062163" y="1660525"/>
          <p14:tracePt t="55474" x="2062163" y="1670050"/>
          <p14:tracePt t="55500" x="2062163" y="1679575"/>
          <p14:tracePt t="55706" x="2054225" y="1679575"/>
          <p14:tracePt t="55761" x="2044700" y="1679575"/>
          <p14:tracePt t="55769" x="2036763" y="1679575"/>
          <p14:tracePt t="55817" x="2027238" y="1679575"/>
          <p14:tracePt t="55828" x="2027238" y="1670050"/>
          <p14:tracePt t="55840" x="2017713" y="1670050"/>
          <p14:tracePt t="55877" x="2017713" y="1660525"/>
          <p14:tracePt t="55912" x="2009775" y="1652588"/>
          <p14:tracePt t="55925" x="2009775" y="1643063"/>
          <p14:tracePt t="55962" x="2009775" y="1633538"/>
          <p14:tracePt t="56204" x="2009775" y="1625600"/>
          <p14:tracePt t="56415" x="2000250" y="1616075"/>
          <p14:tracePt t="56435" x="1990725" y="1608138"/>
          <p14:tracePt t="56474" x="1990725" y="1598613"/>
          <p14:tracePt t="56643" x="1990725" y="1589088"/>
          <p14:tracePt t="56681" x="2000250" y="1589088"/>
          <p14:tracePt t="56720" x="2009775" y="1589088"/>
          <p14:tracePt t="56753" x="2017713" y="1589088"/>
          <p14:tracePt t="56779" x="2027238" y="1598613"/>
          <p14:tracePt t="57105" x="2036763" y="1598613"/>
          <p14:tracePt t="57179" x="2036763" y="1589088"/>
          <p14:tracePt t="57215" x="2036763" y="1581150"/>
          <p14:tracePt t="57227" x="2036763" y="1571625"/>
          <p14:tracePt t="57245" x="2036763" y="1562100"/>
          <p14:tracePt t="57265" x="2036763" y="1554163"/>
          <p14:tracePt t="57278" x="2036763" y="1544638"/>
          <p14:tracePt t="57289" x="2027238" y="1544638"/>
          <p14:tracePt t="57326" x="2017713" y="1544638"/>
          <p14:tracePt t="57364" x="2009775" y="1544638"/>
          <p14:tracePt t="57972" x="2017713" y="1554163"/>
          <p14:tracePt t="57983" x="2027238" y="1554163"/>
          <p14:tracePt t="58013" x="2044700" y="1554163"/>
          <p14:tracePt t="58019" x="2054225" y="1562100"/>
          <p14:tracePt t="58031" x="2071688" y="1571625"/>
          <p14:tracePt t="58045" x="2089150" y="1581150"/>
          <p14:tracePt t="58360" x="2108200" y="1581150"/>
          <p14:tracePt t="58374" x="2125663" y="1571625"/>
          <p14:tracePt t="58385" x="2160588" y="1562100"/>
          <p14:tracePt t="58398" x="2251075" y="1554163"/>
          <p14:tracePt t="58411" x="2295525" y="1544638"/>
          <p14:tracePt t="58434" x="2330450" y="1544638"/>
          <p14:tracePt t="58447" x="2374900" y="1536700"/>
          <p14:tracePt t="58471" x="2411413" y="1536700"/>
          <p14:tracePt t="58495" x="2428875" y="1536700"/>
          <p14:tracePt t="58507" x="2465388" y="1536700"/>
          <p14:tracePt t="58523" x="2536825" y="1536700"/>
          <p14:tracePt t="58544" x="2571750" y="1536700"/>
          <p14:tracePt t="58556" x="2616200" y="1536700"/>
          <p14:tracePt t="58568" x="2687638" y="1536700"/>
          <p14:tracePt t="58580" x="2724150" y="1544638"/>
          <p14:tracePt t="58605" x="2759075" y="1562100"/>
          <p14:tracePt t="58616" x="2813050" y="1581150"/>
          <p14:tracePt t="58630" x="2973388" y="1679575"/>
          <p14:tracePt t="58653" x="3071813" y="1741488"/>
          <p14:tracePt t="58665" x="3251200" y="1911350"/>
          <p14:tracePt t="58696" x="3295650" y="1982788"/>
          <p14:tracePt t="58701" x="3322638" y="2062163"/>
          <p14:tracePt t="58715" x="3348038" y="2232025"/>
          <p14:tracePt t="58982" x="3367088" y="2232025"/>
          <p14:tracePt t="58993" x="3394075" y="2232025"/>
          <p14:tracePt t="59006" x="3446463" y="2241550"/>
          <p14:tracePt t="59019" x="3643313" y="2295525"/>
          <p14:tracePt t="59041" x="3751263" y="2330450"/>
          <p14:tracePt t="59058" x="3848100" y="2357438"/>
          <p14:tracePt t="59069" x="3973513" y="2393950"/>
          <p14:tracePt t="59091" x="4027488" y="2419350"/>
          <p14:tracePt t="59103" x="4081463" y="2428875"/>
          <p14:tracePt t="59134" x="4089400" y="2428875"/>
          <p14:tracePt t="59150" x="4133850" y="2428875"/>
          <p14:tracePt t="59153" x="4160838" y="2428875"/>
          <p14:tracePt t="59176" x="4187825" y="2428875"/>
          <p14:tracePt t="59541" x="4187825" y="2411413"/>
          <p14:tracePt t="59553" x="4187825" y="2393950"/>
          <p14:tracePt t="59567" x="4187825" y="2366963"/>
          <p14:tracePt t="59577" x="4179888" y="2347913"/>
          <p14:tracePt t="59592" x="4170363" y="2276475"/>
          <p14:tracePt t="59606" x="4170363" y="2241550"/>
          <p14:tracePt t="59638" x="4170363" y="2170113"/>
          <p14:tracePt t="59652" x="4170363" y="2152650"/>
          <p14:tracePt t="59663" x="4170363" y="2125663"/>
          <p14:tracePt t="59675" x="4170363" y="2116138"/>
          <p14:tracePt t="59689" x="4170363" y="2108200"/>
          <p14:tracePt t="59775" x="4187825" y="2098675"/>
          <p14:tracePt t="59785" x="4214813" y="2089150"/>
          <p14:tracePt t="60138" x="4241800" y="2089150"/>
          <p14:tracePt t="60150" x="4286250" y="2081213"/>
          <p14:tracePt t="60163" x="4348163" y="2081213"/>
          <p14:tracePt t="60179" x="4419600" y="2081213"/>
          <p14:tracePt t="60186" x="4500563" y="2071688"/>
          <p14:tracePt t="60201" x="4581525" y="2071688"/>
          <p14:tracePt t="60212" x="4714875" y="2071688"/>
          <p14:tracePt t="60243" x="4776788" y="2071688"/>
          <p14:tracePt t="60249" x="4813300" y="2071688"/>
          <p14:tracePt t="60262" x="4867275" y="2062163"/>
          <p14:tracePt t="60292" x="4875213" y="2062163"/>
          <p14:tracePt t="60296" x="4884738" y="2062163"/>
          <p14:tracePt t="60332" x="4894263" y="2062163"/>
          <p14:tracePt t="60370" x="4902200" y="2062163"/>
          <p14:tracePt t="60407" x="4902200" y="2071688"/>
          <p14:tracePt t="60419" x="4911725" y="2071688"/>
          <p14:tracePt t="60430" x="4911725" y="2081213"/>
          <p14:tracePt t="60614" x="4911725" y="2089150"/>
          <p14:tracePt t="60635" x="4911725" y="2098675"/>
          <p14:tracePt t="60638" x="4919663" y="2098675"/>
          <p14:tracePt t="60649" x="4919663" y="2108200"/>
          <p14:tracePt t="61028" x="4929188" y="2108200"/>
          <p14:tracePt t="61040" x="4965700" y="2108200"/>
          <p14:tracePt t="61054" x="5010150" y="2108200"/>
          <p14:tracePt t="61070" x="5089525" y="2108200"/>
          <p14:tracePt t="61077" x="5153025" y="2108200"/>
          <p14:tracePt t="61088" x="5232400" y="2108200"/>
          <p14:tracePt t="61101" x="5348288" y="2108200"/>
          <p14:tracePt t="61134" x="5384800" y="2108200"/>
          <p14:tracePt t="61138" x="5446713" y="2116138"/>
          <p14:tracePt t="61166" x="5465763" y="2116138"/>
          <p14:tracePt t="61185" x="5500688" y="2125663"/>
          <p14:tracePt t="61202" x="5518150" y="2133600"/>
          <p14:tracePt t="61211" x="5537200" y="2143125"/>
          <p14:tracePt t="61224" x="5562600" y="2170113"/>
          <p14:tracePt t="61248" x="5581650" y="2179638"/>
          <p14:tracePt t="61260" x="5608638" y="2187575"/>
          <p14:tracePt t="61273" x="5616575" y="2197100"/>
          <p14:tracePt t="61308" x="5626100" y="2197100"/>
          <p14:tracePt t="61357" x="5634038" y="2197100"/>
          <p14:tracePt t="61429" x="5643563" y="2197100"/>
          <p14:tracePt t="61443" x="5653088" y="2197100"/>
          <p14:tracePt t="61455" x="5661025" y="2197100"/>
          <p14:tracePt t="61796" x="5643563" y="2197100"/>
          <p14:tracePt t="61807" x="5616575" y="2197100"/>
          <p14:tracePt t="61819" x="5589588" y="2197100"/>
          <p14:tracePt t="61830" x="5537200" y="2187575"/>
          <p14:tracePt t="61842" x="5473700" y="2170113"/>
          <p14:tracePt t="61856" x="5394325" y="2152650"/>
          <p14:tracePt t="61867" x="5313363" y="2143125"/>
          <p14:tracePt t="61880" x="5251450" y="2133600"/>
          <p14:tracePt t="61893" x="5099050" y="2125663"/>
          <p14:tracePt t="61916" x="5018088" y="2108200"/>
          <p14:tracePt t="61929" x="4938713" y="2098675"/>
          <p14:tracePt t="61943" x="4813300" y="2081213"/>
          <p14:tracePt t="61965" x="4751388" y="2081213"/>
          <p14:tracePt t="61978" x="4670425" y="2081213"/>
          <p14:tracePt t="62007" x="4633913" y="2081213"/>
          <p14:tracePt t="62015" x="4598988" y="2089150"/>
          <p14:tracePt t="62026" x="4527550" y="2108200"/>
          <p14:tracePt t="62057" x="4491038" y="2116138"/>
          <p14:tracePt t="62076" x="4438650" y="2143125"/>
          <p14:tracePt t="62088" x="4419600" y="2143125"/>
          <p14:tracePt t="62100" x="4394200" y="2143125"/>
          <p14:tracePt t="62111" x="4367213" y="2152650"/>
          <p14:tracePt t="62136" x="4340225" y="2170113"/>
          <p14:tracePt t="62148" x="4286250" y="2197100"/>
          <p14:tracePt t="62173" x="4259263" y="2214563"/>
          <p14:tracePt t="62185" x="4232275" y="2214563"/>
          <p14:tracePt t="62196" x="4214813" y="2214563"/>
          <p14:tracePt t="62634" x="4224338" y="2214563"/>
          <p14:tracePt t="62647" x="4241800" y="2214563"/>
          <p14:tracePt t="62658" x="4276725" y="2214563"/>
          <p14:tracePt t="62672" x="4330700" y="2214563"/>
          <p14:tracePt t="62684" x="4456113" y="2232025"/>
          <p14:tracePt t="62698" x="4500563" y="2232025"/>
          <p14:tracePt t="62720" x="4562475" y="2241550"/>
          <p14:tracePt t="62734" x="4687888" y="2241550"/>
          <p14:tracePt t="62748" x="4768850" y="2241550"/>
          <p14:tracePt t="62769" x="4894263" y="2232025"/>
          <p14:tracePt t="62782" x="4991100" y="2205038"/>
          <p14:tracePt t="62801" x="5089525" y="2170113"/>
          <p14:tracePt t="62818" x="5180013" y="2160588"/>
          <p14:tracePt t="63184" x="5214938" y="2160588"/>
          <p14:tracePt t="63195" x="5251450" y="2160588"/>
          <p14:tracePt t="63206" x="5276850" y="2160588"/>
          <p14:tracePt t="63220" x="5394325" y="2160588"/>
          <p14:tracePt t="63243" x="5456238" y="2160588"/>
          <p14:tracePt t="63256" x="5554663" y="2179638"/>
          <p14:tracePt t="63281" x="5599113" y="2187575"/>
          <p14:tracePt t="63294" x="5626100" y="2197100"/>
          <p14:tracePt t="63305" x="5680075" y="2205038"/>
          <p14:tracePt t="63330" x="5688013" y="2205038"/>
          <p14:tracePt t="63343" x="5705475" y="2214563"/>
          <p14:tracePt t="63354" x="5724525" y="2224088"/>
          <p14:tracePt t="63386" x="5759450" y="2232025"/>
          <p14:tracePt t="63658" x="5751513" y="2232025"/>
          <p14:tracePt t="63669" x="5741988" y="2232025"/>
          <p14:tracePt t="63682" x="5732463" y="2232025"/>
          <p14:tracePt t="63693" x="5680075" y="2232025"/>
          <p14:tracePt t="63708" x="5634038" y="2214563"/>
          <p14:tracePt t="63733" x="5554663" y="2187575"/>
          <p14:tracePt t="63744" x="5465763" y="2152650"/>
          <p14:tracePt t="63758" x="5143500" y="2062163"/>
          <p14:tracePt t="63780" x="4956175" y="2017713"/>
          <p14:tracePt t="63792" x="4598988" y="1965325"/>
          <p14:tracePt t="63808" x="4446588" y="1938338"/>
          <p14:tracePt t="63829" x="4205288" y="1911350"/>
          <p14:tracePt t="63841" x="4108450" y="1901825"/>
          <p14:tracePt t="63870" x="4000500" y="1901825"/>
          <p14:tracePt t="63880" x="3965575" y="1911350"/>
          <p14:tracePt t="63901" x="3929063" y="1919288"/>
          <p14:tracePt t="63913" x="3911600" y="1938338"/>
          <p14:tracePt t="63926" x="3902075" y="1938338"/>
          <p14:tracePt t="64364" x="3894138" y="1938338"/>
          <p14:tracePt t="64376" x="3857625" y="1938338"/>
          <p14:tracePt t="64389" x="3795713" y="1938338"/>
          <p14:tracePt t="64413" x="3768725" y="1938338"/>
          <p14:tracePt t="64429" x="3705225" y="1938338"/>
          <p14:tracePt t="64437" x="3616325" y="1938338"/>
          <p14:tracePt t="64445" x="3367088" y="1938338"/>
          <p14:tracePt t="64474" x="3251200" y="1928813"/>
          <p14:tracePt t="64486" x="3143250" y="1911350"/>
          <p14:tracePt t="64497" x="2955925" y="1911350"/>
          <p14:tracePt t="64522" x="2911475" y="1911350"/>
          <p14:tracePt t="64534" x="2840038" y="1911350"/>
          <p14:tracePt t="64548" x="2813050" y="1911350"/>
          <p14:tracePt t="64573" x="2795588" y="1911350"/>
          <p14:tracePt t="64585" x="2768600" y="1911350"/>
          <p14:tracePt t="64607" x="2751138" y="1911350"/>
          <p14:tracePt t="64619" x="2741613" y="1919288"/>
          <p14:tracePt t="64633" x="2724150" y="1928813"/>
          <p14:tracePt t="64912" x="2714625" y="1928813"/>
          <p14:tracePt t="64925" x="2679700" y="1919288"/>
          <p14:tracePt t="64937" x="2625725" y="1884363"/>
          <p14:tracePt t="64951" x="2536825" y="1847850"/>
          <p14:tracePt t="64961" x="2473325" y="1822450"/>
          <p14:tracePt t="64973" x="2374900" y="1768475"/>
          <p14:tracePt t="64986" x="2232025" y="1731963"/>
          <p14:tracePt t="65010" x="2160588" y="1714500"/>
          <p14:tracePt t="65023" x="2081213" y="1704975"/>
          <p14:tracePt t="65046" x="2044700" y="1697038"/>
          <p14:tracePt t="65058" x="2036763" y="1697038"/>
          <p14:tracePt t="65071" x="1982788" y="1697038"/>
          <p14:tracePt t="65095" x="1965325" y="1697038"/>
          <p14:tracePt t="65107" x="1955800" y="1697038"/>
          <p14:tracePt t="65120" x="1946275" y="1697038"/>
          <p14:tracePt t="65143" x="1938338" y="1697038"/>
          <p14:tracePt t="65315" x="1938338" y="1679575"/>
          <p14:tracePt t="65328" x="1955800" y="1670050"/>
          <p14:tracePt t="65400" x="1955800" y="1660525"/>
          <p14:tracePt t="65436" x="1955800" y="1652588"/>
          <p14:tracePt t="65449" x="1946275" y="1643063"/>
          <p14:tracePt t="65459" x="1938338" y="1643063"/>
          <p14:tracePt t="65473" x="1928813" y="1643063"/>
          <p14:tracePt t="65496" x="1919288" y="1643063"/>
          <p14:tracePt t="65510" x="1901825" y="1643063"/>
          <p14:tracePt t="65534" x="1901825" y="1633538"/>
          <p14:tracePt t="65545" x="1893888" y="1625600"/>
          <p14:tracePt t="65558" x="1884363" y="1625600"/>
          <p14:tracePt t="65582" x="1874838" y="1616075"/>
          <p14:tracePt t="65619" x="1874838" y="1608138"/>
          <p14:tracePt t="65765" x="1874838" y="1616075"/>
          <p14:tracePt t="65789" x="1866900" y="1633538"/>
          <p14:tracePt t="65809" x="1857375" y="1652588"/>
          <p14:tracePt t="65814" x="1839913" y="1679575"/>
          <p14:tracePt t="65826" x="1830388" y="1704975"/>
          <p14:tracePt t="65849" x="1822450" y="1731963"/>
          <p14:tracePt t="65858" x="1803400" y="1830388"/>
          <p14:tracePt t="65887" x="1795463" y="1866900"/>
          <p14:tracePt t="65898" x="1776413" y="1919288"/>
          <p14:tracePt t="65912" x="1758950" y="1990725"/>
          <p14:tracePt t="65935" x="1758950" y="2017713"/>
          <p14:tracePt t="65948" x="1751013" y="2054225"/>
          <p14:tracePt t="65958" x="1751013" y="2152650"/>
          <p14:tracePt t="65984" x="1751013" y="2187575"/>
          <p14:tracePt t="65995" x="1741488" y="2224088"/>
          <p14:tracePt t="66012" x="1741488" y="2259013"/>
          <p14:tracePt t="66042" x="1776413" y="2286000"/>
          <p14:tracePt t="66302" x="1768475" y="2303463"/>
          <p14:tracePt t="66312" x="1741488" y="2322513"/>
          <p14:tracePt t="66325" x="1687513" y="2347913"/>
          <p14:tracePt t="66337" x="1598613" y="2384425"/>
          <p14:tracePt t="66349" x="1204913" y="2598738"/>
          <p14:tracePt t="66373" x="965200" y="2741613"/>
          <p14:tracePt t="66386" x="714375" y="2901950"/>
          <p14:tracePt t="66399" x="347663" y="3133725"/>
          <p14:tracePt t="66423" x="250825" y="3179763"/>
          <p14:tracePt t="66433" x="160338" y="3224213"/>
          <p14:tracePt t="66447" x="142875" y="3232150"/>
          <p14:tracePt t="66471" x="133350" y="3232150"/>
          <p14:tracePt t="66484" x="125413" y="3232150"/>
          <p14:tracePt t="66513" x="115888" y="3232150"/>
          <p14:tracePt t="66689" x="125413" y="3232150"/>
          <p14:tracePt t="66703" x="160338" y="3232150"/>
          <p14:tracePt t="66716" x="196850" y="3232150"/>
          <p14:tracePt t="66726" x="250825" y="3232150"/>
          <p14:tracePt t="66739" x="312738" y="3224213"/>
          <p14:tracePt t="66748" x="455613" y="3214688"/>
          <p14:tracePt t="66776" x="544513" y="3214688"/>
          <p14:tracePt t="66787" x="669925" y="3214688"/>
          <p14:tracePt t="66799" x="973138" y="3214688"/>
          <p14:tracePt t="66825" x="1143000" y="3214688"/>
          <p14:tracePt t="66837" x="1428750" y="3232150"/>
          <p14:tracePt t="67471" x="1428750" y="3214688"/>
          <p14:tracePt t="67483" x="1419225" y="3205163"/>
          <p14:tracePt t="67494" x="1384300" y="3116263"/>
          <p14:tracePt t="67506" x="1339850" y="3017838"/>
          <p14:tracePt t="67530" x="1250950" y="2919413"/>
          <p14:tracePt t="67543" x="1044575" y="2687638"/>
          <p14:tracePt t="67572" x="938213" y="2571750"/>
          <p14:tracePt t="67579" x="839788" y="2455863"/>
          <p14:tracePt t="67592" x="704850" y="2276475"/>
          <p14:tracePt t="67606" x="679450" y="2197100"/>
          <p14:tracePt t="67629" x="679450" y="2133600"/>
          <p14:tracePt t="67641" x="679450" y="2081213"/>
          <p14:tracePt t="67884" x="669925" y="2081213"/>
          <p14:tracePt t="67897" x="660400" y="2081213"/>
          <p14:tracePt t="67909" x="652463" y="2081213"/>
          <p14:tracePt t="67919" x="642938" y="2081213"/>
          <p14:tracePt t="67934" x="633413" y="2081213"/>
          <p14:tracePt t="67944" x="598488" y="2054225"/>
          <p14:tracePt t="67969" x="571500" y="2036763"/>
          <p14:tracePt t="67981" x="554038" y="2017713"/>
          <p14:tracePt t="67994" x="544513" y="1955800"/>
          <p14:tracePt t="68017" x="544513" y="1919288"/>
          <p14:tracePt t="68028" x="544513" y="1857375"/>
          <p14:tracePt t="68059" x="544513" y="1839913"/>
          <p14:tracePt t="68067" x="536575" y="1822450"/>
          <p14:tracePt t="68078" x="536575" y="1803400"/>
          <p14:tracePt t="68164" x="536575" y="1795463"/>
          <p14:tracePt t="68212" x="536575" y="1785938"/>
          <p14:tracePt t="68237" x="536575" y="1776413"/>
          <p14:tracePt t="68261" x="536575" y="1768475"/>
          <p14:tracePt t="68274" x="536575" y="1758950"/>
          <p14:tracePt t="68286" x="527050" y="1758950"/>
          <p14:tracePt t="68298" x="517525" y="1758950"/>
          <p14:tracePt t="68302" x="517525" y="1751013"/>
          <p14:tracePt t="68335" x="509588" y="1741488"/>
          <p14:tracePt t="68345" x="500063" y="1741488"/>
          <p14:tracePt t="68359" x="490538" y="1741488"/>
          <p14:tracePt t="68384" x="465138" y="1741488"/>
          <p14:tracePt t="68395" x="438150" y="1741488"/>
          <p14:tracePt t="68943" x="438150" y="1697038"/>
          <p14:tracePt t="68954" x="438150" y="1660525"/>
          <p14:tracePt t="68967" x="438150" y="1633538"/>
          <p14:tracePt t="68980" x="438150" y="1625600"/>
          <p14:tracePt t="69008" x="438150" y="1616075"/>
          <p14:tracePt t="69248" x="428625" y="1616075"/>
          <p14:tracePt t="69393" x="428625" y="1625600"/>
          <p14:tracePt t="69420" x="428625" y="1633538"/>
          <p14:tracePt t="69429" x="428625" y="1643063"/>
          <p14:tracePt t="69455" x="428625" y="1652588"/>
          <p14:tracePt t="69468" x="428625" y="1660525"/>
          <p14:tracePt t="69492" x="428625" y="1670050"/>
          <p14:tracePt t="69502" x="428625" y="1679575"/>
          <p14:tracePt t="69515" x="428625" y="1687513"/>
          <p14:tracePt t="69565" x="428625" y="1697038"/>
          <p14:tracePt t="70649" x="438150" y="1697038"/>
          <p14:tracePt t="70672" x="438150" y="1704975"/>
          <p14:tracePt t="70709" x="446088" y="1724025"/>
          <p14:tracePt t="70722" x="446088" y="1751013"/>
          <p14:tracePt t="70733" x="455613" y="1776413"/>
          <p14:tracePt t="70745" x="465138" y="1803400"/>
          <p14:tracePt t="70758" x="473075" y="1839913"/>
          <p14:tracePt t="70770" x="536575" y="2000250"/>
          <p14:tracePt t="70784" x="608013" y="2125663"/>
          <p14:tracePt t="70806" x="669925" y="2268538"/>
          <p14:tracePt t="70818" x="822325" y="2679700"/>
          <p14:tracePt t="70843" x="884238" y="2919413"/>
          <p14:tracePt t="70854" x="965200" y="3125788"/>
          <p14:tracePt t="71244" x="973138" y="3116263"/>
          <p14:tracePt t="71260" x="982663" y="3108325"/>
          <p14:tracePt t="71270" x="1000125" y="3098800"/>
          <p14:tracePt t="71293" x="1017588" y="3089275"/>
          <p14:tracePt t="71306" x="1044575" y="3071813"/>
          <p14:tracePt t="71319" x="1062038" y="3044825"/>
          <p14:tracePt t="71335" x="1071563" y="3027363"/>
          <p14:tracePt t="71340" x="1089025" y="3009900"/>
          <p14:tracePt t="71359" x="1116013" y="3000375"/>
          <p14:tracePt t="71374" x="1116013" y="2990850"/>
          <p14:tracePt t="71391" x="1125538" y="2990850"/>
          <p14:tracePt t="71432" x="1125538" y="3000375"/>
          <p14:tracePt t="72023" x="1133475" y="3000375"/>
          <p14:tracePt t="72036" x="1143000" y="3000375"/>
          <p14:tracePt t="72047" x="1152525" y="2990850"/>
          <p14:tracePt t="72060" x="1160463" y="2982913"/>
          <p14:tracePt t="72071" x="1179513" y="2982913"/>
          <p14:tracePt t="72084" x="1196975" y="2982913"/>
          <p14:tracePt t="72093" x="1214438" y="2973388"/>
          <p14:tracePt t="72194" x="1214438" y="2965450"/>
          <p14:tracePt t="72244" x="1214438" y="2955925"/>
          <p14:tracePt t="72280" x="1204913" y="2946400"/>
          <p14:tracePt t="72304" x="1204913" y="2938463"/>
          <p14:tracePt t="72319" x="1196975" y="2928938"/>
          <p14:tracePt t="72365" x="1187450" y="2928938"/>
          <p14:tracePt t="72390" x="1179513" y="2928938"/>
          <p14:tracePt t="72537" x="1179513" y="2919413"/>
          <p14:tracePt t="72718" x="1179513" y="2911475"/>
          <p14:tracePt t="72768" x="1196975" y="2901950"/>
          <p14:tracePt t="72887" x="1231900" y="2884488"/>
          <p14:tracePt t="72902" x="1258888" y="2874963"/>
          <p14:tracePt t="72914" x="1276350" y="2874963"/>
          <p14:tracePt t="72925" x="1303338" y="2867025"/>
          <p14:tracePt t="72936" x="1347788" y="2857500"/>
          <p14:tracePt t="72961" x="1366838" y="2857500"/>
          <p14:tracePt t="72975" x="1411288" y="2857500"/>
          <p14:tracePt t="72998" x="1438275" y="2857500"/>
          <p14:tracePt t="73011" x="1446213" y="2847975"/>
          <p14:tracePt t="73024" x="1509713" y="2847975"/>
          <p14:tracePt t="73052" x="1544638" y="2840038"/>
          <p14:tracePt t="73059" x="1625600" y="2830513"/>
          <p14:tracePt t="73070" x="1670050" y="2830513"/>
          <p14:tracePt t="73096" x="1731963" y="2822575"/>
          <p14:tracePt t="73107" x="1795463" y="2822575"/>
          <p14:tracePt t="73121" x="1822450" y="2822575"/>
          <p14:tracePt t="73154" x="1839913" y="2830513"/>
          <p14:tracePt t="73157" x="1847850" y="2840038"/>
          <p14:tracePt t="73182" x="1857375" y="2857500"/>
          <p14:tracePt t="73193" x="1857375" y="2874963"/>
          <p14:tracePt t="73217" x="1866900" y="2894013"/>
          <p14:tracePt t="73228" x="1866900" y="2901950"/>
          <p14:tracePt t="73241" x="1866900" y="2911475"/>
          <p14:tracePt t="73275" x="1874838" y="2938463"/>
          <p14:tracePt t="73304" x="1884363" y="2955925"/>
          <p14:tracePt t="73314" x="1893888" y="2973388"/>
          <p14:tracePt t="73327" x="1901825" y="2990850"/>
          <p14:tracePt t="73339" x="1901825" y="3000375"/>
          <p14:tracePt t="73387" x="1911350" y="3000375"/>
          <p14:tracePt t="73426" x="1928813" y="3000375"/>
          <p14:tracePt t="73605" x="1928813" y="2973388"/>
          <p14:tracePt t="73619" x="1928813" y="2884488"/>
          <p14:tracePt t="73643" x="1928813" y="2803525"/>
          <p14:tracePt t="73653" x="1938338" y="2724150"/>
          <p14:tracePt t="73667" x="1965325" y="2643188"/>
          <p14:tracePt t="73679" x="1990725" y="2562225"/>
          <p14:tracePt t="73691" x="2027238" y="2473325"/>
          <p14:tracePt t="73717" x="2044700" y="2455863"/>
          <p14:tracePt t="73728" x="2071688" y="2428875"/>
          <p14:tracePt t="73759" x="2071688" y="2419350"/>
          <p14:tracePt t="73764" x="2081213" y="2411413"/>
          <p14:tracePt t="73813" x="2108200" y="2401888"/>
          <p14:tracePt t="73831" x="2125663" y="2401888"/>
          <p14:tracePt t="73841" x="2152650" y="2401888"/>
          <p14:tracePt t="73852" x="2179638" y="2401888"/>
          <p14:tracePt t="73862" x="2214563" y="2401888"/>
          <p14:tracePt t="73887" x="2232025" y="2411413"/>
          <p14:tracePt t="73899" x="2241550" y="2438400"/>
          <p14:tracePt t="73912" x="2268538" y="2527300"/>
          <p14:tracePt t="74289" x="2312988" y="2527300"/>
          <p14:tracePt t="74301" x="2366963" y="2527300"/>
          <p14:tracePt t="74305" x="2455863" y="2536825"/>
          <p14:tracePt t="74327" x="2554288" y="2571750"/>
          <p14:tracePt t="74338" x="2679700" y="2598738"/>
          <p14:tracePt t="74349" x="2884488" y="2670175"/>
          <p14:tracePt t="74374" x="2982913" y="2705100"/>
          <p14:tracePt t="74386" x="3044825" y="2724150"/>
          <p14:tracePt t="74399" x="3152775" y="2776538"/>
          <p14:tracePt t="74422" x="3197225" y="2786063"/>
          <p14:tracePt t="74434" x="3276600" y="2822575"/>
          <p14:tracePt t="74450" x="3295650" y="2822575"/>
          <p14:tracePt t="74472" x="3330575" y="2822575"/>
          <p14:tracePt t="74484" x="3367088" y="2830513"/>
          <p14:tracePt t="74825" x="3357563" y="2830513"/>
          <p14:tracePt t="74836" x="3348038" y="2830513"/>
          <p14:tracePt t="74850" x="3313113" y="2840038"/>
          <p14:tracePt t="74868" x="3276600" y="2840038"/>
          <p14:tracePt t="74873" x="3241675" y="2840038"/>
          <p14:tracePt t="74890" x="3187700" y="2840038"/>
          <p14:tracePt t="74902" x="3170238" y="2840038"/>
          <p14:tracePt t="74922" x="3152775" y="2840038"/>
          <p14:tracePt t="74969" x="3152775" y="2847975"/>
          <p14:tracePt t="74983" x="3143250" y="2847975"/>
          <p14:tracePt t="74995" x="3133725" y="2847975"/>
          <p14:tracePt t="75007" x="3125788" y="2857500"/>
          <p14:tracePt t="75057" x="3116263" y="2857500"/>
          <p14:tracePt t="75252" x="3116263" y="2867025"/>
          <p14:tracePt t="75262" x="3108325" y="2867025"/>
          <p14:tracePt t="76972" x="0" y="0"/>
        </p14:tracePtLst>
        <p14:tracePtLst>
          <p14:tracePt t="82956" x="4446588" y="2286000"/>
          <p14:tracePt t="83345" x="4419600" y="2276475"/>
          <p14:tracePt t="83356" x="4375150" y="2268538"/>
          <p14:tracePt t="83369" x="4303713" y="2232025"/>
          <p14:tracePt t="83382" x="4081463" y="2116138"/>
          <p14:tracePt t="83404" x="3946525" y="2081213"/>
          <p14:tracePt t="83417" x="3795713" y="2054225"/>
          <p14:tracePt t="83430" x="3482975" y="2027238"/>
          <p14:tracePt t="83444" x="3330575" y="2009775"/>
          <p14:tracePt t="83466" x="3197225" y="1982788"/>
          <p14:tracePt t="83478" x="2982913" y="1965325"/>
          <p14:tracePt t="83509" x="2874963" y="1965325"/>
          <p14:tracePt t="83513" x="2660650" y="1965325"/>
          <p14:tracePt t="83527" x="2581275" y="1973263"/>
          <p14:tracePt t="83551" x="2527300" y="1990725"/>
          <p14:tracePt t="83577" x="2482850" y="2009775"/>
          <p14:tracePt t="83587" x="2473325" y="2009775"/>
          <p14:tracePt t="83602" x="2465388" y="2009775"/>
          <p14:tracePt t="83698" x="2465388" y="2027238"/>
          <p14:tracePt t="83722" x="2473325" y="2036763"/>
          <p14:tracePt t="83735" x="2482850" y="2044700"/>
          <p14:tracePt t="84026" x="2490788" y="2044700"/>
          <p14:tracePt t="84038" x="2509838" y="2044700"/>
          <p14:tracePt t="84051" x="2517775" y="2054225"/>
          <p14:tracePt t="84068" x="2527300" y="2071688"/>
          <p14:tracePt t="84075" x="2527300" y="2098675"/>
          <p14:tracePt t="84087" x="2527300" y="2125663"/>
          <p14:tracePt t="84100" x="2527300" y="2214563"/>
          <p14:tracePt t="84124" x="2527300" y="2259013"/>
          <p14:tracePt t="84138" x="2527300" y="2339975"/>
          <p14:tracePt t="84169" x="2562225" y="2455863"/>
          <p14:tracePt t="84184" x="2608263" y="2509838"/>
          <p14:tracePt t="84197" x="2633663" y="2554288"/>
          <p14:tracePt t="84208" x="2697163" y="2598738"/>
          <p14:tracePt t="84220" x="2776538" y="2616200"/>
          <p14:tracePt t="84233" x="2867025" y="2643188"/>
          <p14:tracePt t="84526" x="2884488" y="2643188"/>
          <p14:tracePt t="84538" x="2928938" y="2643188"/>
          <p14:tracePt t="84550" x="3017838" y="2643188"/>
          <p14:tracePt t="84561" x="3187700" y="2652713"/>
          <p14:tracePt t="84573" x="3429000" y="2687638"/>
          <p14:tracePt t="84585" x="4054475" y="2776538"/>
          <p14:tracePt t="84611" x="4322763" y="2822575"/>
          <p14:tracePt t="84624" x="4687888" y="2911475"/>
          <p14:tracePt t="84636" x="4813300" y="2955925"/>
          <p14:tracePt t="84660" x="4938713" y="3009900"/>
          <p14:tracePt t="84670" x="5099050" y="3062288"/>
          <p14:tracePt t="84700" x="5170488" y="3089275"/>
          <p14:tracePt t="85060" x="5180013" y="3081338"/>
          <p14:tracePt t="85072" x="5224463" y="3054350"/>
          <p14:tracePt t="85087" x="5330825" y="2990850"/>
          <p14:tracePt t="85097" x="5473700" y="2911475"/>
          <p14:tracePt t="85109" x="5795963" y="2830513"/>
          <p14:tracePt t="85135" x="5884863" y="2830513"/>
          <p14:tracePt t="85147" x="5946775" y="2822575"/>
          <p14:tracePt t="85158" x="6072188" y="2822575"/>
          <p14:tracePt t="85184" x="6116638" y="2822575"/>
          <p14:tracePt t="85196" x="6170613" y="2830513"/>
          <p14:tracePt t="85218" x="6188075" y="2840038"/>
          <p14:tracePt t="85231" x="6197600" y="2847975"/>
          <p14:tracePt t="85243" x="6232525" y="2874963"/>
          <p14:tracePt t="85268" x="6251575" y="2884488"/>
          <p14:tracePt t="85281" x="6269038" y="2894013"/>
          <p14:tracePt t="85308" x="6286500" y="2901950"/>
          <p14:tracePt t="85310" x="6296025" y="2911475"/>
          <p14:tracePt t="85342" x="6296025" y="2919413"/>
          <p14:tracePt t="85357" x="6303963" y="2919413"/>
          <p14:tracePt t="85366" x="6303963" y="2928938"/>
          <p14:tracePt t="85390" x="6303963" y="2938463"/>
          <p14:tracePt t="86731" x="6296025" y="2938463"/>
          <p14:tracePt t="86742" x="6276975" y="2938463"/>
          <p14:tracePt t="86758" x="6242050" y="2938463"/>
          <p14:tracePt t="86769" x="6205538" y="2919413"/>
          <p14:tracePt t="86779" x="6134100" y="2901950"/>
          <p14:tracePt t="86789" x="5956300" y="2894013"/>
          <p14:tracePt t="86805" x="5848350" y="2894013"/>
          <p14:tracePt t="86827" x="5741988" y="2894013"/>
          <p14:tracePt t="86839" x="5510213" y="2894013"/>
          <p14:tracePt t="86871" x="5419725" y="2894013"/>
          <p14:tracePt t="86877" x="5340350" y="2911475"/>
          <p14:tracePt t="86890" x="5197475" y="2928938"/>
          <p14:tracePt t="86912" x="5153025" y="2928938"/>
          <p14:tracePt t="86925" x="5062538" y="2938463"/>
          <p14:tracePt t="86942" x="5027613" y="2946400"/>
          <p14:tracePt t="86960" x="4991100" y="2965450"/>
          <p14:tracePt t="86994" x="4983163" y="2965450"/>
          <p14:tracePt t="87363" x="4965700" y="2965450"/>
          <p14:tracePt t="87380" x="4938713" y="2965450"/>
          <p14:tracePt t="87387" x="4902200" y="2965450"/>
          <p14:tracePt t="87400" x="4867275" y="2955925"/>
          <p14:tracePt t="87412" x="4768850" y="2938463"/>
          <p14:tracePt t="87437" x="4687888" y="2928938"/>
          <p14:tracePt t="87447" x="4633913" y="2928938"/>
          <p14:tracePt t="87477" x="4616450" y="2928938"/>
          <p14:tracePt t="87484" x="4608513" y="2928938"/>
          <p14:tracePt t="87533" x="4598988" y="2928938"/>
          <p14:tracePt t="87561" x="4589463" y="2928938"/>
          <p14:tracePt t="88130" x="4581525" y="2919413"/>
          <p14:tracePt t="88143" x="4581525" y="2911475"/>
          <p14:tracePt t="88154" x="4562475" y="2901950"/>
          <p14:tracePt t="88167" x="4554538" y="2901950"/>
          <p14:tracePt t="88228" x="4545013" y="2894013"/>
          <p14:tracePt t="88252" x="4545013" y="2884488"/>
          <p14:tracePt t="88300" x="4537075" y="2874963"/>
          <p14:tracePt t="88327" x="4537075" y="2867025"/>
          <p14:tracePt t="91579" x="4527550" y="2867025"/>
          <p14:tracePt t="91616" x="4518025" y="2867025"/>
          <p14:tracePt t="91641" x="4510088" y="2867025"/>
          <p14:tracePt t="91651" x="4500563" y="2867025"/>
          <p14:tracePt t="91663" x="4483100" y="2867025"/>
          <p14:tracePt t="91678" x="4483100" y="2874963"/>
          <p14:tracePt t="91697" x="4465638" y="2874963"/>
          <p14:tracePt t="91702" x="4402138" y="2894013"/>
          <p14:tracePt t="91714" x="4348163" y="2919413"/>
          <p14:tracePt t="91738" x="4259263" y="2938463"/>
          <p14:tracePt t="91749" x="3911600" y="3054350"/>
          <p14:tracePt t="91773" x="3598863" y="3143250"/>
          <p14:tracePt t="91785" x="3295650" y="3214688"/>
          <p14:tracePt t="91799" x="2732088" y="3303588"/>
          <p14:tracePt t="91815" x="2562225" y="3313113"/>
          <p14:tracePt t="91836" x="2339975" y="3313113"/>
          <p14:tracePt t="91859" x="2303463" y="3313113"/>
          <p14:tracePt t="91872" x="2286000" y="3313113"/>
          <p14:tracePt t="91883" x="2268538" y="3348038"/>
          <p14:tracePt t="91907" x="2259013" y="3357563"/>
          <p14:tracePt t="91920" x="2224088" y="3419475"/>
          <p14:tracePt t="91931" x="2205038" y="3455988"/>
          <p14:tracePt t="91948" x="2197100" y="3482975"/>
          <p14:tracePt t="91968" x="2170113" y="3517900"/>
          <p14:tracePt t="91983" x="2170113" y="3527425"/>
          <p14:tracePt t="92225" x="2152650" y="3536950"/>
          <p14:tracePt t="92236" x="2116138" y="3554413"/>
          <p14:tracePt t="92250" x="2089150" y="3562350"/>
          <p14:tracePt t="92265" x="2036763" y="3581400"/>
          <p14:tracePt t="92274" x="1822450" y="3660775"/>
          <p14:tracePt t="92287" x="1633538" y="3741738"/>
          <p14:tracePt t="92301" x="1393825" y="3884613"/>
          <p14:tracePt t="92321" x="982663" y="4160838"/>
          <p14:tracePt t="92346" x="812800" y="4276725"/>
          <p14:tracePt t="92372" x="785813" y="4322763"/>
          <p14:tracePt t="92383" x="758825" y="4348163"/>
          <p14:tracePt t="92395" x="741363" y="4375150"/>
          <p14:tracePt t="92407" x="714375" y="4384675"/>
          <p14:tracePt t="92456" x="714375" y="4402138"/>
          <p14:tracePt t="92723" x="696913" y="4419600"/>
          <p14:tracePt t="92736" x="660400" y="4438650"/>
          <p14:tracePt t="92748" x="598488" y="4465638"/>
          <p14:tracePt t="92759" x="446088" y="4518025"/>
          <p14:tracePt t="92772" x="384175" y="4537075"/>
          <p14:tracePt t="92797" x="312738" y="4554538"/>
          <p14:tracePt t="92806" x="258763" y="4562475"/>
          <p14:tracePt t="92839" x="241300" y="4562475"/>
          <p14:tracePt t="92846" x="231775" y="4562475"/>
          <p14:tracePt t="92873" x="223838" y="4562475"/>
          <p14:tracePt t="92883" x="214313" y="4572000"/>
          <p14:tracePt t="92896" x="204788" y="4572000"/>
          <p14:tracePt t="94752" x="231775" y="4572000"/>
          <p14:tracePt t="94763" x="312738" y="4572000"/>
          <p14:tracePt t="94775" x="393700" y="4572000"/>
          <p14:tracePt t="94789" x="482600" y="4572000"/>
          <p14:tracePt t="94807" x="571500" y="4554538"/>
          <p14:tracePt t="94808" x="714375" y="4554538"/>
          <p14:tracePt t="94834" x="758825" y="4554538"/>
          <p14:tracePt t="94848" x="795338" y="4554538"/>
          <p14:tracePt t="94862" x="857250" y="4554538"/>
          <p14:tracePt t="94885" x="884238" y="4554538"/>
          <p14:tracePt t="94896" x="911225" y="4554538"/>
          <p14:tracePt t="94911" x="973138" y="4545013"/>
          <p14:tracePt t="94933" x="990600" y="4537075"/>
          <p14:tracePt t="94946" x="990600" y="4527550"/>
          <p14:tracePt t="95201" x="965200" y="4527550"/>
          <p14:tracePt t="95213" x="938213" y="4527550"/>
          <p14:tracePt t="95226" x="911225" y="4527550"/>
          <p14:tracePt t="95243" x="857250" y="4527550"/>
          <p14:tracePt t="95260" x="714375" y="4500563"/>
          <p14:tracePt t="95263" x="652463" y="4491038"/>
          <p14:tracePt t="95293" x="588963" y="4473575"/>
          <p14:tracePt t="95298" x="473075" y="4438650"/>
          <p14:tracePt t="95312" x="438150" y="4429125"/>
          <p14:tracePt t="95328" x="411163" y="4429125"/>
          <p14:tracePt t="95348" x="374650" y="4429125"/>
          <p14:tracePt t="95372" x="366713" y="4429125"/>
          <p14:tracePt t="95383" x="357188" y="4429125"/>
          <p14:tracePt t="95530" x="366713" y="4429125"/>
          <p14:tracePt t="95543" x="384175" y="4429125"/>
          <p14:tracePt t="95554" x="411163" y="4419600"/>
          <p14:tracePt t="95566" x="482600" y="4394200"/>
          <p14:tracePt t="95580" x="561975" y="4375150"/>
          <p14:tracePt t="95602" x="633413" y="4357688"/>
          <p14:tracePt t="95616" x="830263" y="4330700"/>
          <p14:tracePt t="95641" x="982663" y="4322763"/>
          <p14:tracePt t="95653" x="1036638" y="4322763"/>
          <p14:tracePt t="95665" x="1062038" y="4322763"/>
          <p14:tracePt t="95689" x="1098550" y="4340225"/>
          <p14:tracePt t="95702" x="1152525" y="4384675"/>
          <p14:tracePt t="95715" x="1160463" y="4394200"/>
          <p14:tracePt t="95741" x="1187450" y="4411663"/>
          <p14:tracePt t="95751" x="1241425" y="4411663"/>
          <p14:tracePt t="95773" x="1258888" y="4411663"/>
          <p14:tracePt t="95981" x="1231900" y="4419600"/>
          <p14:tracePt t="95993" x="1204913" y="4419600"/>
          <p14:tracePt t="96000" x="1160463" y="4419600"/>
          <p14:tracePt t="96018" x="1027113" y="4419600"/>
          <p14:tracePt t="96042" x="946150" y="4419600"/>
          <p14:tracePt t="96055" x="803275" y="4419600"/>
          <p14:tracePt t="96068" x="758825" y="4419600"/>
          <p14:tracePt t="96091" x="714375" y="4419600"/>
          <p14:tracePt t="96103" x="625475" y="4419600"/>
          <p14:tracePt t="96135" x="608013" y="4419600"/>
          <p14:tracePt t="96139" x="554038" y="4419600"/>
          <p14:tracePt t="96176" x="544513" y="4419600"/>
          <p14:tracePt t="96201" x="536575" y="4419600"/>
          <p14:tracePt t="96212" x="527050" y="4419600"/>
          <p14:tracePt t="96420" x="544513" y="4419600"/>
          <p14:tracePt t="96431" x="581025" y="4419600"/>
          <p14:tracePt t="96447" x="660400" y="4419600"/>
          <p14:tracePt t="96456" x="704850" y="4419600"/>
          <p14:tracePt t="96483" x="768350" y="4419600"/>
          <p14:tracePt t="96493" x="830263" y="4419600"/>
          <p14:tracePt t="96505" x="938213" y="4419600"/>
          <p14:tracePt t="96530" x="1027113" y="4456113"/>
          <p14:tracePt t="96541" x="1143000" y="4500563"/>
          <p14:tracePt t="96571" x="1196975" y="4518025"/>
          <p14:tracePt t="96577" x="1231900" y="4554538"/>
          <p14:tracePt t="96591" x="1276350" y="4572000"/>
          <p14:tracePt t="96614" x="1285875" y="4572000"/>
          <p14:tracePt t="96624" x="1312863" y="4572000"/>
          <p14:tracePt t="96650" x="1322388" y="4572000"/>
          <p14:tracePt t="97053" x="1303338" y="4572000"/>
          <p14:tracePt t="97067" x="1295400" y="4572000"/>
          <p14:tracePt t="97079" x="1285875" y="4572000"/>
          <p14:tracePt t="97102" x="1276350" y="4572000"/>
          <p14:tracePt t="97126" x="1258888" y="4562475"/>
          <p14:tracePt t="97139" x="1231900" y="4554538"/>
          <p14:tracePt t="97150" x="1204913" y="4554538"/>
          <p14:tracePt t="97162" x="1160463" y="4537075"/>
          <p14:tracePt t="97187" x="1152525" y="4537075"/>
          <p14:tracePt t="97198" x="1133475" y="4527550"/>
          <p14:tracePt t="97211" x="1116013" y="4527550"/>
          <p14:tracePt t="97235" x="1108075" y="4518025"/>
          <p14:tracePt t="97248" x="1089025" y="4510088"/>
          <p14:tracePt t="97261" x="1081088" y="4500563"/>
          <p14:tracePt t="97286" x="1071563" y="4500563"/>
          <p14:tracePt t="97358" x="1071563" y="4491038"/>
          <p14:tracePt t="97809" x="1071563" y="4473575"/>
          <p14:tracePt t="97822" x="1089025" y="4456113"/>
          <p14:tracePt t="97833" x="1133475" y="4429125"/>
          <p14:tracePt t="97845" x="1223963" y="4394200"/>
          <p14:tracePt t="97859" x="1312863" y="4357688"/>
          <p14:tracePt t="97870" x="1581150" y="4313238"/>
          <p14:tracePt t="97893" x="1714500" y="4295775"/>
          <p14:tracePt t="97906" x="1857375" y="4286250"/>
          <p14:tracePt t="97918" x="2054225" y="4286250"/>
          <p14:tracePt t="97949" x="2125663" y="4286250"/>
          <p14:tracePt t="97954" x="2187575" y="4286250"/>
          <p14:tracePt t="97973" x="2312988" y="4286250"/>
          <p14:tracePt t="97991" x="2411413" y="4286250"/>
          <p14:tracePt t="98003" x="2581275" y="4322763"/>
          <p14:tracePt t="98027" x="2643188" y="4340225"/>
          <p14:tracePt t="98041" x="2724150" y="4357688"/>
          <p14:tracePt t="98051" x="2759075" y="4367213"/>
          <p14:tracePt t="98407" x="2795588" y="4367213"/>
          <p14:tracePt t="98419" x="2830513" y="4367213"/>
          <p14:tracePt t="98430" x="2874963" y="4375150"/>
          <p14:tracePt t="98439" x="2946400" y="4394200"/>
          <p14:tracePt t="98466" x="2973388" y="4402138"/>
          <p14:tracePt t="98478" x="3000375" y="4411663"/>
          <p14:tracePt t="98491" x="3017838" y="4411663"/>
          <p14:tracePt t="98514" x="3036888" y="4419600"/>
          <p14:tracePt t="98539" x="3044825" y="4419600"/>
          <p14:tracePt t="98551" x="3054350" y="4419600"/>
          <p14:tracePt t="98563" x="3062288" y="4419600"/>
          <p14:tracePt t="98943" x="3071813" y="4419600"/>
          <p14:tracePt t="98956" x="3089275" y="4419600"/>
          <p14:tracePt t="98965" x="3098800" y="4429125"/>
          <p14:tracePt t="98978" x="3125788" y="4438650"/>
          <p14:tracePt t="99009" x="3133725" y="4438650"/>
          <p14:tracePt t="99014" x="3152775" y="4438650"/>
          <p14:tracePt t="99028" x="3160713" y="4438650"/>
          <p14:tracePt t="99064" x="3170238" y="4438650"/>
          <p14:tracePt t="99417" x="3143250" y="4456113"/>
          <p14:tracePt t="99435" x="3098800" y="4465638"/>
          <p14:tracePt t="99445" x="3036888" y="4473575"/>
          <p14:tracePt t="99453" x="2919413" y="4500563"/>
          <p14:tracePt t="99466" x="2768600" y="4510088"/>
          <p14:tracePt t="99490" x="2705100" y="4510088"/>
          <p14:tracePt t="99514" x="2608263" y="4510088"/>
          <p14:tracePt t="99526" x="2589213" y="4510088"/>
          <p14:tracePt t="99537" x="2562225" y="4500563"/>
          <p14:tracePt t="99552" x="2544763" y="4491038"/>
          <p14:tracePt t="99586" x="2536825" y="4491038"/>
          <p14:tracePt t="99601" x="2527300" y="4491038"/>
          <p14:tracePt t="100084" x="2517775" y="4491038"/>
          <p14:tracePt t="100106" x="2500313" y="4491038"/>
          <p14:tracePt t="100109" x="2473325" y="4491038"/>
          <p14:tracePt t="100122" x="2384425" y="4491038"/>
          <p14:tracePt t="100147" x="2322513" y="4491038"/>
          <p14:tracePt t="100156" x="2259013" y="4491038"/>
          <p14:tracePt t="100170" x="2187575" y="4473575"/>
          <p14:tracePt t="100185" x="2116138" y="4429125"/>
          <p14:tracePt t="100202" x="2071688" y="4411663"/>
          <p14:tracePt t="100231" x="2054225" y="4411663"/>
          <p14:tracePt t="100258" x="2044700" y="4411663"/>
          <p14:tracePt t="100402" x="2081213" y="4402138"/>
          <p14:tracePt t="100414" x="2108200" y="4402138"/>
          <p14:tracePt t="100424" x="2170113" y="4402138"/>
          <p14:tracePt t="100441" x="2187575" y="4402138"/>
          <p14:tracePt t="100465" x="2224088" y="4402138"/>
          <p14:tracePt t="100475" x="2295525" y="4402138"/>
          <p14:tracePt t="100506" x="2330450" y="4411663"/>
          <p14:tracePt t="100512" x="2357438" y="4429125"/>
          <p14:tracePt t="100524" x="2401888" y="4438650"/>
          <p14:tracePt t="100553" x="2438400" y="4446588"/>
          <p14:tracePt t="100561" x="2465388" y="4446588"/>
          <p14:tracePt t="100572" x="2517775" y="4446588"/>
          <p14:tracePt t="103998" x="2527300" y="4446588"/>
          <p14:tracePt t="104019" x="2536825" y="4446588"/>
          <p14:tracePt t="104056" x="2544763" y="4446588"/>
          <p14:tracePt t="104068" x="2562225" y="4446588"/>
          <p14:tracePt t="104568" x="2581275" y="4446588"/>
          <p14:tracePt t="104579" x="2608263" y="4446588"/>
          <p14:tracePt t="104591" x="2633663" y="4446588"/>
          <p14:tracePt t="104604" x="2660650" y="4446588"/>
          <p14:tracePt t="104616" x="2687638" y="4446588"/>
          <p14:tracePt t="104630" x="2724150" y="4446588"/>
          <p14:tracePt t="104642" x="2786063" y="4438650"/>
          <p14:tracePt t="104665" x="2822575" y="4429125"/>
          <p14:tracePt t="104678" x="2867025" y="4419600"/>
          <p14:tracePt t="105298" x="2874963" y="4419600"/>
          <p14:tracePt t="105312" x="2884488" y="4419600"/>
          <p14:tracePt t="105317" x="2894013" y="4419600"/>
          <p14:tracePt t="105335" x="2911475" y="4419600"/>
          <p14:tracePt t="105362" x="2911475" y="4411663"/>
          <p14:tracePt t="105396" x="2919413" y="4411663"/>
          <p14:tracePt t="105408" x="2938463" y="4402138"/>
          <p14:tracePt t="105419" x="2946400" y="4402138"/>
          <p14:tracePt t="105981" x="2955925" y="4394200"/>
          <p14:tracePt t="106151" x="2946400" y="4394200"/>
          <p14:tracePt t="106163" x="2938463" y="4402138"/>
          <p14:tracePt t="106176" x="2928938" y="4402138"/>
          <p14:tracePt t="106200" x="2919413" y="4411663"/>
          <p14:tracePt t="106212" x="2911475" y="4411663"/>
          <p14:tracePt t="106226" x="2901950" y="4411663"/>
          <p14:tracePt t="106249" x="2894013" y="4411663"/>
          <p14:tracePt t="106262" x="2884488" y="4419600"/>
          <p14:tracePt t="106273" x="2874963" y="4419600"/>
          <p14:tracePt t="106602" x="2867025" y="4419600"/>
          <p14:tracePt t="106615" x="2830513" y="4429125"/>
          <p14:tracePt t="106630" x="2751138" y="4456113"/>
          <p14:tracePt t="106637" x="2643188" y="4473575"/>
          <p14:tracePt t="106650" x="2527300" y="4500563"/>
          <p14:tracePt t="106662" x="2286000" y="4537075"/>
          <p14:tracePt t="106686" x="2160588" y="4537075"/>
          <p14:tracePt t="106700" x="2054225" y="4537075"/>
          <p14:tracePt t="106711" x="1928813" y="4537075"/>
          <p14:tracePt t="106735" x="1911350" y="4537075"/>
          <p14:tracePt t="106748" x="1901825" y="4545013"/>
          <p14:tracePt t="106760" x="1874838" y="4554538"/>
          <p14:tracePt t="106797" x="1866900" y="4562475"/>
          <p14:tracePt t="106862" x="1884363" y="4562475"/>
          <p14:tracePt t="106871" x="1919288" y="4554538"/>
          <p14:tracePt t="106882" x="2009775" y="4518025"/>
          <p14:tracePt t="106894" x="2062163" y="4500563"/>
          <p14:tracePt t="106919" x="2089150" y="4491038"/>
          <p14:tracePt t="106930" x="2143125" y="4483100"/>
          <p14:tracePt t="106944" x="2160588" y="4483100"/>
          <p14:tracePt t="106969" x="2179638" y="4483100"/>
          <p14:tracePt t="106994" x="2187575" y="4473575"/>
          <p14:tracePt t="107011" x="2197100" y="4473575"/>
          <p14:tracePt t="107041" x="2205038" y="4473575"/>
          <p14:tracePt t="107091" x="2232025" y="4456113"/>
          <p14:tracePt t="107100" x="2259013" y="4429125"/>
          <p14:tracePt t="107114" x="2303463" y="4384675"/>
          <p14:tracePt t="107132" x="2312988" y="4367213"/>
          <p14:tracePt t="107138" x="2322513" y="4357688"/>
          <p14:tracePt t="107150" x="2322513" y="4322763"/>
          <p14:tracePt t="107174" x="2312988" y="4313238"/>
          <p14:tracePt t="107186" x="2295525" y="4303713"/>
          <p14:tracePt t="107200" x="2286000" y="4303713"/>
          <p14:tracePt t="107223" x="2268538" y="4303713"/>
          <p14:tracePt t="107248" x="2232025" y="4303713"/>
          <p14:tracePt t="107250" x="2205038" y="4303713"/>
          <p14:tracePt t="107264" x="2179638" y="4313238"/>
          <p14:tracePt t="107283" x="2125663" y="4348163"/>
          <p14:tracePt t="107297" x="2108200" y="4357688"/>
          <p14:tracePt t="107314" x="2081213" y="4375150"/>
          <p14:tracePt t="107334" x="2036763" y="4411663"/>
          <p14:tracePt t="107357" x="2009775" y="4429125"/>
          <p14:tracePt t="107370" x="1982788" y="4446588"/>
          <p14:tracePt t="107399" x="1973263" y="4446588"/>
          <p14:tracePt t="107406" x="1973263" y="4456113"/>
          <p14:tracePt t="107418" x="1965325" y="4456113"/>
          <p14:tracePt t="107479" x="1973263" y="4456113"/>
          <p14:tracePt t="107503" x="2000250" y="4456113"/>
          <p14:tracePt t="107517" x="2017713" y="4456113"/>
          <p14:tracePt t="107527" x="2027238" y="4456113"/>
          <p14:tracePt t="107540" x="2036763" y="4446588"/>
          <p14:tracePt t="107552" x="2054225" y="4446588"/>
          <p14:tracePt t="107576" x="2071688" y="4446588"/>
          <p14:tracePt t="107605" x="2081213" y="4446588"/>
          <p14:tracePt t="107612" x="2089150" y="4446588"/>
          <p14:tracePt t="107711" x="2098675" y="4438650"/>
          <p14:tracePt t="107770" x="2108200" y="4438650"/>
          <p14:tracePt t="107788" x="2116138" y="4438650"/>
          <p14:tracePt t="107797" x="2125663" y="4438650"/>
          <p14:tracePt t="107808" x="2170113" y="4438650"/>
          <p14:tracePt t="107823" x="2205038" y="4446588"/>
          <p14:tracePt t="107845" x="2268538" y="4473575"/>
          <p14:tracePt t="107856" x="2438400" y="4562475"/>
          <p14:tracePt t="107885" x="2500313" y="4598988"/>
          <p14:tracePt t="107892" x="2544763" y="4643438"/>
          <p14:tracePt t="107906" x="2598738" y="4670425"/>
          <p14:tracePt t="108113" x="2589213" y="4670425"/>
          <p14:tracePt t="108128" x="2571750" y="4670425"/>
          <p14:tracePt t="108138" x="2536825" y="4670425"/>
          <p14:tracePt t="108153" x="2438400" y="4652963"/>
          <p14:tracePt t="108175" x="2384425" y="4643438"/>
          <p14:tracePt t="108185" x="2347913" y="4625975"/>
          <p14:tracePt t="108198" x="2322513" y="4608513"/>
          <p14:tracePt t="108209" x="2268538" y="4581525"/>
          <p14:tracePt t="108238" x="2259013" y="4562475"/>
          <p14:tracePt t="108246" x="2232025" y="4545013"/>
          <p14:tracePt t="108257" x="2205038" y="4518025"/>
          <p14:tracePt t="108282" x="2187575" y="4518025"/>
          <p14:tracePt t="108296" x="2187575" y="4510088"/>
          <p14:tracePt t="108308" x="2170113" y="4491038"/>
          <p14:tracePt t="108323" x="2160588" y="4491038"/>
          <p14:tracePt t="108356" x="2152650" y="4491038"/>
          <p14:tracePt t="108367" x="2143125" y="4491038"/>
          <p14:tracePt t="108491" x="2133600" y="4491038"/>
          <p14:tracePt t="108514" x="2125663" y="4491038"/>
          <p14:tracePt t="108574" x="2116138" y="4483100"/>
          <p14:tracePt t="108637" x="2116138" y="4473575"/>
          <p14:tracePt t="108672" x="2116138" y="4465638"/>
          <p14:tracePt t="108697" x="2116138" y="4456113"/>
          <p14:tracePt t="108733" x="2116138" y="4446588"/>
          <p14:tracePt t="109160" x="2116138" y="4419600"/>
          <p14:tracePt t="109177" x="2116138" y="4402138"/>
          <p14:tracePt t="109185" x="2116138" y="4384675"/>
          <p14:tracePt t="109221" x="2116138" y="4375150"/>
          <p14:tracePt t="109244" x="2116138" y="4367213"/>
          <p14:tracePt t="109258" x="2116138" y="4357688"/>
          <p14:tracePt t="109269" x="2116138" y="4348163"/>
          <p14:tracePt t="109502" x="2116138" y="4357688"/>
          <p14:tracePt t="109513" x="2116138" y="4367213"/>
          <p14:tracePt t="109549" x="2108200" y="4367213"/>
          <p14:tracePt t="109745" x="2108200" y="4375150"/>
          <p14:tracePt t="109756" x="2098675" y="4384675"/>
          <p14:tracePt t="109770" x="2098675" y="4394200"/>
          <p14:tracePt t="109781" x="2089150" y="4402138"/>
          <p14:tracePt t="109791" x="2089150" y="4411663"/>
          <p14:tracePt t="109806" x="2089150" y="4419600"/>
          <p14:tracePt t="110389" x="2089150" y="4411663"/>
          <p14:tracePt t="110403" x="2089150" y="4402138"/>
          <p14:tracePt t="110440" x="2089150" y="4394200"/>
          <p14:tracePt t="110464" x="2089150" y="4384675"/>
          <p14:tracePt t="110475" x="2089150" y="4375150"/>
          <p14:tracePt t="110486" x="2098675" y="4375150"/>
          <p14:tracePt t="110498" x="2108200" y="4375150"/>
          <p14:tracePt t="110841" x="2116138" y="4402138"/>
          <p14:tracePt t="110852" x="2125663" y="4429125"/>
          <p14:tracePt t="110865" x="2152650" y="4500563"/>
          <p14:tracePt t="110888" x="2160588" y="4537075"/>
          <p14:tracePt t="110901" x="2179638" y="4562475"/>
          <p14:tracePt t="110913" x="2205038" y="4633913"/>
          <p14:tracePt t="110945" x="2224088" y="4660900"/>
          <p14:tracePt t="110947" x="2251075" y="4697413"/>
          <p14:tracePt t="110974" x="2268538" y="4714875"/>
          <p14:tracePt t="110987" x="2286000" y="4724400"/>
          <p14:tracePt t="110997" x="2303463" y="4732338"/>
          <p14:tracePt t="111132" x="2286000" y="4732338"/>
          <p14:tracePt t="111195" x="2268538" y="4732338"/>
          <p14:tracePt t="111205" x="2251075" y="4732338"/>
          <p14:tracePt t="111231" x="2241550" y="4732338"/>
          <p14:tracePt t="111244" x="2232025" y="4732338"/>
          <p14:tracePt t="111315" x="2205038" y="4741863"/>
          <p14:tracePt t="111328" x="2187575" y="4759325"/>
          <p14:tracePt t="111338" x="2179638" y="4768850"/>
          <p14:tracePt t="111352" x="2152650" y="4795838"/>
          <p14:tracePt t="111382" x="2152650" y="4803775"/>
          <p14:tracePt t="111388" x="2143125" y="4803775"/>
          <p14:tracePt t="111729" x="2160588" y="4803775"/>
          <p14:tracePt t="111742" x="2187575" y="4803775"/>
          <p14:tracePt t="111755" x="2241550" y="4822825"/>
          <p14:tracePt t="111767" x="2303463" y="4830763"/>
          <p14:tracePt t="111778" x="2384425" y="4840288"/>
          <p14:tracePt t="111790" x="2554288" y="4867275"/>
          <p14:tracePt t="111803" x="2616200" y="4884738"/>
          <p14:tracePt t="111819" x="2670175" y="4894263"/>
          <p14:tracePt t="111839" x="2732088" y="4911725"/>
          <p14:tracePt t="111869" x="2741613" y="4919663"/>
          <p14:tracePt t="111876" x="2768600" y="4929188"/>
          <p14:tracePt t="111889" x="2795588" y="4929188"/>
          <p14:tracePt t="111903" x="2822575" y="4929188"/>
          <p14:tracePt t="111924" x="2840038" y="4929188"/>
          <p14:tracePt t="112241" x="2874963" y="4929188"/>
          <p14:tracePt t="112253" x="2919413" y="4929188"/>
          <p14:tracePt t="112265" x="2955925" y="4929188"/>
          <p14:tracePt t="112277" x="3000375" y="4929188"/>
          <p14:tracePt t="112290" x="3044825" y="4929188"/>
          <p14:tracePt t="112305" x="3081338" y="4929188"/>
          <p14:tracePt t="112323" x="3116263" y="4929188"/>
          <p14:tracePt t="112325" x="3170238" y="4929188"/>
          <p14:tracePt t="112346" x="3197225" y="4929188"/>
          <p14:tracePt t="112364" x="3214688" y="4929188"/>
          <p14:tracePt t="112375" x="3241675" y="4929188"/>
          <p14:tracePt t="113618" x="3224213" y="4911725"/>
          <p14:tracePt t="113629" x="3197225" y="4884738"/>
          <p14:tracePt t="113642" x="3143250" y="4830763"/>
          <p14:tracePt t="113654" x="3081338" y="4786313"/>
          <p14:tracePt t="113666" x="3000375" y="4724400"/>
          <p14:tracePt t="113680" x="2901950" y="4660900"/>
          <p14:tracePt t="113692" x="2732088" y="4545013"/>
          <p14:tracePt t="113703" x="2679700" y="4510088"/>
          <p14:tracePt t="113727" x="2625725" y="4491038"/>
          <p14:tracePt t="113738" x="2500313" y="4483100"/>
          <p14:tracePt t="113763" x="2473325" y="4483100"/>
          <p14:tracePt t="113775" x="2446338" y="4473575"/>
          <p14:tracePt t="113789" x="2401888" y="4456113"/>
          <p14:tracePt t="113812" x="2384425" y="4446588"/>
          <p14:tracePt t="113838" x="2384425" y="4438650"/>
          <p14:tracePt t="113854" x="2374900" y="4438650"/>
          <p14:tracePt t="113861" x="2366963" y="4438650"/>
          <p14:tracePt t="113875" x="2347913" y="4438650"/>
          <p14:tracePt t="113888" x="2339975" y="4438650"/>
          <p14:tracePt t="113909" x="2330450" y="4438650"/>
          <p14:tracePt t="114274" x="2339975" y="4438650"/>
          <p14:tracePt t="114287" x="2347913" y="4438650"/>
          <p14:tracePt t="114300" x="2366963" y="4438650"/>
          <p14:tracePt t="114324" x="2384425" y="4438650"/>
          <p14:tracePt t="114326" x="2393950" y="4438650"/>
          <p14:tracePt t="114351" x="2401888" y="4438650"/>
          <p14:tracePt t="114362" x="2411413" y="4438650"/>
          <p14:tracePt t="114386" x="2419350" y="4438650"/>
          <p14:tracePt t="114397" x="2428875" y="4438650"/>
          <p14:tracePt t="114422" x="2438400" y="4438650"/>
          <p14:tracePt t="114434" x="2446338" y="4438650"/>
          <p14:tracePt t="114445" x="2455863" y="4438650"/>
          <p14:tracePt t="114945" x="2455863" y="4429125"/>
          <p14:tracePt t="114958" x="2465388" y="4419600"/>
          <p14:tracePt t="114970" x="2500313" y="4402138"/>
          <p14:tracePt t="114982" x="2517775" y="4402138"/>
          <p14:tracePt t="115006" x="2554288" y="4394200"/>
          <p14:tracePt t="115019" x="2562225" y="4384675"/>
          <p14:tracePt t="115043" x="2581275" y="4375150"/>
          <p14:tracePt t="115056" x="2598738" y="4367213"/>
          <p14:tracePt t="115079" x="2598738" y="4357688"/>
          <p14:tracePt t="115128" x="2608263" y="4357688"/>
          <p14:tracePt t="115141" x="2608263" y="4348163"/>
          <p14:tracePt t="115153" x="2633663" y="4348163"/>
          <p14:tracePt t="115189" x="2643188" y="4348163"/>
          <p14:tracePt t="115214" x="2652713" y="4348163"/>
          <p14:tracePt t="115237" x="2660650" y="4348163"/>
          <p14:tracePt t="116249" x="2679700" y="4340225"/>
          <p14:tracePt t="116261" x="2687638" y="4340225"/>
          <p14:tracePt t="116274" x="2724150" y="4340225"/>
          <p14:tracePt t="116293" x="2776538" y="4330700"/>
          <p14:tracePt t="116296" x="2830513" y="4330700"/>
          <p14:tracePt t="116309" x="2955925" y="4330700"/>
          <p14:tracePt t="116322" x="3017838" y="4330700"/>
          <p14:tracePt t="116345" x="3160713" y="4357688"/>
          <p14:tracePt t="116376" x="3251200" y="4384675"/>
          <p14:tracePt t="116384" x="3357563" y="4429125"/>
          <p14:tracePt t="116395" x="3562350" y="4527550"/>
          <p14:tracePt t="116420" x="3679825" y="4572000"/>
          <p14:tracePt t="116700" x="3687763" y="4589463"/>
          <p14:tracePt t="116711" x="3714750" y="4608513"/>
          <p14:tracePt t="116727" x="3751263" y="4625975"/>
          <p14:tracePt t="116735" x="3776663" y="4652963"/>
          <p14:tracePt t="116748" x="3830638" y="4687888"/>
          <p14:tracePt t="116762" x="3840163" y="4697413"/>
          <p14:tracePt t="116783" x="3857625" y="4705350"/>
          <p14:tracePt t="116796" x="3867150" y="4714875"/>
          <p14:tracePt t="116813" x="3867150" y="4724400"/>
          <p14:tracePt t="116845" x="3867150" y="4732338"/>
          <p14:tracePt t="117224" x="3867150" y="4741863"/>
          <p14:tracePt t="117235" x="3867150" y="4751388"/>
          <p14:tracePt t="117259" x="3867150" y="4759325"/>
          <p14:tracePt t="117284" x="3867150" y="4776788"/>
          <p14:tracePt t="117295" x="3875088" y="4786313"/>
          <p14:tracePt t="117307" x="3884613" y="4786313"/>
          <p14:tracePt t="117321" x="3929063" y="4830763"/>
          <p14:tracePt t="117343" x="3965575" y="4848225"/>
          <p14:tracePt t="117356" x="3990975" y="4857750"/>
          <p14:tracePt t="117369" x="4054475" y="4867275"/>
          <p14:tracePt t="117394" x="4108450" y="4875213"/>
          <p14:tracePt t="117418" x="4133850" y="4875213"/>
          <p14:tracePt t="117673" x="4152900" y="4875213"/>
          <p14:tracePt t="117684" x="4179888" y="4875213"/>
          <p14:tracePt t="117696" x="4214813" y="4875213"/>
          <p14:tracePt t="117717" x="4276725" y="4884738"/>
          <p14:tracePt t="117721" x="4402138" y="4894263"/>
          <p14:tracePt t="117749" x="4483100" y="4902200"/>
          <p14:tracePt t="117759" x="4518025" y="4902200"/>
          <p14:tracePt t="117771" x="4545013" y="4902200"/>
          <p14:tracePt t="117796" x="4581525" y="4902200"/>
          <p14:tracePt t="117808" x="4625975" y="4902200"/>
          <p14:tracePt t="117821" x="4652963" y="4902200"/>
          <p14:tracePt t="118112" x="4679950" y="4902200"/>
          <p14:tracePt t="118124" x="4697413" y="4902200"/>
          <p14:tracePt t="118136" x="4751388" y="4902200"/>
          <p14:tracePt t="118149" x="4795838" y="4894263"/>
          <p14:tracePt t="118163" x="4946650" y="4894263"/>
          <p14:tracePt t="118174" x="5010150" y="4894263"/>
          <p14:tracePt t="118197" x="5072063" y="4894263"/>
          <p14:tracePt t="118210" x="5143500" y="4894263"/>
          <p14:tracePt t="118235" x="5197475" y="4894263"/>
          <p14:tracePt t="118246" x="5214938" y="4894263"/>
          <p14:tracePt t="118258" x="5232400" y="4894263"/>
          <p14:tracePt t="118699" x="5259388" y="4894263"/>
          <p14:tracePt t="118715" x="5276850" y="4894263"/>
          <p14:tracePt t="118720" x="5303838" y="4894263"/>
          <p14:tracePt t="118733" x="5357813" y="4894263"/>
          <p14:tracePt t="118747" x="5367338" y="4894263"/>
          <p14:tracePt t="118770" x="5384800" y="4894263"/>
          <p14:tracePt t="118781" x="5394325" y="4894263"/>
          <p14:tracePt t="118805" x="5402263" y="4894263"/>
          <p14:tracePt t="118813" x="5411788" y="4894263"/>
          <p14:tracePt t="118878" x="5429250" y="4894263"/>
          <p14:tracePt t="119270" x="5438775" y="4919663"/>
          <p14:tracePt t="119288" x="5446713" y="4946650"/>
          <p14:tracePt t="119294" x="5456238" y="4956175"/>
          <p14:tracePt t="119306" x="5483225" y="5018088"/>
          <p14:tracePt t="119319" x="5491163" y="5045075"/>
          <p14:tracePt t="119343" x="5518150" y="5072063"/>
          <p14:tracePt t="119354" x="5554663" y="5160963"/>
          <p14:tracePt t="119384" x="5562600" y="5197475"/>
          <p14:tracePt t="119389" x="5581650" y="5232400"/>
          <p14:tracePt t="119403" x="5599113" y="5286375"/>
          <p14:tracePt t="119427" x="5599113" y="5295900"/>
          <p14:tracePt t="119437" x="5616575" y="5313363"/>
          <p14:tracePt t="119695" x="5608638" y="5313363"/>
          <p14:tracePt t="119711" x="5572125" y="5313363"/>
          <p14:tracePt t="119725" x="5518150" y="5313363"/>
          <p14:tracePt t="119732" x="5429250" y="5286375"/>
          <p14:tracePt t="119745" x="5303838" y="5224463"/>
          <p14:tracePt t="119758" x="4938713" y="4983163"/>
          <p14:tracePt t="119783" x="4768850" y="4911725"/>
          <p14:tracePt t="119793" x="4608513" y="4857750"/>
          <p14:tracePt t="119806" x="4357688" y="4803775"/>
          <p14:tracePt t="119822" x="4268788" y="4795838"/>
          <p14:tracePt t="119841" x="4071938" y="4795838"/>
          <p14:tracePt t="119866" x="3990975" y="4795838"/>
          <p14:tracePt t="119879" x="3946525" y="4795838"/>
          <p14:tracePt t="119890" x="3884613" y="4803775"/>
          <p14:tracePt t="119915" x="3857625" y="4803775"/>
          <p14:tracePt t="119940" x="3848100" y="4803775"/>
          <p14:tracePt t="119962" x="3840163" y="4803775"/>
          <p14:tracePt t="120170" x="3867150" y="4803775"/>
          <p14:tracePt t="120184" x="3911600" y="4803775"/>
          <p14:tracePt t="120195" x="4062413" y="4803775"/>
          <p14:tracePt t="120218" x="4170363" y="4803775"/>
          <p14:tracePt t="120231" x="4303713" y="4803775"/>
          <p14:tracePt t="120244" x="4518025" y="4813300"/>
          <p14:tracePt t="120272" x="4598988" y="4830763"/>
          <p14:tracePt t="120278" x="4679950" y="4840288"/>
          <p14:tracePt t="120292" x="4848225" y="4857750"/>
          <p14:tracePt t="120312" x="4956175" y="4902200"/>
          <p14:tracePt t="120327" x="5116513" y="4956175"/>
          <p14:tracePt t="120354" x="5224463" y="4973638"/>
          <p14:tracePt t="120381" x="5268913" y="4983163"/>
          <p14:tracePt t="120390" x="5348288" y="4983163"/>
          <p14:tracePt t="120401" x="5411788" y="4983163"/>
          <p14:tracePt t="120414" x="5473700" y="4983163"/>
          <p14:tracePt t="120729" x="5483225" y="4983163"/>
          <p14:tracePt t="120741" x="5491163" y="4983163"/>
          <p14:tracePt t="120754" x="5500688" y="4983163"/>
          <p14:tracePt t="120791" x="5446713" y="4983163"/>
          <p14:tracePt t="120803" x="5357813" y="4983163"/>
          <p14:tracePt t="120818" x="5214938" y="4983163"/>
          <p14:tracePt t="120835" x="5027613" y="4965700"/>
          <p14:tracePt t="120842" x="4384675" y="4894263"/>
          <p14:tracePt t="120865" x="4133850" y="4830763"/>
          <p14:tracePt t="120878" x="3946525" y="4768850"/>
          <p14:tracePt t="120889" x="3795713" y="4687888"/>
          <p14:tracePt t="120902" x="3643313" y="4554538"/>
          <p14:tracePt t="120930" x="3608388" y="4518025"/>
          <p14:tracePt t="120948" x="3581400" y="4483100"/>
          <p14:tracePt t="120950" x="3581400" y="4473575"/>
          <p14:tracePt t="121266" x="3554413" y="4483100"/>
          <p14:tracePt t="121279" x="3509963" y="4491038"/>
          <p14:tracePt t="121291" x="3429000" y="4491038"/>
          <p14:tracePt t="121303" x="3259138" y="4491038"/>
          <p14:tracePt t="121319" x="3179763" y="4473575"/>
          <p14:tracePt t="121339" x="3081338" y="4465638"/>
          <p14:tracePt t="121352" x="3044825" y="4465638"/>
          <p14:tracePt t="121375" x="3036888" y="4465638"/>
          <p14:tracePt t="121387" x="3000375" y="4465638"/>
          <p14:tracePt t="121425" x="2982913" y="4465638"/>
          <p14:tracePt t="121440" x="2965450" y="4473575"/>
          <p14:tracePt t="121442" x="2955925" y="4473575"/>
          <p14:tracePt t="121461" x="2938463" y="4473575"/>
          <p14:tracePt t="121473" x="2911475" y="4473575"/>
          <p14:tracePt t="121487" x="2894013" y="4473575"/>
          <p14:tracePt t="121510" x="2874963" y="4473575"/>
          <p14:tracePt t="121777" x="2867025" y="4473575"/>
          <p14:tracePt t="122084" x="2874963" y="4473575"/>
          <p14:tracePt t="122096" x="2884488" y="4473575"/>
          <p14:tracePt t="122107" x="2894013" y="4473575"/>
          <p14:tracePt t="122119" x="2919413" y="4473575"/>
          <p14:tracePt t="122143" x="2928938" y="4473575"/>
          <p14:tracePt t="122154" x="2938463" y="4465638"/>
          <p14:tracePt t="122168" x="2946400" y="4465638"/>
          <p14:tracePt t="122185" x="2955925" y="4465638"/>
          <p14:tracePt t="122194" x="2973388" y="4465638"/>
          <p14:tracePt t="122217" x="2982913" y="4465638"/>
          <p14:tracePt t="122230" x="3000375" y="4465638"/>
          <p14:tracePt t="122258" x="3009900" y="4465638"/>
          <p14:tracePt t="122271" x="3017838" y="4465638"/>
          <p14:tracePt t="122290" x="3027363" y="4465638"/>
          <p14:tracePt t="122301" x="3036888" y="4465638"/>
          <p14:tracePt t="122313" x="3062288" y="4465638"/>
          <p14:tracePt t="122327" x="3071813" y="4465638"/>
          <p14:tracePt t="122351" x="3089275" y="4465638"/>
          <p14:tracePt t="122363" x="3108325" y="4456113"/>
          <p14:tracePt t="122378" x="3116263" y="4456113"/>
          <p14:tracePt t="122401" x="3133725" y="4456113"/>
          <p14:tracePt t="122427" x="3152775" y="4456113"/>
          <p14:tracePt t="122436" x="3170238" y="4446588"/>
          <p14:tracePt t="122443" x="3187700" y="4446588"/>
          <p14:tracePt t="122642" x="3170238" y="4446588"/>
          <p14:tracePt t="122654" x="3133725" y="4446588"/>
          <p14:tracePt t="122667" x="3098800" y="4446588"/>
          <p14:tracePt t="122679" x="3071813" y="4446588"/>
          <p14:tracePt t="122695" x="3036888" y="4446588"/>
          <p14:tracePt t="122704" x="3000375" y="4446588"/>
          <p14:tracePt t="122719" x="2946400" y="4438650"/>
          <p14:tracePt t="122730" x="2938463" y="4429125"/>
          <p14:tracePt t="122762" x="2894013" y="4429125"/>
          <p14:tracePt t="122777" x="2884488" y="4429125"/>
          <p14:tracePt t="122789" x="2867025" y="4429125"/>
          <p14:tracePt t="122801" x="2840038" y="4429125"/>
          <p14:tracePt t="122826" x="2830513" y="4429125"/>
          <p14:tracePt t="122838" x="2822575" y="4429125"/>
          <p14:tracePt t="122875" x="2813050" y="4429125"/>
          <p14:tracePt t="123045" x="2840038" y="4429125"/>
          <p14:tracePt t="123056" x="2857500" y="4429125"/>
          <p14:tracePt t="123070" x="2894013" y="4429125"/>
          <p14:tracePt t="123082" x="2928938" y="4429125"/>
          <p14:tracePt t="123094" x="2965450" y="4429125"/>
          <p14:tracePt t="123105" x="3044825" y="4429125"/>
          <p14:tracePt t="123118" x="3089275" y="4429125"/>
          <p14:tracePt t="123143" x="3133725" y="4429125"/>
          <p14:tracePt t="123155" x="3232150" y="4429125"/>
          <p14:tracePt t="123167" x="3295650" y="4429125"/>
          <p14:tracePt t="123447" x="3276600" y="4429125"/>
          <p14:tracePt t="123458" x="3268663" y="4429125"/>
          <p14:tracePt t="123475" x="3259138" y="4438650"/>
          <p14:tracePt t="123482" x="3251200" y="4438650"/>
          <p14:tracePt t="123496" x="3241675" y="4438650"/>
          <p14:tracePt t="123520" x="3224213" y="4438650"/>
          <p14:tracePt t="123532" x="3214688" y="4438650"/>
          <p14:tracePt t="123543" x="3197225" y="4438650"/>
          <p14:tracePt t="123557" x="3170238" y="4438650"/>
          <p14:tracePt t="123581" x="3152775" y="4438650"/>
          <p14:tracePt t="123593" x="3143250" y="4438650"/>
          <p14:tracePt t="123620" x="3133725" y="4438650"/>
          <p14:tracePt t="123637" x="3116263" y="4438650"/>
          <p14:tracePt t="123642" x="3081338" y="4438650"/>
          <p14:tracePt t="123665" x="3062288" y="4438650"/>
          <p14:tracePt t="123679" x="3054350" y="4438650"/>
          <p14:tracePt t="123691" x="3017838" y="4438650"/>
          <p14:tracePt t="123714" x="3009900" y="4438650"/>
          <p14:tracePt t="123727" x="2990850" y="4438650"/>
          <p14:tracePt t="123740" x="2965450" y="4429125"/>
          <p14:tracePt t="123763" x="2955925" y="4419600"/>
          <p14:tracePt t="123776" x="2946400" y="4419600"/>
          <p14:tracePt t="123837" x="2955925" y="4419600"/>
          <p14:tracePt t="123850" x="2973388" y="4411663"/>
          <p14:tracePt t="123862" x="3009900" y="4411663"/>
          <p14:tracePt t="123874" x="3044825" y="4411663"/>
          <p14:tracePt t="123883" x="3089275" y="4411663"/>
          <p14:tracePt t="123897" x="3143250" y="4411663"/>
          <p14:tracePt t="123911" x="3224213" y="4419600"/>
          <p14:tracePt t="123935" x="3251200" y="4429125"/>
          <p14:tracePt t="123947" x="3286125" y="4438650"/>
          <p14:tracePt t="123958" x="3340100" y="4456113"/>
          <p14:tracePt t="123984" x="3367088" y="4465638"/>
          <p14:tracePt t="123998" x="3411538" y="4465638"/>
          <p14:tracePt t="124010" x="3465513" y="4465638"/>
          <p14:tracePt t="124287" x="3490913" y="4465638"/>
          <p14:tracePt t="124299" x="3517900" y="4465638"/>
          <p14:tracePt t="124318" x="3581400" y="4465638"/>
          <p14:tracePt t="124319" x="3670300" y="4465638"/>
          <p14:tracePt t="124337" x="3919538" y="4473575"/>
          <p14:tracePt t="124349" x="4054475" y="4473575"/>
          <p14:tracePt t="124372" x="4187825" y="4473575"/>
          <p14:tracePt t="124385" x="4322763" y="4473575"/>
          <p14:tracePt t="124396" x="4643438" y="4500563"/>
          <p14:tracePt t="124421" x="4840288" y="4554538"/>
          <p14:tracePt t="124433" x="5116513" y="4714875"/>
          <p14:tracePt t="124786" x="5133975" y="4714875"/>
          <p14:tracePt t="124803" x="5160963" y="4724400"/>
          <p14:tracePt t="124814" x="5197475" y="4732338"/>
          <p14:tracePt t="124818" x="5241925" y="4741863"/>
          <p14:tracePt t="124835" x="5375275" y="4786313"/>
          <p14:tracePt t="124848" x="5446713" y="4813300"/>
          <p14:tracePt t="124872" x="5510213" y="4830763"/>
          <p14:tracePt t="124883" x="5599113" y="4857750"/>
          <p14:tracePt t="124909" x="5634038" y="4884738"/>
          <p14:tracePt t="125213" x="5643563" y="4884738"/>
          <p14:tracePt t="125225" x="5661025" y="4884738"/>
          <p14:tracePt t="125236" x="5688013" y="4884738"/>
          <p14:tracePt t="125250" x="5724525" y="4875213"/>
          <p14:tracePt t="125263" x="5759450" y="4875213"/>
          <p14:tracePt t="125275" x="5803900" y="4875213"/>
          <p14:tracePt t="125286" x="5884863" y="4875213"/>
          <p14:tracePt t="125310" x="5919788" y="4875213"/>
          <p14:tracePt t="125321" x="5965825" y="4875213"/>
          <p14:tracePt t="125337" x="6037263" y="4848225"/>
          <p14:tracePt t="125358" x="6099175" y="4822825"/>
          <p14:tracePt t="125387" x="6205538" y="4795838"/>
          <p14:tracePt t="125397" x="6242050" y="4786313"/>
          <p14:tracePt t="125408" x="6296025" y="4776788"/>
          <p14:tracePt t="125433" x="6323013" y="4776788"/>
          <p14:tracePt t="125445" x="6348413" y="4776788"/>
          <p14:tracePt t="125456" x="6357938" y="4776788"/>
          <p14:tracePt t="125810" x="6384925" y="4776788"/>
          <p14:tracePt t="125821" x="6419850" y="4776788"/>
          <p14:tracePt t="125836" x="6483350" y="4776788"/>
          <p14:tracePt t="125856" x="6680200" y="4795838"/>
          <p14:tracePt t="125870" x="6796088" y="4840288"/>
          <p14:tracePt t="125883" x="6902450" y="4894263"/>
          <p14:tracePt t="125900" x="7000875" y="4946650"/>
          <p14:tracePt t="125909" x="7153275" y="5018088"/>
          <p14:tracePt t="125931" x="7197725" y="5037138"/>
          <p14:tracePt t="125944" x="7259638" y="5054600"/>
          <p14:tracePt t="125968" x="7286625" y="5054600"/>
          <p14:tracePt t="125980" x="7304088" y="5062538"/>
          <p14:tracePt t="126198" x="7304088" y="5054600"/>
          <p14:tracePt t="126214" x="7304088" y="5045075"/>
          <p14:tracePt t="126226" x="7304088" y="5037138"/>
          <p14:tracePt t="126249" x="7313613" y="5027613"/>
          <p14:tracePt t="126261" x="7331075" y="5010150"/>
          <p14:tracePt t="126273" x="7348538" y="4991100"/>
          <p14:tracePt t="126285" x="7367588" y="4973638"/>
          <p14:tracePt t="126296" x="7394575" y="4929188"/>
          <p14:tracePt t="126311" x="7402513" y="4902200"/>
          <p14:tracePt t="126334" x="7402513" y="4884738"/>
          <p14:tracePt t="126357" x="7402513" y="4875213"/>
          <p14:tracePt t="126384" x="7402513" y="4867275"/>
          <p14:tracePt t="126821" x="7385050" y="4867275"/>
          <p14:tracePt t="126836" x="7385050" y="4875213"/>
          <p14:tracePt t="126853" x="7375525" y="4875213"/>
          <p14:tracePt t="126857" x="7367588" y="4884738"/>
          <p14:tracePt t="126871" x="7348538" y="4894263"/>
          <p14:tracePt t="126893" x="7331075" y="4902200"/>
          <p14:tracePt t="126906" x="7313613" y="4902200"/>
          <p14:tracePt t="126932" x="7296150" y="4911725"/>
          <p14:tracePt t="126948" x="7286625" y="4911725"/>
          <p14:tracePt t="126950" x="7286625" y="4919663"/>
          <p14:tracePt t="126980" x="7277100" y="4919663"/>
          <p14:tracePt t="126991" x="7277100" y="4929188"/>
          <p14:tracePt t="127004" x="7269163" y="4929188"/>
          <p14:tracePt t="127053" x="7259638" y="4929188"/>
          <p14:tracePt t="128270" x="7251700" y="4929188"/>
          <p14:tracePt t="128283" x="7232650" y="4938713"/>
          <p14:tracePt t="128308" x="7224713" y="4938713"/>
          <p14:tracePt t="128343" x="7215188" y="4938713"/>
          <p14:tracePt t="128356" x="7205663" y="4938713"/>
          <p14:tracePt t="128367" x="7197725" y="4938713"/>
          <p14:tracePt t="128405" x="7188200" y="4938713"/>
          <p14:tracePt t="128417" x="7180263" y="4938713"/>
          <p14:tracePt t="128427" x="7170738" y="4938713"/>
          <p14:tracePt t="128453" x="7153275" y="4938713"/>
          <p14:tracePt t="128465" x="7126288" y="4946650"/>
          <p14:tracePt t="128476" x="7116763" y="4946650"/>
          <p14:tracePt t="128491" x="7099300" y="4946650"/>
          <p14:tracePt t="128502" x="7072313" y="4956175"/>
          <p14:tracePt t="128515" x="7018338" y="4956175"/>
          <p14:tracePt t="128531" x="6991350" y="4956175"/>
          <p14:tracePt t="128551" x="6929438" y="4965700"/>
          <p14:tracePt t="128576" x="6902450" y="4965700"/>
          <p14:tracePt t="128587" x="6884988" y="4965700"/>
          <p14:tracePt t="128599" x="6848475" y="4965700"/>
          <p14:tracePt t="128623" x="6840538" y="4973638"/>
          <p14:tracePt t="128634" x="6813550" y="4973638"/>
          <p14:tracePt t="129001" x="6751638" y="4973638"/>
          <p14:tracePt t="129014" x="6661150" y="4973638"/>
          <p14:tracePt t="129024" x="6554788" y="4973638"/>
          <p14:tracePt t="129039" x="6330950" y="4956175"/>
          <p14:tracePt t="129062" x="6224588" y="4946650"/>
          <p14:tracePt t="129083" x="6134100" y="4946650"/>
          <p14:tracePt t="129087" x="5991225" y="4938713"/>
          <p14:tracePt t="129111" x="5956300" y="4938713"/>
          <p14:tracePt t="129123" x="5911850" y="4938713"/>
          <p14:tracePt t="129136" x="5894388" y="4938713"/>
          <p14:tracePt t="129188" x="5884863" y="4938713"/>
          <p14:tracePt t="129646" x="5867400" y="4946650"/>
          <p14:tracePt t="129664" x="5830888" y="4956175"/>
          <p14:tracePt t="129671" x="5795963" y="4965700"/>
          <p14:tracePt t="129683" x="5724525" y="4973638"/>
          <p14:tracePt t="129695" x="5626100" y="4991100"/>
          <p14:tracePt t="129707" x="5367338" y="5027613"/>
          <p14:tracePt t="129731" x="5197475" y="5027613"/>
          <p14:tracePt t="129743" x="4911725" y="5000625"/>
          <p14:tracePt t="129768" x="4786313" y="4956175"/>
          <p14:tracePt t="129780" x="4705350" y="4938713"/>
          <p14:tracePt t="129793" x="4598988" y="4894263"/>
          <p14:tracePt t="129823" x="4562475" y="4884738"/>
          <p14:tracePt t="129825" x="4545013" y="4867275"/>
          <p14:tracePt t="130219" x="4465638" y="4857750"/>
          <p14:tracePt t="130231" x="4330700" y="4857750"/>
          <p14:tracePt t="130244" x="4205288" y="4857750"/>
          <p14:tracePt t="130258" x="4054475" y="4857750"/>
          <p14:tracePt t="130268" x="3884613" y="4875213"/>
          <p14:tracePt t="130281" x="3544888" y="4946650"/>
          <p14:tracePt t="130294" x="3438525" y="4973638"/>
          <p14:tracePt t="130312" x="3375025" y="4991100"/>
          <p14:tracePt t="130330" x="3322638" y="5000625"/>
          <p14:tracePt t="130353" x="3313113" y="5000625"/>
          <p14:tracePt t="130382" x="3303588" y="5010150"/>
          <p14:tracePt t="130412" x="3295650" y="5010150"/>
          <p14:tracePt t="130498" x="3322638" y="5010150"/>
          <p14:tracePt t="130513" x="3348038" y="5010150"/>
          <p14:tracePt t="130523" x="3375025" y="5018088"/>
          <p14:tracePt t="130535" x="3446463" y="5027613"/>
          <p14:tracePt t="130563" x="3490913" y="5037138"/>
          <p14:tracePt t="130572" x="3544888" y="5045075"/>
          <p14:tracePt t="130584" x="3687763" y="5072063"/>
          <p14:tracePt t="130608" x="3751263" y="5089525"/>
          <p14:tracePt t="130623" x="3830638" y="5126038"/>
          <p14:tracePt t="130633" x="3983038" y="5187950"/>
          <p14:tracePt t="130660" x="4037013" y="5205413"/>
          <p14:tracePt t="130672" x="4081463" y="5214938"/>
          <p14:tracePt t="130683" x="4143375" y="5241925"/>
          <p14:tracePt t="130960" x="4160838" y="5214938"/>
          <p14:tracePt t="130975" x="4232275" y="5170488"/>
          <p14:tracePt t="130986" x="4340225" y="5116513"/>
          <p14:tracePt t="130997" x="4483100" y="5081588"/>
          <p14:tracePt t="131010" x="4679950" y="5037138"/>
          <p14:tracePt t="131023" x="4884738" y="5010150"/>
          <p14:tracePt t="131036" x="5187950" y="4983163"/>
          <p14:tracePt t="131060" x="5322888" y="4983163"/>
          <p14:tracePt t="131071" x="5537200" y="4983163"/>
          <p14:tracePt t="131100" x="5634038" y="4956175"/>
          <p14:tracePt t="131109" x="5715000" y="4946650"/>
          <p14:tracePt t="131120" x="5786438" y="4938713"/>
          <p14:tracePt t="131146" x="5795963" y="4938713"/>
          <p14:tracePt t="131168" x="5803900" y="4938713"/>
          <p14:tracePt t="131181" x="5813425" y="4938713"/>
          <p14:tracePt t="131194" x="5822950" y="4938713"/>
          <p14:tracePt t="131218" x="5840413" y="4938713"/>
          <p14:tracePt t="131229" x="5867400" y="4938713"/>
          <p14:tracePt t="131241" x="5894388" y="4938713"/>
          <p14:tracePt t="131255" x="5946775" y="4938713"/>
          <p14:tracePt t="131279" x="5965825" y="4938713"/>
          <p14:tracePt t="131292" x="5965825" y="4946650"/>
          <p14:tracePt t="131319" x="5965825" y="4956175"/>
          <p14:tracePt t="131340" x="5938838" y="4965700"/>
          <p14:tracePt t="131351" x="5875338" y="4983163"/>
          <p14:tracePt t="131365" x="5741988" y="5010150"/>
          <p14:tracePt t="131376" x="5072063" y="5153025"/>
          <p14:tracePt t="131388" x="4554538" y="5241925"/>
          <p14:tracePt t="131405" x="3973513" y="5348288"/>
          <p14:tracePt t="131425" x="2840038" y="5616575"/>
          <p14:tracePt t="131442" x="2330450" y="5705475"/>
          <p14:tracePt t="131462" x="2009775" y="5724525"/>
          <p14:tracePt t="131472" x="1731963" y="5705475"/>
          <p14:tracePt t="131497" x="1687513" y="5697538"/>
          <p14:tracePt t="131512" x="1643063" y="5680075"/>
          <p14:tracePt t="131902" x="1625600" y="5680075"/>
          <p14:tracePt t="131918" x="1554163" y="5688013"/>
          <p14:tracePt t="131929" x="1482725" y="5705475"/>
          <p14:tracePt t="131941" x="1366838" y="5715000"/>
          <p14:tracePt t="131961" x="1125538" y="5776913"/>
          <p14:tracePt t="131983" x="1009650" y="5813425"/>
          <p14:tracePt t="131996" x="928688" y="5840413"/>
          <p14:tracePt t="132011" x="812800" y="5875338"/>
          <p14:tracePt t="132043" x="758825" y="5911850"/>
          <p14:tracePt t="132046" x="669925" y="5946775"/>
          <p14:tracePt t="132060" x="633413" y="5983288"/>
          <p14:tracePt t="132081" x="608013" y="6010275"/>
          <p14:tracePt t="132094" x="571500" y="6045200"/>
          <p14:tracePt t="132120" x="554038" y="6072188"/>
          <p14:tracePt t="132132" x="517525" y="6143625"/>
          <p14:tracePt t="132160" x="500063" y="6170613"/>
          <p14:tracePt t="132168" x="490538" y="6205538"/>
          <p14:tracePt t="132397" x="482600" y="6224588"/>
          <p14:tracePt t="132413" x="473075" y="6224588"/>
          <p14:tracePt t="132422" x="465138" y="6224588"/>
          <p14:tracePt t="132438" x="465138" y="6161088"/>
          <p14:tracePt t="132447" x="465138" y="6116638"/>
          <p14:tracePt t="132463" x="465138" y="6054725"/>
          <p14:tracePt t="132487" x="473075" y="5857875"/>
          <p14:tracePt t="132497" x="517525" y="5732463"/>
          <p14:tracePt t="132520" x="571500" y="5554663"/>
          <p14:tracePt t="132534" x="768350" y="5160963"/>
          <p14:tracePt t="132558" x="893763" y="4965700"/>
          <p14:tracePt t="132585" x="928688" y="4902200"/>
          <p14:tracePt t="132594" x="946150" y="4867275"/>
          <p14:tracePt t="132606" x="973138" y="4840288"/>
          <p14:tracePt t="132619" x="1000125" y="4813300"/>
          <p14:tracePt t="132851" x="990600" y="4803775"/>
          <p14:tracePt t="132862" x="965200" y="4776788"/>
          <p14:tracePt t="132873" x="919163" y="4724400"/>
          <p14:tracePt t="132885" x="822325" y="4598988"/>
          <p14:tracePt t="132917" x="776288" y="4554538"/>
          <p14:tracePt t="132922" x="758825" y="4527550"/>
          <p14:tracePt t="132936" x="750888" y="4510088"/>
          <p14:tracePt t="132984" x="750888" y="4500563"/>
          <p14:tracePt t="133032" x="741363" y="4491038"/>
          <p14:tracePt t="133045" x="731838" y="4491038"/>
          <p14:tracePt t="133058" x="723900" y="4491038"/>
          <p14:tracePt t="133089" x="704850" y="4491038"/>
          <p14:tracePt t="133093" x="696913" y="4491038"/>
          <p14:tracePt t="133106" x="679450" y="4491038"/>
          <p14:tracePt t="133136" x="669925" y="4491038"/>
          <p14:tracePt t="133142" x="625475" y="4491038"/>
          <p14:tracePt t="133155" x="608013" y="4491038"/>
          <p14:tracePt t="133178" x="598488" y="4491038"/>
          <p14:tracePt t="133190" x="561975" y="4491038"/>
          <p14:tracePt t="133215" x="554038" y="4491038"/>
          <p14:tracePt t="133227" x="536575" y="4491038"/>
          <p14:tracePt t="133240" x="500063" y="4500563"/>
          <p14:tracePt t="133263" x="473075" y="4500563"/>
          <p14:tracePt t="133277" x="446088" y="4510088"/>
          <p14:tracePt t="133287" x="401638" y="4510088"/>
          <p14:tracePt t="133320" x="384175" y="4510088"/>
          <p14:tracePt t="133322" x="347663" y="4510088"/>
          <p14:tracePt t="133354" x="330200" y="4510088"/>
          <p14:tracePt t="133362" x="322263" y="4510088"/>
          <p14:tracePt t="133375" x="312738" y="4510088"/>
          <p14:tracePt t="133423" x="330200" y="4491038"/>
          <p14:tracePt t="133433" x="357188" y="4483100"/>
          <p14:tracePt t="133446" x="401638" y="4465638"/>
          <p14:tracePt t="133459" x="482600" y="4456113"/>
          <p14:tracePt t="133488" x="544513" y="4456113"/>
          <p14:tracePt t="133495" x="633413" y="4456113"/>
          <p14:tracePt t="133506" x="660400" y="4456113"/>
          <p14:tracePt t="133532" x="696913" y="4456113"/>
          <p14:tracePt t="133543" x="750888" y="4473575"/>
          <p14:tracePt t="133572" x="776288" y="4473575"/>
          <p14:tracePt t="133579" x="795338" y="4483100"/>
          <p14:tracePt t="133593" x="866775" y="4491038"/>
          <p14:tracePt t="133607" x="893763" y="4500563"/>
          <p14:tracePt t="133631" x="919163" y="4500563"/>
          <p14:tracePt t="133642" x="973138" y="4510088"/>
          <p14:tracePt t="133665" x="1009650" y="4510088"/>
          <p14:tracePt t="133872" x="1000125" y="4510088"/>
          <p14:tracePt t="133898" x="982663" y="4510088"/>
          <p14:tracePt t="133910" x="965200" y="4527550"/>
          <p14:tracePt t="133921" x="928688" y="4572000"/>
          <p14:tracePt t="133933" x="884238" y="4670425"/>
          <p14:tracePt t="133947" x="750888" y="4991100"/>
          <p14:tracePt t="133970" x="696913" y="5205413"/>
          <p14:tracePt t="133982" x="625475" y="5599113"/>
          <p14:tracePt t="133994" x="615950" y="5724525"/>
          <p14:tracePt t="134019" x="598488" y="5830888"/>
          <p14:tracePt t="134030" x="598488" y="5894388"/>
          <p14:tracePt t="134045" x="652463" y="5946775"/>
          <p14:tracePt t="134286" x="642938" y="5956300"/>
          <p14:tracePt t="134300" x="615950" y="5965825"/>
          <p14:tracePt t="134312" x="608013" y="5973763"/>
          <p14:tracePt t="134316" x="598488" y="5973763"/>
          <p14:tracePt t="134335" x="581025" y="5983288"/>
          <p14:tracePt t="134347" x="571500" y="5991225"/>
          <p14:tracePt t="134372" x="554038" y="6000750"/>
          <p14:tracePt t="134384" x="509588" y="6018213"/>
          <p14:tracePt t="134397" x="500063" y="6018213"/>
          <p14:tracePt t="134420" x="482600" y="6018213"/>
          <p14:tracePt t="134433" x="473075" y="6018213"/>
          <p14:tracePt t="134595" x="473075" y="6010275"/>
          <p14:tracePt t="134605" x="473075" y="6000750"/>
          <p14:tracePt t="134711" x="473075" y="5973763"/>
          <p14:tracePt t="134737" x="465138" y="5965825"/>
          <p14:tracePt t="134752" x="455613" y="5956300"/>
          <p14:tracePt t="134787" x="455613" y="5946775"/>
          <p14:tracePt t="134862" x="446088" y="5946775"/>
          <p14:tracePt t="134870" x="446088" y="5938838"/>
          <p14:tracePt t="134882" x="438150" y="5938838"/>
          <p14:tracePt t="135018" x="446088" y="5938838"/>
          <p14:tracePt t="135029" x="455613" y="5946775"/>
          <p14:tracePt t="135042" x="473075" y="5956300"/>
          <p14:tracePt t="135078" x="490538" y="5956300"/>
          <p14:tracePt t="135090" x="500063" y="5956300"/>
          <p14:tracePt t="135123" x="517525" y="5956300"/>
          <p14:tracePt t="135127" x="536575" y="5956300"/>
          <p14:tracePt t="135139" x="571500" y="5956300"/>
          <p14:tracePt t="135153" x="588963" y="5956300"/>
          <p14:tracePt t="135176" x="588963" y="5946775"/>
          <p14:tracePt t="135188" x="615950" y="5946775"/>
          <p14:tracePt t="135228" x="625475" y="5946775"/>
          <p14:tracePt t="135261" x="633413" y="5946775"/>
          <p14:tracePt t="135298" x="633413" y="5938838"/>
          <p14:tracePt t="135334" x="652463" y="5902325"/>
          <p14:tracePt t="135347" x="669925" y="5875338"/>
          <p14:tracePt t="135359" x="687388" y="5830888"/>
          <p14:tracePt t="135372" x="704850" y="5795963"/>
          <p14:tracePt t="135383" x="714375" y="5741988"/>
          <p14:tracePt t="135395" x="731838" y="5688013"/>
          <p14:tracePt t="135408" x="758825" y="5634038"/>
          <p14:tracePt t="135423" x="768350" y="5599113"/>
          <p14:tracePt t="135439" x="803275" y="5545138"/>
          <p14:tracePt t="135466" x="812800" y="5527675"/>
          <p14:tracePt t="135481" x="830263" y="5500688"/>
          <p14:tracePt t="135506" x="839788" y="5483225"/>
          <p14:tracePt t="135517" x="839788" y="5473700"/>
          <p14:tracePt t="135543" x="839788" y="5465763"/>
          <p14:tracePt t="135556" x="839788" y="5456238"/>
          <p14:tracePt t="135572" x="839788" y="5446713"/>
          <p14:tracePt t="135602" x="822325" y="5438775"/>
          <p14:tracePt t="135613" x="803275" y="5429250"/>
          <p14:tracePt t="135626" x="785813" y="5419725"/>
          <p14:tracePt t="135640" x="776288" y="5419725"/>
          <p14:tracePt t="135652" x="768350" y="5411788"/>
          <p14:tracePt t="135662" x="758825" y="5411788"/>
          <p14:tracePt t="135676" x="714375" y="5411788"/>
          <p14:tracePt t="135699" x="679450" y="5411788"/>
          <p14:tracePt t="135713" x="581025" y="5456238"/>
          <p14:tracePt t="135726" x="536575" y="5483225"/>
          <p14:tracePt t="135757" x="482600" y="5527675"/>
          <p14:tracePt t="135761" x="473075" y="5527675"/>
          <p14:tracePt t="135809" x="473075" y="5537200"/>
          <p14:tracePt t="135871" x="446088" y="5554663"/>
          <p14:tracePt t="135882" x="419100" y="5572125"/>
          <p14:tracePt t="135895" x="401638" y="5599113"/>
          <p14:tracePt t="135907" x="384175" y="5616575"/>
          <p14:tracePt t="135919" x="357188" y="5661025"/>
          <p14:tracePt t="135930" x="330200" y="5724525"/>
          <p14:tracePt t="135944" x="322263" y="5732463"/>
          <p14:tracePt t="135976" x="312738" y="5751513"/>
          <p14:tracePt t="135980" x="312738" y="5786438"/>
          <p14:tracePt t="136010" x="312738" y="5803900"/>
          <p14:tracePt t="136017" x="322263" y="5840413"/>
          <p14:tracePt t="136028" x="330200" y="5848350"/>
          <p14:tracePt t="136055" x="347663" y="5867400"/>
          <p14:tracePt t="136071" x="384175" y="5894388"/>
          <p14:tracePt t="136089" x="401638" y="5911850"/>
          <p14:tracePt t="136099" x="438150" y="5919788"/>
          <p14:tracePt t="136113" x="517525" y="5946775"/>
          <p14:tracePt t="136138" x="536575" y="5965825"/>
          <p14:tracePt t="136149" x="588963" y="5973763"/>
          <p14:tracePt t="136174" x="615950" y="5983288"/>
          <p14:tracePt t="136195" x="625475" y="5983288"/>
          <p14:tracePt t="136198" x="652463" y="5983288"/>
          <p14:tracePt t="136223" x="660400" y="5983288"/>
          <p14:tracePt t="136236" x="679450" y="5973763"/>
          <p14:tracePt t="136248" x="704850" y="5938838"/>
          <p14:tracePt t="136263" x="723900" y="5911850"/>
          <p14:tracePt t="136284" x="758825" y="5875338"/>
          <p14:tracePt t="136297" x="768350" y="5848350"/>
          <p14:tracePt t="136314" x="776288" y="5840413"/>
          <p14:tracePt t="136333" x="803275" y="5786438"/>
          <p14:tracePt t="136358" x="822325" y="5751513"/>
          <p14:tracePt t="136369" x="830263" y="5715000"/>
          <p14:tracePt t="136382" x="866775" y="5616575"/>
          <p14:tracePt t="136414" x="866775" y="5572125"/>
          <p14:tracePt t="136417" x="866775" y="5510213"/>
          <p14:tracePt t="136447" x="866775" y="5483225"/>
          <p14:tracePt t="136449" x="866775" y="5456238"/>
          <p14:tracePt t="136483" x="866775" y="5438775"/>
          <p14:tracePt t="136491" x="857250" y="5438775"/>
          <p14:tracePt t="136498" x="830263" y="5411788"/>
          <p14:tracePt t="136517" x="822325" y="5402263"/>
          <p14:tracePt t="136540" x="812800" y="5394325"/>
          <p14:tracePt t="136554" x="768350" y="5394325"/>
          <p14:tracePt t="136576" x="750888" y="5394325"/>
          <p14:tracePt t="136590" x="723900" y="5394325"/>
          <p14:tracePt t="136603" x="696913" y="5394325"/>
          <p14:tracePt t="136632" x="669925" y="5394325"/>
          <p14:tracePt t="136639" x="652463" y="5394325"/>
          <p14:tracePt t="136651" x="588963" y="5402263"/>
          <p14:tracePt t="136673" x="561975" y="5419725"/>
          <p14:tracePt t="136686" x="527050" y="5438775"/>
          <p14:tracePt t="136700" x="455613" y="5483225"/>
          <p14:tracePt t="136723" x="419100" y="5518150"/>
          <p14:tracePt t="136747" x="411163" y="5518150"/>
          <p14:tracePt t="136759" x="401638" y="5537200"/>
          <p14:tracePt t="136772" x="401638" y="5554663"/>
          <p14:tracePt t="136799" x="401638" y="5572125"/>
          <p14:tracePt t="136807" x="401638" y="5599113"/>
          <p14:tracePt t="136820" x="401638" y="5653088"/>
          <p14:tracePt t="136845" x="401638" y="5680075"/>
          <p14:tracePt t="136856" x="401638" y="5715000"/>
          <p14:tracePt t="136869" x="401638" y="5759450"/>
          <p14:tracePt t="136893" x="401638" y="5786438"/>
          <p14:tracePt t="136906" x="438150" y="5840413"/>
          <p14:tracePt t="136919" x="465138" y="5875338"/>
          <p14:tracePt t="136952" x="527050" y="5938838"/>
          <p14:tracePt t="136954" x="554038" y="5983288"/>
          <p14:tracePt t="136978" x="588963" y="6010275"/>
          <p14:tracePt t="136989" x="660400" y="6062663"/>
          <p14:tracePt t="137018" x="696913" y="6089650"/>
          <p14:tracePt t="137027" x="714375" y="6089650"/>
          <p14:tracePt t="137039" x="758825" y="6099175"/>
          <p14:tracePt t="137069" x="776288" y="6099175"/>
          <p14:tracePt t="137077" x="795338" y="6099175"/>
          <p14:tracePt t="137102" x="803275" y="6099175"/>
          <p14:tracePt t="137119" x="812800" y="6099175"/>
          <p14:tracePt t="137123" x="822325" y="6081713"/>
          <p14:tracePt t="137138" x="822325" y="6045200"/>
          <p14:tracePt t="137160" x="822325" y="6018213"/>
          <p14:tracePt t="137170" x="822325" y="5956300"/>
          <p14:tracePt t="137197" x="822325" y="5929313"/>
          <p14:tracePt t="137208" x="822325" y="5902325"/>
          <p14:tracePt t="137226" x="822325" y="5875338"/>
          <p14:tracePt t="137248" x="822325" y="5867400"/>
          <p14:tracePt t="137257" x="822325" y="5830888"/>
          <p14:tracePt t="137271" x="822325" y="5795963"/>
          <p14:tracePt t="137295" x="822325" y="5768975"/>
          <p14:tracePt t="137307" x="785813" y="5661025"/>
          <p14:tracePt t="137322" x="750888" y="5608638"/>
          <p14:tracePt t="137345" x="723900" y="5554663"/>
          <p14:tracePt t="137355" x="669925" y="5438775"/>
          <p14:tracePt t="137385" x="652463" y="5357813"/>
          <p14:tracePt t="137403" x="652463" y="5295900"/>
          <p14:tracePt t="137404" x="696913" y="5205413"/>
          <p14:tracePt t="137428" x="741363" y="5160963"/>
          <p14:tracePt t="137442" x="795338" y="5126038"/>
          <p14:tracePt t="137685" x="768350" y="5126038"/>
          <p14:tracePt t="137698" x="741363" y="5126038"/>
          <p14:tracePt t="137710" x="704850" y="5116513"/>
          <p14:tracePt t="137726" x="669925" y="5089525"/>
          <p14:tracePt t="137734" x="615950" y="5062538"/>
          <p14:tracePt t="137745" x="517525" y="4973638"/>
          <p14:tracePt t="137775" x="473075" y="4929188"/>
          <p14:tracePt t="137782" x="455613" y="4911725"/>
          <p14:tracePt t="137795" x="411163" y="4848225"/>
          <p14:tracePt t="137810" x="401638" y="4830763"/>
          <p14:tracePt t="137826" x="393700" y="4776788"/>
          <p14:tracePt t="137844" x="393700" y="4759325"/>
          <p14:tracePt t="137867" x="384175" y="4751388"/>
          <p14:tracePt t="137880" x="374650" y="4724400"/>
          <p14:tracePt t="137903" x="366713" y="4724400"/>
          <p14:tracePt t="137928" x="366713" y="4714875"/>
          <p14:tracePt t="137978" x="393700" y="4679950"/>
          <p14:tracePt t="138260" x="393700" y="4652963"/>
          <p14:tracePt t="138272" x="393700" y="4616450"/>
          <p14:tracePt t="138285" x="393700" y="4598988"/>
          <p14:tracePt t="138296" x="393700" y="4562475"/>
          <p14:tracePt t="138305" x="393700" y="4545013"/>
          <p14:tracePt t="138318" x="393700" y="4537075"/>
          <p14:tracePt t="138344" x="393700" y="4527550"/>
          <p14:tracePt t="138368" x="393700" y="4518025"/>
          <p14:tracePt t="138384" x="393700" y="4510088"/>
          <p14:tracePt t="138526" x="401638" y="4510088"/>
          <p14:tracePt t="138550" x="411163" y="4510088"/>
          <p14:tracePt t="138573" x="419100" y="4510088"/>
          <p14:tracePt t="138917" x="446088" y="4510088"/>
          <p14:tracePt t="138930" x="482600" y="4491038"/>
          <p14:tracePt t="138941" x="554038" y="4465638"/>
          <p14:tracePt t="138943" x="633413" y="4438650"/>
          <p14:tracePt t="138963" x="723900" y="4419600"/>
          <p14:tracePt t="138975" x="839788" y="4394200"/>
          <p14:tracePt t="138987" x="1054100" y="4348163"/>
          <p14:tracePt t="139011" x="1143000" y="4330700"/>
          <p14:tracePt t="139025" x="1276350" y="4303713"/>
          <p14:tracePt t="139039" x="1330325" y="4276725"/>
          <p14:tracePt t="139062" x="1357313" y="4268788"/>
          <p14:tracePt t="139073" x="1374775" y="4268788"/>
          <p14:tracePt t="139158" x="1384300" y="4268788"/>
          <p14:tracePt t="139268" x="1384300" y="4276725"/>
          <p14:tracePt t="139293" x="1374775" y="4295775"/>
          <p14:tracePt t="139305" x="1357313" y="4303713"/>
          <p14:tracePt t="139322" x="1347788" y="4303713"/>
          <p14:tracePt t="139323" x="1322388" y="4303713"/>
          <p14:tracePt t="139343" x="1276350" y="4313238"/>
          <p14:tracePt t="139356" x="1258888" y="4322763"/>
          <p14:tracePt t="139374" x="1204913" y="4322763"/>
          <p14:tracePt t="139403" x="1179513" y="4322763"/>
          <p14:tracePt t="139414" x="1143000" y="4330700"/>
          <p14:tracePt t="139427" x="1098550" y="4340225"/>
          <p14:tracePt t="139442" x="1081088" y="4348163"/>
          <p14:tracePt t="139463" x="1054100" y="4357688"/>
          <p14:tracePt t="139474" x="1044575" y="4367213"/>
          <p14:tracePt t="139499" x="1027113" y="4375150"/>
          <p14:tracePt t="139513" x="1027113" y="4402138"/>
          <p14:tracePt t="139540" x="1027113" y="4429125"/>
          <p14:tracePt t="139549" x="1027113" y="4465638"/>
          <p14:tracePt t="139561" x="1027113" y="4589463"/>
          <p14:tracePt t="139575" x="1027113" y="4660900"/>
          <p14:tracePt t="139597" x="1054100" y="4776788"/>
          <p14:tracePt t="139609" x="1152525" y="4983163"/>
          <p14:tracePt t="139634" x="1204913" y="5054600"/>
          <p14:tracePt t="139645" x="1303338" y="5126038"/>
          <p14:tracePt t="139902" x="1312863" y="5180013"/>
          <p14:tracePt t="139915" x="1357313" y="5232400"/>
          <p14:tracePt t="139932" x="1419225" y="5330825"/>
          <p14:tracePt t="139944" x="1544638" y="5483225"/>
          <p14:tracePt t="139946" x="1822450" y="5822950"/>
          <p14:tracePt t="139978" x="1911350" y="5929313"/>
          <p14:tracePt t="139996" x="2027238" y="6089650"/>
          <p14:tracePt t="140011" x="2062163" y="6143625"/>
          <p14:tracePt t="140186" x="2054225" y="6143625"/>
          <p14:tracePt t="140195" x="2027238" y="6143625"/>
          <p14:tracePt t="140207" x="2009775" y="6143625"/>
          <p14:tracePt t="140218" x="1938338" y="6143625"/>
          <p14:tracePt t="140230" x="1901825" y="6143625"/>
          <p14:tracePt t="140256" x="1839913" y="6143625"/>
          <p14:tracePt t="140267" x="1714500" y="6153150"/>
          <p14:tracePt t="140290" x="1652588" y="6161088"/>
          <p14:tracePt t="140309" x="1517650" y="6161088"/>
          <p14:tracePt t="140319" x="1455738" y="6161088"/>
          <p14:tracePt t="140340" x="1401763" y="6161088"/>
          <p14:tracePt t="140351" x="1339850" y="6134100"/>
          <p14:tracePt t="140366" x="1204913" y="6072188"/>
          <p14:tracePt t="140388" x="1133475" y="6037263"/>
          <p14:tracePt t="140401" x="1062038" y="6000750"/>
          <p14:tracePt t="140415" x="990600" y="5946775"/>
          <p14:tracePt t="140438" x="946150" y="5911850"/>
          <p14:tracePt t="140450" x="946150" y="5894388"/>
          <p14:tracePt t="140465" x="938213" y="5894388"/>
          <p14:tracePt t="140486" x="938213" y="5875338"/>
          <p14:tracePt t="140765" x="955675" y="5848350"/>
          <p14:tracePt t="140778" x="1000125" y="5822950"/>
          <p14:tracePt t="140790" x="1081088" y="5724525"/>
          <p14:tracePt t="140802" x="1152525" y="5661025"/>
          <p14:tracePt t="140819" x="1241425" y="5581650"/>
          <p14:tracePt t="140841" x="1366838" y="5456238"/>
          <p14:tracePt t="140863" x="1393825" y="5402263"/>
          <p14:tracePt t="140887" x="1465263" y="5348288"/>
          <p14:tracePt t="140902" x="1490663" y="5330825"/>
          <p14:tracePt t="140913" x="1500188" y="5330825"/>
          <p14:tracePt t="140924" x="1517650" y="5322888"/>
          <p14:tracePt t="141169" x="1527175" y="5384800"/>
          <p14:tracePt t="141179" x="1554163" y="5429250"/>
          <p14:tracePt t="141194" x="1562100" y="5510213"/>
          <p14:tracePt t="141205" x="1571625" y="5572125"/>
          <p14:tracePt t="141215" x="1581150" y="5653088"/>
          <p14:tracePt t="141228" x="1589088" y="5705475"/>
          <p14:tracePt t="141240" x="1608138" y="5768975"/>
          <p14:tracePt t="141257" x="1652588" y="5857875"/>
          <p14:tracePt t="141278" x="1724025" y="5929313"/>
          <p14:tracePt t="141311" x="1751013" y="5965825"/>
          <p14:tracePt t="141557" x="1741488" y="5965825"/>
          <p14:tracePt t="141571" x="1731963" y="5965825"/>
          <p14:tracePt t="141594" x="1714500" y="5965825"/>
          <p14:tracePt t="141606" x="1704975" y="5965825"/>
          <p14:tracePt t="141619" x="1697038" y="5965825"/>
          <p14:tracePt t="141644" x="1687513" y="5965825"/>
          <p14:tracePt t="141655" x="1670050" y="5965825"/>
          <p14:tracePt t="141693" x="1660525" y="5965825"/>
          <p14:tracePt t="141716" x="1652588" y="5965825"/>
          <p14:tracePt t="142412" x="1652588" y="5956300"/>
          <p14:tracePt t="142460" x="1670050" y="5956300"/>
          <p14:tracePt t="142471" x="1687513" y="5956300"/>
          <p14:tracePt t="142486" x="1714500" y="5956300"/>
          <p14:tracePt t="142494" x="1751013" y="5956300"/>
          <p14:tracePt t="142507" x="1785938" y="5956300"/>
          <p14:tracePt t="142522" x="1866900" y="5956300"/>
          <p14:tracePt t="142544" x="1893888" y="5956300"/>
          <p14:tracePt t="142556" x="1946275" y="5956300"/>
          <p14:tracePt t="142568" x="2009775" y="5956300"/>
          <p14:tracePt t="142824" x="1990725" y="5956300"/>
          <p14:tracePt t="142838" x="1982788" y="5956300"/>
          <p14:tracePt t="142850" x="1973263" y="5956300"/>
          <p14:tracePt t="142870" x="1965325" y="5956300"/>
          <p14:tracePt t="142996" x="1982788" y="5956300"/>
          <p14:tracePt t="143007" x="2000250" y="5946775"/>
          <p14:tracePt t="143018" x="2009775" y="5938838"/>
          <p14:tracePt t="143037" x="2017713" y="5938838"/>
          <p14:tracePt t="143046" x="2036763" y="5938838"/>
          <p14:tracePt t="143058" x="2062163" y="5902325"/>
          <p14:tracePt t="143080" x="2081213" y="5884863"/>
          <p14:tracePt t="143091" x="2125663" y="5857875"/>
          <p14:tracePt t="143115" x="2143125" y="5857875"/>
          <p14:tracePt t="143128" x="2152650" y="5857875"/>
          <p14:tracePt t="143446" x="2170113" y="5848350"/>
          <p14:tracePt t="143456" x="2197100" y="5840413"/>
          <p14:tracePt t="143469" x="2241550" y="5822950"/>
          <p14:tracePt t="143483" x="2322513" y="5786438"/>
          <p14:tracePt t="143494" x="2581275" y="5670550"/>
          <p14:tracePt t="143525" x="2714625" y="5608638"/>
          <p14:tracePt t="143532" x="2830513" y="5554663"/>
          <p14:tracePt t="143543" x="2990850" y="5473700"/>
          <p14:tracePt t="143576" x="3044825" y="5456238"/>
          <p14:tracePt t="143582" x="3098800" y="5438775"/>
          <p14:tracePt t="143594" x="3170238" y="5429250"/>
          <p14:tracePt t="143616" x="3214688" y="5419725"/>
          <p14:tracePt t="143616" x="3241675" y="5419725"/>
          <p14:tracePt t="143651" x="3251200" y="5419725"/>
          <p14:tracePt t="143688" x="3241675" y="5419725"/>
          <p14:tracePt t="143700" x="3214688" y="5429250"/>
          <p14:tracePt t="144845" x="3187700" y="5438775"/>
          <p14:tracePt t="144856" x="3152775" y="5456238"/>
          <p14:tracePt t="144869" x="3062288" y="5483225"/>
          <p14:tracePt t="144880" x="2857500" y="5527675"/>
          <p14:tracePt t="144895" x="2465388" y="5626100"/>
          <p14:tracePt t="144906" x="1687513" y="5840413"/>
          <p14:tracePt t="144931" x="1401763" y="5946775"/>
          <p14:tracePt t="144943" x="1179513" y="6010275"/>
          <p14:tracePt t="144960" x="901700" y="6116638"/>
          <p14:tracePt t="144981" x="822325" y="6143625"/>
          <p14:tracePt t="144992" x="723900" y="6143625"/>
          <p14:tracePt t="145022" x="687388" y="6153150"/>
          <p14:tracePt t="145029" x="652463" y="6161088"/>
          <p14:tracePt t="145040" x="581025" y="6188075"/>
          <p14:tracePt t="145333" x="588963" y="6180138"/>
          <p14:tracePt t="145347" x="615950" y="6153150"/>
          <p14:tracePt t="145356" x="687388" y="6099175"/>
          <p14:tracePt t="145369" x="768350" y="6037263"/>
          <p14:tracePt t="145383" x="839788" y="5991225"/>
          <p14:tracePt t="145393" x="955675" y="5911850"/>
          <p14:tracePt t="145418" x="1017588" y="5867400"/>
          <p14:tracePt t="145430" x="1071563" y="5840413"/>
          <p14:tracePt t="145447" x="1143000" y="5795963"/>
          <p14:tracePt t="145467" x="1179513" y="5786438"/>
          <p14:tracePt t="145479" x="1214438" y="5776913"/>
          <p14:tracePt t="145509" x="1231900" y="5776913"/>
          <p14:tracePt t="145514" x="1250950" y="5776913"/>
          <p14:tracePt t="145539" x="1258888" y="5786438"/>
          <p14:tracePt t="145555" x="1258888" y="5803900"/>
          <p14:tracePt t="145576" x="1258888" y="5840413"/>
          <p14:tracePt t="145845" x="1160463" y="5822950"/>
          <p14:tracePt t="145857" x="1036638" y="5813425"/>
          <p14:tracePt t="145870" x="919163" y="5813425"/>
          <p14:tracePt t="145881" x="731838" y="5813425"/>
          <p14:tracePt t="145906" x="669925" y="5813425"/>
          <p14:tracePt t="145918" x="615950" y="5813425"/>
          <p14:tracePt t="145930" x="598488" y="5813425"/>
          <p14:tracePt t="145946" x="571500" y="5813425"/>
          <p14:tracePt t="145967" x="561975" y="5813425"/>
          <p14:tracePt t="145980" x="517525" y="5813425"/>
          <p14:tracePt t="146012" x="500063" y="5822950"/>
          <p14:tracePt t="146019" x="482600" y="5822950"/>
          <p14:tracePt t="146038" x="473075" y="5822950"/>
          <p14:tracePt t="146066" x="465138" y="5822950"/>
          <p14:tracePt t="146077" x="455613" y="5822950"/>
          <p14:tracePt t="146138" x="473075" y="5803900"/>
          <p14:tracePt t="146149" x="517525" y="5786438"/>
          <p14:tracePt t="146161" x="598488" y="5751513"/>
          <p14:tracePt t="146174" x="741363" y="5697538"/>
          <p14:tracePt t="146198" x="1062038" y="5589588"/>
          <p14:tracePt t="146214" x="1214438" y="5572125"/>
          <p14:tracePt t="146225" x="1446213" y="5545138"/>
          <p14:tracePt t="146248" x="1536700" y="5545138"/>
          <p14:tracePt t="146260" x="1616075" y="5554663"/>
          <p14:tracePt t="146271" x="1687513" y="5589588"/>
          <p14:tracePt t="146284" x="1822450" y="5661025"/>
          <p14:tracePt t="146308" x="1874838" y="5688013"/>
          <p14:tracePt t="146319" x="1990725" y="5732463"/>
          <p14:tracePt t="146350" x="2044700" y="5768975"/>
          <p14:tracePt t="146356" x="2098675" y="5786438"/>
          <p14:tracePt t="146369" x="2187575" y="5840413"/>
          <p14:tracePt t="146393" x="2214563" y="5867400"/>
          <p14:tracePt t="146403" x="2241550" y="5867400"/>
          <p14:tracePt t="146418" x="2268538" y="5894388"/>
          <p14:tracePt t="146450" x="2276475" y="5911850"/>
          <p14:tracePt t="146455" x="2295525" y="5919788"/>
          <p14:tracePt t="146782" x="2286000" y="5919788"/>
          <p14:tracePt t="146793" x="2259013" y="5919788"/>
          <p14:tracePt t="146808" x="2232025" y="5911850"/>
          <p14:tracePt t="146820" x="2205038" y="5911850"/>
          <p14:tracePt t="146830" x="2187575" y="5902325"/>
          <p14:tracePt t="146843" x="2160588" y="5894388"/>
          <p14:tracePt t="146857" x="2089150" y="5867400"/>
          <p14:tracePt t="146888" x="2054225" y="5857875"/>
          <p14:tracePt t="146892" x="2017713" y="5848350"/>
          <p14:tracePt t="146905" x="2009775" y="5848350"/>
          <p14:tracePt t="147464" x="2009775" y="5840413"/>
          <p14:tracePt t="147476" x="2027238" y="5822950"/>
          <p14:tracePt t="147496" x="2054225" y="5786438"/>
          <p14:tracePt t="147509" x="2125663" y="5705475"/>
          <p14:tracePt t="147513" x="2401888" y="5394325"/>
          <p14:tracePt t="147537" x="2562225" y="5224463"/>
          <p14:tracePt t="147548" x="2714625" y="5054600"/>
          <p14:tracePt t="147576" x="2973388" y="4803775"/>
          <p14:tracePt t="147585" x="3108325" y="4714875"/>
          <p14:tracePt t="147603" x="3205163" y="4652963"/>
          <p14:tracePt t="147613" x="3411538" y="4562475"/>
          <p14:tracePt t="147635" x="3527425" y="4518025"/>
          <p14:tracePt t="147646" x="3714750" y="4456113"/>
          <p14:tracePt t="147672" x="3786188" y="4419600"/>
          <p14:tracePt t="147683" x="3822700" y="4394200"/>
          <p14:tracePt t="147890" x="3803650" y="4402138"/>
          <p14:tracePt t="147904" x="3786188" y="4411663"/>
          <p14:tracePt t="147916" x="3751263" y="4429125"/>
          <p14:tracePt t="147928" x="3705225" y="4465638"/>
          <p14:tracePt t="147950" x="3643313" y="4483100"/>
          <p14:tracePt t="147953" x="3482975" y="4554538"/>
          <p14:tracePt t="147966" x="3446463" y="4562475"/>
          <p14:tracePt t="147993" x="3419475" y="4581525"/>
          <p14:tracePt t="147999" x="3402013" y="4581525"/>
          <p14:tracePt t="148027" x="3402013" y="4589463"/>
          <p14:tracePt t="148049" x="3367088" y="4598988"/>
          <p14:tracePt t="148069" x="3340100" y="4643438"/>
          <p14:tracePt t="148074" x="3313113" y="4670425"/>
          <p14:tracePt t="148086" x="3286125" y="4732338"/>
          <p14:tracePt t="148110" x="3276600" y="4751388"/>
          <p14:tracePt t="148130" x="3268663" y="4751388"/>
          <p14:tracePt t="148137" x="3259138" y="4768850"/>
          <p14:tracePt t="148207" x="3313113" y="4741863"/>
          <p14:tracePt t="148219" x="3429000" y="4679950"/>
          <p14:tracePt t="148236" x="3571875" y="4625975"/>
          <p14:tracePt t="148244" x="3714750" y="4545013"/>
          <p14:tracePt t="148256" x="3884613" y="4473575"/>
          <p14:tracePt t="148269" x="4187825" y="4375150"/>
          <p14:tracePt t="148292" x="4340225" y="4330700"/>
          <p14:tracePt t="148304" x="4465638" y="4295775"/>
          <p14:tracePt t="148317" x="4679950" y="4286250"/>
          <p14:tracePt t="148345" x="4759325" y="4286250"/>
          <p14:tracePt t="148355" x="4830763" y="4295775"/>
          <p14:tracePt t="148383" x="4857750" y="4303713"/>
          <p14:tracePt t="148400" x="4884738" y="4330700"/>
          <p14:tracePt t="148404" x="4946650" y="4465638"/>
          <p14:tracePt t="148426" x="4983163" y="4589463"/>
          <p14:tracePt t="148452" x="5045075" y="4768850"/>
          <p14:tracePt t="148454" x="5089525" y="4822825"/>
          <p14:tracePt t="148467" x="5116513" y="4848225"/>
          <p14:tracePt t="148484" x="5170488" y="4875213"/>
          <p14:tracePt t="148513" x="5187950" y="4884738"/>
          <p14:tracePt t="148786" x="5180013" y="4884738"/>
          <p14:tracePt t="148793" x="5170488" y="4884738"/>
          <p14:tracePt t="148853" x="5180013" y="4884738"/>
          <p14:tracePt t="148866" x="5205413" y="4884738"/>
          <p14:tracePt t="148880" x="5241925" y="4884738"/>
          <p14:tracePt t="148891" x="5276850" y="4884738"/>
          <p14:tracePt t="148903" x="5303838" y="4884738"/>
          <p14:tracePt t="148914" x="5367338" y="4884738"/>
          <p14:tracePt t="148926" x="5411788" y="4884738"/>
          <p14:tracePt t="148938" x="5554663" y="4884738"/>
          <p14:tracePt t="148962" x="5599113" y="4894263"/>
          <p14:tracePt t="148974" x="5705475" y="4929188"/>
          <p14:tracePt t="148988" x="5751513" y="4946650"/>
          <p14:tracePt t="149011" x="5803900" y="4965700"/>
          <p14:tracePt t="149023" x="5894388" y="4983163"/>
          <p14:tracePt t="149341" x="5875338" y="4983163"/>
          <p14:tracePt t="149352" x="5795963" y="4973638"/>
          <p14:tracePt t="149364" x="5715000" y="4938713"/>
          <p14:tracePt t="149393" x="5643563" y="4919663"/>
          <p14:tracePt t="149403" x="5562600" y="4894263"/>
          <p14:tracePt t="149414" x="5491163" y="4894263"/>
          <p14:tracePt t="149425" x="5286375" y="4894263"/>
          <p14:tracePt t="149439" x="5160963" y="4929188"/>
          <p14:tracePt t="149460" x="4803775" y="5018088"/>
          <p14:tracePt t="149492" x="4616450" y="5062538"/>
          <p14:tracePt t="149498" x="4465638" y="5099050"/>
          <p14:tracePt t="149512" x="4232275" y="5153025"/>
          <p14:tracePt t="149534" x="4133850" y="5180013"/>
          <p14:tracePt t="149546" x="3965575" y="5232400"/>
          <p14:tracePt t="149562" x="3875088" y="5276850"/>
          <p14:tracePt t="149584" x="3795713" y="5313363"/>
          <p14:tracePt t="149595" x="3687763" y="5384800"/>
          <p14:tracePt t="149622" x="3652838" y="5402263"/>
          <p14:tracePt t="149633" x="3589338" y="5419725"/>
          <p14:tracePt t="149664" x="3571875" y="5438775"/>
          <p14:tracePt t="149668" x="3562350" y="5438775"/>
          <p14:tracePt t="149682" x="3527425" y="5456238"/>
          <p14:tracePt t="149695" x="3527425" y="5465763"/>
          <p14:tracePt t="149722" x="3517900" y="5473700"/>
          <p14:tracePt t="149743" x="3517900" y="5483225"/>
          <p14:tracePt t="149754" x="3517900" y="5491163"/>
          <p14:tracePt t="149767" x="3517900" y="5510213"/>
          <p14:tracePt t="149779" x="3517900" y="5518150"/>
          <p14:tracePt t="149889" x="3517900" y="5527675"/>
          <p14:tracePt t="149900" x="3517900" y="5545138"/>
          <p14:tracePt t="149917" x="3517900" y="5562600"/>
          <p14:tracePt t="149949" x="3517900" y="5554663"/>
          <p14:tracePt t="149961" x="3509963" y="5527675"/>
          <p14:tracePt t="149973" x="3509963" y="5518150"/>
          <p14:tracePt t="149987" x="3509963" y="5510213"/>
          <p14:tracePt t="149998" x="3509963" y="5483225"/>
          <p14:tracePt t="150048" x="3517900" y="5473700"/>
          <p14:tracePt t="150278" x="3482975" y="5473700"/>
          <p14:tracePt t="150291" x="3411538" y="5473700"/>
          <p14:tracePt t="150304" x="3330575" y="5473700"/>
          <p14:tracePt t="150320" x="3224213" y="5456238"/>
          <p14:tracePt t="150321" x="3116263" y="5456238"/>
          <p14:tracePt t="150338" x="2982913" y="5456238"/>
          <p14:tracePt t="150353" x="2768600" y="5465763"/>
          <p14:tracePt t="150376" x="2687638" y="5465763"/>
          <p14:tracePt t="150389" x="2562225" y="5483225"/>
          <p14:tracePt t="150401" x="2509838" y="5483225"/>
          <p14:tracePt t="150425" x="2465388" y="5483225"/>
          <p14:tracePt t="150436" x="2374900" y="5483225"/>
          <p14:tracePt t="150453" x="2339975" y="5483225"/>
          <p14:tracePt t="150473" x="2276475" y="5456238"/>
          <p14:tracePt t="150485" x="2251075" y="5438775"/>
          <p14:tracePt t="150509" x="2232025" y="5419725"/>
          <p14:tracePt t="150521" x="2205038" y="5394325"/>
          <p14:tracePt t="150536" x="2187575" y="5375275"/>
          <p14:tracePt t="150557" x="2179638" y="5348288"/>
          <p14:tracePt t="150570" x="2170113" y="5330825"/>
          <p14:tracePt t="150593" x="2170113" y="5313363"/>
          <p14:tracePt t="150607" x="2179638" y="5276850"/>
          <p14:tracePt t="150620" x="2205038" y="5259388"/>
          <p14:tracePt t="150643" x="2241550" y="5232400"/>
          <p14:tracePt t="150655" x="2347913" y="5180013"/>
          <p14:tracePt t="150681" x="2428875" y="5153025"/>
          <p14:tracePt t="150692" x="2490788" y="5116513"/>
          <p14:tracePt t="150705" x="2589213" y="5089525"/>
          <p14:tracePt t="150729" x="2643188" y="5081588"/>
          <p14:tracePt t="150742" x="2741613" y="5072063"/>
          <p14:tracePt t="150765" x="2786063" y="5072063"/>
          <p14:tracePt t="150779" x="2822575" y="5072063"/>
          <p14:tracePt t="150790" x="2867025" y="5072063"/>
          <p14:tracePt t="150821" x="2894013" y="5081588"/>
          <p14:tracePt t="150823" x="2911475" y="5089525"/>
          <p14:tracePt t="150840" x="2938463" y="5089525"/>
          <p14:tracePt t="150878" x="2938463" y="5099050"/>
          <p14:tracePt t="150900" x="2955925" y="5108575"/>
          <p14:tracePt t="150910" x="2965450" y="5108575"/>
          <p14:tracePt t="150925" x="2982913" y="5116513"/>
          <p14:tracePt t="150943" x="3009900" y="5116513"/>
          <p14:tracePt t="150944" x="3044825" y="5116513"/>
          <p14:tracePt t="150959" x="3152775" y="5116513"/>
          <p14:tracePt t="150984" x="3232150" y="5099050"/>
          <p14:tracePt t="152117" x="3224213" y="5099050"/>
          <p14:tracePt t="152128" x="3197225" y="5081588"/>
          <p14:tracePt t="152143" x="3179763" y="5072063"/>
          <p14:tracePt t="152154" x="3143250" y="5045075"/>
          <p14:tracePt t="152165" x="3017838" y="4965700"/>
          <p14:tracePt t="152200" x="2867025" y="4894263"/>
          <p14:tracePt t="152215" x="2786063" y="4875213"/>
          <p14:tracePt t="152227" x="2724150" y="4848225"/>
          <p14:tracePt t="152238" x="2687638" y="4840288"/>
          <p14:tracePt t="152252" x="2616200" y="4830763"/>
          <p14:tracePt t="152275" x="2598738" y="4830763"/>
          <p14:tracePt t="152288" x="2544763" y="4830763"/>
          <p14:tracePt t="152314" x="2536825" y="4830763"/>
          <p14:tracePt t="152336" x="2527300" y="4830763"/>
          <p14:tracePt t="152355" x="2517775" y="4830763"/>
          <p14:tracePt t="152399" x="2509838" y="4840288"/>
          <p14:tracePt t="152411" x="2490788" y="4848225"/>
          <p14:tracePt t="152422" x="2473325" y="4857750"/>
          <p14:tracePt t="152434" x="2465388" y="4857750"/>
          <p14:tracePt t="152447" x="2455863" y="4867275"/>
          <p14:tracePt t="152460" x="2446338" y="4875213"/>
          <p14:tracePt t="152470" x="2438400" y="4875213"/>
          <p14:tracePt t="152543" x="2455863" y="4875213"/>
          <p14:tracePt t="152555" x="2490788" y="4875213"/>
          <p14:tracePt t="152763" x="2490788" y="4857750"/>
          <p14:tracePt t="152775" x="2490788" y="4848225"/>
          <p14:tracePt t="152792" x="2473325" y="4848225"/>
          <p14:tracePt t="152804" x="2465388" y="4848225"/>
          <p14:tracePt t="152822" x="2411413" y="4848225"/>
          <p14:tracePt t="152825" x="2393950" y="4848225"/>
          <p14:tracePt t="152838" x="2347913" y="4857750"/>
          <p14:tracePt t="152860" x="2232025" y="4911725"/>
          <p14:tracePt t="152889" x="2170113" y="4946650"/>
          <p14:tracePt t="152899" x="2081213" y="4991100"/>
          <p14:tracePt t="152908" x="1955800" y="5089525"/>
          <p14:tracePt t="152933" x="1919288" y="5126038"/>
          <p14:tracePt t="152947" x="1901825" y="5133975"/>
          <p14:tracePt t="152958" x="1847850" y="5170488"/>
          <p14:tracePt t="152981" x="1830388" y="5197475"/>
          <p14:tracePt t="153006" x="1822450" y="5205413"/>
          <p14:tracePt t="153013" x="1803400" y="5224463"/>
          <p14:tracePt t="153024" x="1795463" y="5241925"/>
          <p14:tracePt t="153043" x="1785938" y="5259388"/>
          <p14:tracePt t="153335" x="1776413" y="5259388"/>
          <p14:tracePt t="153352" x="1758950" y="5259388"/>
          <p14:tracePt t="153361" x="1724025" y="5259388"/>
          <p14:tracePt t="153371" x="1679575" y="5259388"/>
          <p14:tracePt t="153374" x="1643063" y="5268913"/>
          <p14:tracePt t="153397" x="1581150" y="5268913"/>
          <p14:tracePt t="153407" x="1428750" y="5303838"/>
          <p14:tracePt t="153435" x="1347788" y="5330825"/>
          <p14:tracePt t="153446" x="1241425" y="5357813"/>
          <p14:tracePt t="153477" x="1223963" y="5357813"/>
          <p14:tracePt t="153482" x="1196975" y="5367338"/>
          <p14:tracePt t="153557" x="1204913" y="5367338"/>
          <p14:tracePt t="153566" x="1223963" y="5367338"/>
          <p14:tracePt t="153579" x="1250950" y="5375275"/>
          <p14:tracePt t="153592" x="1276350" y="5384800"/>
          <p14:tracePt t="153604" x="1312863" y="5394325"/>
          <p14:tracePt t="153615" x="1374775" y="5419725"/>
          <p14:tracePt t="153643" x="1411288" y="5438775"/>
          <p14:tracePt t="153653" x="1465263" y="5456238"/>
          <p14:tracePt t="153664" x="1554163" y="5500688"/>
          <p14:tracePt t="153695" x="1581150" y="5527675"/>
          <p14:tracePt t="153701" x="1598613" y="5527675"/>
          <p14:tracePt t="153725" x="1608138" y="5537200"/>
          <p14:tracePt t="153945" x="1509713" y="5518150"/>
          <p14:tracePt t="153964" x="1330325" y="5473700"/>
          <p14:tracePt t="153968" x="884238" y="5384800"/>
          <p14:tracePt t="153983" x="696913" y="5384800"/>
          <p14:tracePt t="153998" x="527050" y="5384800"/>
          <p14:tracePt t="154017" x="312738" y="5384800"/>
          <p14:tracePt t="154042" x="250825" y="5384800"/>
          <p14:tracePt t="154054" x="152400" y="5394325"/>
          <p14:tracePt t="154079" x="98425" y="5411788"/>
          <p14:tracePt t="154091" x="61913" y="5446713"/>
          <p14:tracePt t="154102" x="0" y="5510213"/>
          <p14:tracePt t="154133" x="0" y="5537200"/>
          <p14:tracePt t="154138" x="0" y="5554663"/>
          <p14:tracePt t="154152" x="0" y="5562600"/>
          <p14:tracePt t="154199" x="53975" y="5562600"/>
          <p14:tracePt t="154419" x="53975" y="5581650"/>
          <p14:tracePt t="154431" x="53975" y="5616575"/>
          <p14:tracePt t="154444" x="61913" y="5661025"/>
          <p14:tracePt t="154457" x="98425" y="5751513"/>
          <p14:tracePt t="154479" x="115888" y="5795963"/>
          <p14:tracePt t="154493" x="133350" y="5848350"/>
          <p14:tracePt t="154504" x="204788" y="5956300"/>
          <p14:tracePt t="154529" x="223838" y="5991225"/>
          <p14:tracePt t="154541" x="268288" y="6062663"/>
          <p14:tracePt t="154554" x="295275" y="6089650"/>
          <p14:tracePt t="154577" x="312738" y="6099175"/>
          <p14:tracePt t="154592" x="330200" y="6134100"/>
          <p14:tracePt t="154845" x="339725" y="6116638"/>
          <p14:tracePt t="154856" x="347663" y="6108700"/>
          <p14:tracePt t="154872" x="357188" y="6081713"/>
          <p14:tracePt t="154882" x="384175" y="6010275"/>
          <p14:tracePt t="154894" x="411163" y="5965825"/>
          <p14:tracePt t="154920" x="419100" y="5929313"/>
          <p14:tracePt t="154930" x="438150" y="5919788"/>
          <p14:tracePt t="154943" x="455613" y="5884863"/>
          <p14:tracePt t="154967" x="465138" y="5884863"/>
          <p14:tracePt t="155114" x="465138" y="5894388"/>
          <p14:tracePt t="155127" x="455613" y="5902325"/>
          <p14:tracePt t="155139" x="446088" y="5911850"/>
          <p14:tracePt t="155150" x="446088" y="5919788"/>
          <p14:tracePt t="155162" x="446088" y="5929313"/>
          <p14:tracePt t="155176" x="438150" y="5929313"/>
          <p14:tracePt t="158256" x="465138" y="5929313"/>
          <p14:tracePt t="158267" x="482600" y="5919788"/>
          <p14:tracePt t="158281" x="500063" y="5919788"/>
          <p14:tracePt t="158292" x="509588" y="5911850"/>
          <p14:tracePt t="158304" x="527050" y="5902325"/>
          <p14:tracePt t="158378" x="536575" y="5902325"/>
          <p14:tracePt t="158463" x="544513" y="5902325"/>
          <p14:tracePt t="158488" x="554038" y="5902325"/>
          <p14:tracePt t="159098" x="571500" y="5894388"/>
          <p14:tracePt t="159113" x="608013" y="5894388"/>
          <p14:tracePt t="159122" x="679450" y="5884863"/>
          <p14:tracePt t="159133" x="803275" y="5857875"/>
          <p14:tracePt t="159146" x="1152525" y="5813425"/>
          <p14:tracePt t="159168" x="1347788" y="5776913"/>
          <p14:tracePt t="159182" x="1616075" y="5751513"/>
          <p14:tracePt t="159213" x="1679575" y="5741988"/>
          <p14:tracePt t="159218" x="1724025" y="5741988"/>
          <p14:tracePt t="159226" x="1795463" y="5732463"/>
          <p14:tracePt t="159260" x="1803400" y="5732463"/>
          <p14:tracePt t="159277" x="1847850" y="5732463"/>
          <p14:tracePt t="159290" x="1857375" y="5732463"/>
          <p14:tracePt t="159302" x="1874838" y="5732463"/>
          <p14:tracePt t="159312" x="1919288" y="5751513"/>
          <p14:tracePt t="159328" x="1928813" y="5759450"/>
          <p14:tracePt t="159352" x="1938338" y="5768975"/>
          <p14:tracePt t="159364" x="1946275" y="5786438"/>
          <p14:tracePt t="159401" x="1946275" y="5795963"/>
          <p14:tracePt t="159462" x="1946275" y="5803900"/>
          <p14:tracePt t="159487" x="1946275" y="5813425"/>
          <p14:tracePt t="159504" x="1946275" y="5822950"/>
          <p14:tracePt t="159535" x="1946275" y="5830888"/>
          <p14:tracePt t="159546" x="1946275" y="5840413"/>
          <p14:tracePt t="159559" x="1946275" y="5848350"/>
          <p14:tracePt t="159597" x="1946275" y="5867400"/>
          <p14:tracePt t="159607" x="1946275" y="5875338"/>
          <p14:tracePt t="159620" x="1946275" y="5884863"/>
          <p14:tracePt t="159631" x="1946275" y="5929313"/>
          <p14:tracePt t="159663" x="1946275" y="5938838"/>
          <p14:tracePt t="159668" x="1946275" y="5956300"/>
          <p14:tracePt t="163750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ln/>
        </p:spPr>
        <p:txBody>
          <a:bodyPr/>
          <a:lstStyle/>
          <a:p>
            <a:pPr>
              <a:defRPr/>
            </a:pPr>
            <a:fld id="{D043A911-E225-4E9B-AF9E-5AE9DD1A6C7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107950" y="3169421"/>
            <a:ext cx="8928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  <a:sym typeface="Symbol" pitchFamily="18" charset="2"/>
              </a:rPr>
              <a:t>The variance of compound properties is the sum of the variance of one variable (molecule) properties</a:t>
            </a:r>
            <a:endParaRPr lang="en-US" sz="20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32783"/>
              </p:ext>
            </p:extLst>
          </p:nvPr>
        </p:nvGraphicFramePr>
        <p:xfrm>
          <a:off x="394841" y="5239431"/>
          <a:ext cx="2737061" cy="909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7" name="Equation" r:id="rId5" imgW="1447172" imgH="482391" progId="Equation.3">
                  <p:embed/>
                </p:oleObj>
              </mc:Choice>
              <mc:Fallback>
                <p:oleObj name="Equation" r:id="rId5" imgW="144717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1" y="5239431"/>
                        <a:ext cx="2737061" cy="909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97155"/>
              </p:ext>
            </p:extLst>
          </p:nvPr>
        </p:nvGraphicFramePr>
        <p:xfrm>
          <a:off x="575556" y="3969060"/>
          <a:ext cx="1279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" name="Équation" r:id="rId7" imgW="660240" imgH="241200" progId="Equation.3">
                  <p:embed/>
                </p:oleObj>
              </mc:Choice>
              <mc:Fallback>
                <p:oleObj name="Équation" r:id="rId7" imgW="660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3969060"/>
                        <a:ext cx="12795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65909"/>
              </p:ext>
            </p:extLst>
          </p:nvPr>
        </p:nvGraphicFramePr>
        <p:xfrm>
          <a:off x="575556" y="2590560"/>
          <a:ext cx="1692188" cy="4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9" name="Equation" r:id="rId9" imgW="812447" imgH="253890" progId="Equation.3">
                  <p:embed/>
                </p:oleObj>
              </mc:Choice>
              <mc:Fallback>
                <p:oleObj name="Equation" r:id="rId9" imgW="81244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2590560"/>
                        <a:ext cx="1692188" cy="4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2" descr="mu spac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544" y="711201"/>
            <a:ext cx="2735920" cy="246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394841" y="44624"/>
            <a:ext cx="87136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roperties of probability distributions for multivariable stochastic variables</a:t>
            </a:r>
          </a:p>
        </p:txBody>
      </p:sp>
      <p:sp>
        <p:nvSpPr>
          <p:cNvPr id="24" name="Slide Number Placeholder 1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AC762B7A-B48F-4947-A05F-73D2972E7821}" type="slidenum">
              <a:rPr lang="en-US" sz="1400"/>
              <a:pPr algn="r" eaLnBrk="1" hangingPunct="1"/>
              <a:t>7</a:t>
            </a:fld>
            <a:endParaRPr lang="en-US" sz="1400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491570" y="5230370"/>
            <a:ext cx="51847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spread of an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variable distribution relative to the mean becomes smaller as the number of variables increases!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79512" y="728700"/>
            <a:ext cx="51847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f the distribution function for properties of individual variables (molecules) are identical:</a:t>
            </a: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56097" y="1520788"/>
            <a:ext cx="54514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  <a:sym typeface="Symbol" pitchFamily="18" charset="2"/>
              </a:rPr>
              <a:t>The average of the compound system property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is the sum of the averages of one variable (molecule) properties</a:t>
            </a:r>
            <a:endParaRPr lang="en-US" sz="2000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74130"/>
              </p:ext>
            </p:extLst>
          </p:nvPr>
        </p:nvGraphicFramePr>
        <p:xfrm>
          <a:off x="501092" y="4473116"/>
          <a:ext cx="3098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" name="Équation" r:id="rId12" imgW="1600200" imgH="253800" progId="Equation.3">
                  <p:embed/>
                </p:oleObj>
              </mc:Choice>
              <mc:Fallback>
                <p:oleObj name="Équation" r:id="rId12" imgW="1600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92" y="4473116"/>
                        <a:ext cx="3098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472"/>
    </mc:Choice>
    <mc:Fallback xmlns="">
      <p:transition spd="slow" advTm="1534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258" x="1874838" y="2652713"/>
          <p14:tracePt t="25704" x="1857375" y="2652713"/>
          <p14:tracePt t="25715" x="1830388" y="2652713"/>
          <p14:tracePt t="25729" x="1795463" y="2652713"/>
          <p14:tracePt t="25740" x="1643063" y="2633663"/>
          <p14:tracePt t="25765" x="1536700" y="2633663"/>
          <p14:tracePt t="25778" x="1384300" y="2616200"/>
          <p14:tracePt t="25788" x="1231900" y="2616200"/>
          <p14:tracePt t="25800" x="928688" y="2616200"/>
          <p14:tracePt t="25814" x="822325" y="2616200"/>
          <p14:tracePt t="25830" x="758825" y="2616200"/>
          <p14:tracePt t="25850" x="704850" y="2625725"/>
          <p14:tracePt t="25873" x="696913" y="2633663"/>
          <p14:tracePt t="25922" x="714375" y="2633663"/>
          <p14:tracePt t="26251" x="714375" y="2660650"/>
          <p14:tracePt t="26263" x="714375" y="2697163"/>
          <p14:tracePt t="26275" x="714375" y="2751138"/>
          <p14:tracePt t="26287" x="723900" y="2847975"/>
          <p14:tracePt t="26311" x="731838" y="2884488"/>
          <p14:tracePt t="26318" x="741363" y="2928938"/>
          <p14:tracePt t="26336" x="750888" y="2982913"/>
          <p14:tracePt t="26361" x="758825" y="3009900"/>
          <p14:tracePt t="26374" x="768350" y="3054350"/>
          <p14:tracePt t="26653" x="750888" y="3044825"/>
          <p14:tracePt t="26667" x="731838" y="3036888"/>
          <p14:tracePt t="26677" x="714375" y="3017838"/>
          <p14:tracePt t="26694" x="687388" y="2990850"/>
          <p14:tracePt t="26703" x="642938" y="2955925"/>
          <p14:tracePt t="26713" x="615950" y="2938463"/>
          <p14:tracePt t="26725" x="571500" y="2901950"/>
          <p14:tracePt t="26739" x="554038" y="2884488"/>
          <p14:tracePt t="26751" x="527050" y="2857500"/>
          <p14:tracePt t="26774" x="509588" y="2840038"/>
          <p14:tracePt t="26786" x="490538" y="2759075"/>
          <p14:tracePt t="26811" x="490538" y="2697163"/>
          <p14:tracePt t="26824" x="490538" y="2581275"/>
          <p14:tracePt t="26855" x="500063" y="2536825"/>
          <p14:tracePt t="26861" x="554038" y="2455863"/>
          <p14:tracePt t="26889" x="581025" y="2411413"/>
          <p14:tracePt t="26905" x="608013" y="2384425"/>
          <p14:tracePt t="26910" x="660400" y="2357438"/>
          <p14:tracePt t="26924" x="679450" y="2357438"/>
          <p14:tracePt t="26940" x="731838" y="2357438"/>
          <p14:tracePt t="26969" x="750888" y="2357438"/>
          <p14:tracePt t="26982" x="758825" y="2357438"/>
          <p14:tracePt t="26994" x="795338" y="2411413"/>
          <p14:tracePt t="27008" x="812800" y="2446338"/>
          <p14:tracePt t="27029" x="839788" y="2500313"/>
          <p14:tracePt t="27042" x="874713" y="2633663"/>
          <p14:tracePt t="27066" x="911225" y="2714625"/>
          <p14:tracePt t="27079" x="965200" y="2822575"/>
          <p14:tracePt t="27092" x="990600" y="2867025"/>
          <p14:tracePt t="27115" x="1000125" y="2938463"/>
          <p14:tracePt t="27129" x="1027113" y="3054350"/>
          <p14:tracePt t="27142" x="1054100" y="3098800"/>
          <p14:tracePt t="27164" x="1062038" y="3152775"/>
          <p14:tracePt t="27177" x="1071563" y="3232150"/>
          <p14:tracePt t="27202" x="1071563" y="3259138"/>
          <p14:tracePt t="27213" x="1071563" y="3276600"/>
          <p14:tracePt t="27229" x="1071563" y="3295650"/>
          <p14:tracePt t="27251" x="1071563" y="3303588"/>
          <p14:tracePt t="27261" x="1071563" y="3322638"/>
          <p14:tracePt t="27287" x="1071563" y="3330575"/>
          <p14:tracePt t="27313" x="1071563" y="3340100"/>
          <p14:tracePt t="27326" x="1062038" y="3357563"/>
          <p14:tracePt t="27328" x="1044575" y="3367088"/>
          <p14:tracePt t="27347" x="1017588" y="3384550"/>
          <p14:tracePt t="27360" x="1000125" y="3394075"/>
          <p14:tracePt t="27381" x="973138" y="3394075"/>
          <p14:tracePt t="27396" x="919163" y="3402013"/>
          <p14:tracePt t="27420" x="884238" y="3402013"/>
          <p14:tracePt t="27435" x="847725" y="3394075"/>
          <p14:tracePt t="27446" x="758825" y="3313113"/>
          <p14:tracePt t="27469" x="714375" y="3241675"/>
          <p14:tracePt t="27481" x="652463" y="3089275"/>
          <p14:tracePt t="27514" x="615950" y="3000375"/>
          <p14:tracePt t="27517" x="608013" y="2946400"/>
          <p14:tracePt t="27531" x="598488" y="2884488"/>
          <p14:tracePt t="27561" x="598488" y="2867025"/>
          <p14:tracePt t="27602" x="608013" y="2847975"/>
          <p14:tracePt t="27618" x="615950" y="2840038"/>
          <p14:tracePt t="27628" x="625475" y="2840038"/>
          <p14:tracePt t="27639" x="652463" y="2840038"/>
          <p14:tracePt t="27653" x="679450" y="2840038"/>
          <p14:tracePt t="27665" x="723900" y="2840038"/>
          <p14:tracePt t="27688" x="750888" y="2840038"/>
          <p14:tracePt t="27700" x="776288" y="2840038"/>
          <p14:tracePt t="27713" x="785813" y="2840038"/>
          <p14:tracePt t="27737" x="795338" y="2840038"/>
          <p14:tracePt t="27748" x="812800" y="2840038"/>
          <p14:tracePt t="28079" x="830263" y="2840038"/>
          <p14:tracePt t="28090" x="847725" y="2840038"/>
          <p14:tracePt t="28101" x="901700" y="2867025"/>
          <p14:tracePt t="28118" x="965200" y="2901950"/>
          <p14:tracePt t="28125" x="1054100" y="2946400"/>
          <p14:tracePt t="28141" x="1133475" y="3009900"/>
          <p14:tracePt t="28152" x="1285875" y="3125788"/>
          <p14:tracePt t="28174" x="1330325" y="3160713"/>
          <p14:tracePt t="28188" x="1419225" y="3197225"/>
          <p14:tracePt t="28216" x="1446213" y="3224213"/>
          <p14:tracePt t="28224" x="1482725" y="3232150"/>
          <p14:tracePt t="28491" x="1482725" y="3224213"/>
          <p14:tracePt t="28505" x="1482725" y="3205163"/>
          <p14:tracePt t="28517" x="1482725" y="3187700"/>
          <p14:tracePt t="28529" x="1482725" y="3170238"/>
          <p14:tracePt t="28540" x="1490663" y="3143250"/>
          <p14:tracePt t="28564" x="1509713" y="3116263"/>
          <p14:tracePt t="28576" x="1517650" y="3089275"/>
          <p14:tracePt t="28589" x="1536700" y="3054350"/>
          <p14:tracePt t="28614" x="1544638" y="3036888"/>
          <p14:tracePt t="28627" x="1554163" y="3027363"/>
          <p14:tracePt t="28638" x="1554163" y="3000375"/>
          <p14:tracePt t="28662" x="1554163" y="2990850"/>
          <p14:tracePt t="28682" x="1562100" y="2982913"/>
          <p14:tracePt t="28699" x="1571625" y="2973388"/>
          <p14:tracePt t="28712" x="1581150" y="2973388"/>
          <p14:tracePt t="29088" x="1571625" y="2965450"/>
          <p14:tracePt t="29101" x="1544638" y="2946400"/>
          <p14:tracePt t="29114" x="1500188" y="2928938"/>
          <p14:tracePt t="29126" x="1465263" y="2919413"/>
          <p14:tracePt t="29159" x="1428750" y="2894013"/>
          <p14:tracePt t="29164" x="1419225" y="2894013"/>
          <p14:tracePt t="29271" x="1419225" y="2884488"/>
          <p14:tracePt t="29322" x="1428750" y="2884488"/>
          <p14:tracePt t="29334" x="1438275" y="2884488"/>
          <p14:tracePt t="29357" x="1446213" y="2884488"/>
          <p14:tracePt t="29372" x="1455738" y="2894013"/>
          <p14:tracePt t="29392" x="1465263" y="2901950"/>
          <p14:tracePt t="29404" x="1473200" y="2919413"/>
          <p14:tracePt t="29414" x="1482725" y="2919413"/>
          <p14:tracePt t="29430" x="1500188" y="2938463"/>
          <p14:tracePt t="29454" x="1517650" y="2938463"/>
          <p14:tracePt t="29465" x="1517650" y="2946400"/>
          <p14:tracePt t="29485" x="1544638" y="2946400"/>
          <p14:tracePt t="30598" x="1554163" y="2946400"/>
          <p14:tracePt t="30613" x="1571625" y="2946400"/>
          <p14:tracePt t="30623" x="1616075" y="2965450"/>
          <p14:tracePt t="30648" x="1633538" y="2973388"/>
          <p14:tracePt t="30662" x="1670050" y="3027363"/>
          <p14:tracePt t="30673" x="1687513" y="3044825"/>
          <p14:tracePt t="30705" x="1704975" y="3054350"/>
          <p14:tracePt t="30709" x="1741488" y="3071813"/>
          <p14:tracePt t="30731" x="1758950" y="3071813"/>
          <p14:tracePt t="30746" x="1776413" y="3071813"/>
          <p14:tracePt t="30760" x="1803400" y="3081338"/>
          <p14:tracePt t="31146" x="1857375" y="3027363"/>
          <p14:tracePt t="31159" x="1911350" y="2965450"/>
          <p14:tracePt t="31170" x="1973263" y="2919413"/>
          <p14:tracePt t="31183" x="2027238" y="2894013"/>
          <p14:tracePt t="31198" x="2116138" y="2847975"/>
          <p14:tracePt t="31220" x="2179638" y="2830513"/>
          <p14:tracePt t="31234" x="2214563" y="2822575"/>
          <p14:tracePt t="31245" x="2276475" y="2813050"/>
          <p14:tracePt t="31260" x="2286000" y="2813050"/>
          <p14:tracePt t="31297" x="2295525" y="2813050"/>
          <p14:tracePt t="31355" x="2303463" y="2813050"/>
          <p14:tracePt t="31390" x="2312988" y="2813050"/>
          <p14:tracePt t="31707" x="2330450" y="2813050"/>
          <p14:tracePt t="31719" x="2339975" y="2822575"/>
          <p14:tracePt t="31731" x="2347913" y="2830513"/>
          <p14:tracePt t="31745" x="2366963" y="2840038"/>
          <p14:tracePt t="31765" x="2374900" y="2840038"/>
          <p14:tracePt t="31766" x="2374900" y="2847975"/>
          <p14:tracePt t="31842" x="2322513" y="2822575"/>
          <p14:tracePt t="32267" x="2295525" y="2822575"/>
          <p14:tracePt t="32279" x="2259013" y="2830513"/>
          <p14:tracePt t="32292" x="2224088" y="2847975"/>
          <p14:tracePt t="32303" x="2108200" y="2874963"/>
          <p14:tracePt t="32320" x="2044700" y="2911475"/>
          <p14:tracePt t="32340" x="1938338" y="2938463"/>
          <p14:tracePt t="32366" x="1901825" y="2965450"/>
          <p14:tracePt t="32378" x="1874838" y="2973388"/>
          <p14:tracePt t="32389" x="1847850" y="2990850"/>
          <p14:tracePt t="32413" x="1847850" y="3009900"/>
          <p14:tracePt t="32450" x="1839913" y="3017838"/>
          <p14:tracePt t="32487" x="1839913" y="3036888"/>
          <p14:tracePt t="32498" x="1839913" y="3044825"/>
          <p14:tracePt t="32586" x="1839913" y="3054350"/>
          <p14:tracePt t="32597" x="1847850" y="3054350"/>
          <p14:tracePt t="32608" x="1866900" y="3062288"/>
          <p14:tracePt t="32638" x="1866900" y="3071813"/>
          <p14:tracePt t="32669" x="1866900" y="3081338"/>
          <p14:tracePt t="32683" x="1866900" y="3089275"/>
          <p14:tracePt t="32719" x="1893888" y="3098800"/>
          <p14:tracePt t="32730" x="1919288" y="3108325"/>
          <p14:tracePt t="32743" x="1938338" y="3108325"/>
          <p14:tracePt t="32758" x="1973263" y="3108325"/>
          <p14:tracePt t="32761" x="2027238" y="3089275"/>
          <p14:tracePt t="32778" x="2125663" y="3017838"/>
          <p14:tracePt t="32794" x="2347913" y="2911475"/>
          <p14:tracePt t="32814" x="2438400" y="2874963"/>
          <p14:tracePt t="32827" x="2536825" y="2822575"/>
          <p14:tracePt t="36153" x="2544763" y="2813050"/>
          <p14:tracePt t="36165" x="2562225" y="2813050"/>
          <p14:tracePt t="36176" x="2571750" y="2813050"/>
          <p14:tracePt t="36188" x="2608263" y="2795588"/>
          <p14:tracePt t="36214" x="2625725" y="2786063"/>
          <p14:tracePt t="36225" x="2643188" y="2776538"/>
          <p14:tracePt t="36237" x="2705100" y="2751138"/>
          <p14:tracePt t="36253" x="2741613" y="2741613"/>
          <p14:tracePt t="36273" x="2795588" y="2724150"/>
          <p14:tracePt t="36288" x="2857500" y="2714625"/>
          <p14:tracePt t="36310" x="2874963" y="2705100"/>
          <p14:tracePt t="36736" x="2857500" y="2705100"/>
          <p14:tracePt t="36749" x="2822575" y="2705100"/>
          <p14:tracePt t="36761" x="2732088" y="2714625"/>
          <p14:tracePt t="36795" x="2554288" y="2759075"/>
          <p14:tracePt t="36810" x="2446338" y="2786063"/>
          <p14:tracePt t="36824" x="2339975" y="2803525"/>
          <p14:tracePt t="36826" x="2241550" y="2830513"/>
          <p14:tracePt t="36846" x="2152650" y="2840038"/>
          <p14:tracePt t="36863" x="1990725" y="2867025"/>
          <p14:tracePt t="36876" x="1946275" y="2874963"/>
          <p14:tracePt t="36896" x="1901825" y="2894013"/>
          <p14:tracePt t="36908" x="1893888" y="2894013"/>
          <p14:tracePt t="36932" x="1893888" y="2901950"/>
          <p14:tracePt t="36968" x="1938338" y="2884488"/>
          <p14:tracePt t="36981" x="1982788" y="2857500"/>
          <p14:tracePt t="36998" x="2036763" y="2840038"/>
          <p14:tracePt t="37006" x="2071688" y="2822575"/>
          <p14:tracePt t="37016" x="2108200" y="2813050"/>
          <p14:tracePt t="37030" x="2170113" y="2795588"/>
          <p14:tracePt t="37053" x="2197100" y="2795588"/>
          <p14:tracePt t="37076" x="2303463" y="2795588"/>
          <p14:tracePt t="37079" x="2393950" y="2786063"/>
          <p14:tracePt t="37102" x="2517775" y="2786063"/>
          <p14:tracePt t="37116" x="2786063" y="2786063"/>
          <p14:tracePt t="37129" x="2911475" y="2795588"/>
          <p14:tracePt t="37143" x="3027363" y="2847975"/>
          <p14:tracePt t="37163" x="3205163" y="2946400"/>
          <p14:tracePt t="37187" x="3303588" y="3009900"/>
          <p14:tracePt t="37201" x="3402013" y="3054350"/>
          <p14:tracePt t="37481" x="3384550" y="3054350"/>
          <p14:tracePt t="37492" x="3348038" y="3054350"/>
          <p14:tracePt t="37506" x="3303588" y="3054350"/>
          <p14:tracePt t="37516" x="3108325" y="3054350"/>
          <p14:tracePt t="37542" x="2938463" y="3027363"/>
          <p14:tracePt t="37553" x="2741613" y="3009900"/>
          <p14:tracePt t="37581" x="2312988" y="2982913"/>
          <p14:tracePt t="37590" x="2143125" y="2982913"/>
          <p14:tracePt t="37604" x="2000250" y="2982913"/>
          <p14:tracePt t="37615" x="1785938" y="2982913"/>
          <p14:tracePt t="37637" x="1704975" y="2982913"/>
          <p14:tracePt t="37651" x="1660525" y="2982913"/>
          <p14:tracePt t="37676" x="1652588" y="2982913"/>
          <p14:tracePt t="37725" x="1687513" y="2955925"/>
          <p14:tracePt t="37737" x="1785938" y="2884488"/>
          <p14:tracePt t="37747" x="1893888" y="2822575"/>
          <p14:tracePt t="37767" x="2027238" y="2768600"/>
          <p14:tracePt t="37775" x="2187575" y="2697163"/>
          <p14:tracePt t="37785" x="2625725" y="2571750"/>
          <p14:tracePt t="37800" x="2830513" y="2527300"/>
          <p14:tracePt t="37818" x="3322638" y="2411413"/>
          <p14:tracePt t="37834" x="3643313" y="2303463"/>
          <p14:tracePt t="37858" x="4071938" y="2179638"/>
          <p14:tracePt t="37870" x="4938713" y="1928813"/>
          <p14:tracePt t="37896" x="5251450" y="1857375"/>
          <p14:tracePt t="37906" x="5510213" y="1803400"/>
          <p14:tracePt t="37938" x="5599113" y="1795463"/>
          <p14:tracePt t="37943" x="5661025" y="1795463"/>
          <p14:tracePt t="37956" x="5732463" y="1803400"/>
          <p14:tracePt t="37968" x="5768975" y="1847850"/>
          <p14:tracePt t="37992" x="5786438" y="1911350"/>
          <p14:tracePt t="38003" x="5813425" y="1973263"/>
          <p14:tracePt t="38357" x="5867400" y="1973263"/>
          <p14:tracePt t="38368" x="5973763" y="1973263"/>
          <p14:tracePt t="38384" x="6126163" y="1990725"/>
          <p14:tracePt t="38395" x="6500813" y="2108200"/>
          <p14:tracePt t="38405" x="6653213" y="2187575"/>
          <p14:tracePt t="38432" x="6742113" y="2251075"/>
          <p14:tracePt t="38455" x="6884988" y="2347913"/>
          <p14:tracePt t="38472" x="6919913" y="2374900"/>
          <p14:tracePt t="38481" x="6965950" y="2401888"/>
          <p14:tracePt t="38493" x="7018338" y="2428875"/>
          <p14:tracePt t="38515" x="7027863" y="2428875"/>
          <p14:tracePt t="38528" x="7054850" y="2428875"/>
          <p14:tracePt t="38540" x="7081838" y="2428875"/>
          <p14:tracePt t="38881" x="7072313" y="2428875"/>
          <p14:tracePt t="38906" x="7062788" y="2428875"/>
          <p14:tracePt t="38917" x="7045325" y="2419350"/>
          <p14:tracePt t="38929" x="7027863" y="2411413"/>
          <p14:tracePt t="38942" x="6973888" y="2401888"/>
          <p14:tracePt t="38955" x="6911975" y="2384425"/>
          <p14:tracePt t="38966" x="6813550" y="2366963"/>
          <p14:tracePt t="38978" x="6446838" y="2286000"/>
          <p14:tracePt t="39013" x="5715000" y="2133600"/>
          <p14:tracePt t="39016" x="5340350" y="2036763"/>
          <p14:tracePt t="39027" x="5018088" y="2000250"/>
          <p14:tracePt t="39052" x="4795838" y="2000250"/>
          <p14:tracePt t="39064" x="4419600" y="2000250"/>
          <p14:tracePt t="39089" x="4268788" y="2017713"/>
          <p14:tracePt t="39101" x="4143375" y="2044700"/>
          <p14:tracePt t="39112" x="3973513" y="2054225"/>
          <p14:tracePt t="39129" x="3938588" y="2054225"/>
          <p14:tracePt t="39149" x="3911600" y="2054225"/>
          <p14:tracePt t="39174" x="3902075" y="2054225"/>
          <p14:tracePt t="39184" x="3902075" y="2062163"/>
          <p14:tracePt t="39430" x="3875088" y="2071688"/>
          <p14:tracePt t="39440" x="3670300" y="2108200"/>
          <p14:tracePt t="39466" x="3500438" y="2116138"/>
          <p14:tracePt t="39477" x="3268663" y="2133600"/>
          <p14:tracePt t="39490" x="2965450" y="2187575"/>
          <p14:tracePt t="39504" x="2411413" y="2322513"/>
          <p14:tracePt t="39515" x="2251075" y="2374900"/>
          <p14:tracePt t="39547" x="2108200" y="2438400"/>
          <p14:tracePt t="39551" x="1830388" y="2544763"/>
          <p14:tracePt t="39564" x="1670050" y="2608263"/>
          <p14:tracePt t="39588" x="1527175" y="2679700"/>
          <p14:tracePt t="39600" x="1347788" y="2741613"/>
          <p14:tracePt t="39623" x="1276350" y="2795588"/>
          <p14:tracePt t="39635" x="1169988" y="2901950"/>
          <p14:tracePt t="39659" x="1125538" y="2946400"/>
          <p14:tracePt t="39673" x="1089025" y="2982913"/>
          <p14:tracePt t="39685" x="1044575" y="3017838"/>
          <p14:tracePt t="39952" x="1017588" y="3017838"/>
          <p14:tracePt t="39964" x="990600" y="3027363"/>
          <p14:tracePt t="39977" x="973138" y="3036888"/>
          <p14:tracePt t="39989" x="884238" y="3054350"/>
          <p14:tracePt t="40013" x="847725" y="3062288"/>
          <p14:tracePt t="40025" x="822325" y="3071813"/>
          <p14:tracePt t="40040" x="785813" y="3071813"/>
          <p14:tracePt t="40062" x="750888" y="3071813"/>
          <p14:tracePt t="40075" x="723900" y="3071813"/>
          <p14:tracePt t="40086" x="687388" y="3071813"/>
          <p14:tracePt t="40111" x="669925" y="3062288"/>
          <p14:tracePt t="40122" x="652463" y="3054350"/>
          <p14:tracePt t="40152" x="642938" y="3044825"/>
          <p14:tracePt t="40232" x="642938" y="3036888"/>
          <p14:tracePt t="40260" x="642938" y="3027363"/>
          <p14:tracePt t="40269" x="642938" y="3017838"/>
          <p14:tracePt t="40284" x="669925" y="3000375"/>
          <p14:tracePt t="40294" x="687388" y="2973388"/>
          <p14:tracePt t="40306" x="750888" y="2928938"/>
          <p14:tracePt t="40323" x="785813" y="2901950"/>
          <p14:tracePt t="40343" x="830263" y="2857500"/>
          <p14:tracePt t="40365" x="847725" y="2847975"/>
          <p14:tracePt t="40380" x="847725" y="2830513"/>
          <p14:tracePt t="40392" x="857250" y="2813050"/>
          <p14:tracePt t="40422" x="857250" y="2803525"/>
          <p14:tracePt t="40428" x="857250" y="2786063"/>
          <p14:tracePt t="40440" x="857250" y="2768600"/>
          <p14:tracePt t="40456" x="847725" y="2759075"/>
          <p14:tracePt t="40476" x="803275" y="2741613"/>
          <p14:tracePt t="40500" x="785813" y="2732088"/>
          <p14:tracePt t="40513" x="776288" y="2724150"/>
          <p14:tracePt t="40544" x="768350" y="2714625"/>
          <p14:tracePt t="40603" x="768350" y="2724150"/>
          <p14:tracePt t="40611" x="768350" y="2741613"/>
          <p14:tracePt t="40623" x="785813" y="2768600"/>
          <p14:tracePt t="40634" x="803275" y="2795588"/>
          <p14:tracePt t="40646" x="812800" y="2813050"/>
          <p14:tracePt t="40659" x="830263" y="2857500"/>
          <p14:tracePt t="40674" x="839788" y="2867025"/>
          <p14:tracePt t="40695" x="839788" y="2894013"/>
          <p14:tracePt t="40709" x="795338" y="2938463"/>
          <p14:tracePt t="40732" x="750888" y="2982913"/>
          <p14:tracePt t="40743" x="652463" y="3017838"/>
          <p14:tracePt t="40758" x="571500" y="3027363"/>
          <p14:tracePt t="40795" x="536575" y="3027363"/>
          <p14:tracePt t="40808" x="500063" y="3027363"/>
          <p14:tracePt t="40824" x="473075" y="3027363"/>
          <p14:tracePt t="40827" x="446088" y="3000375"/>
          <p14:tracePt t="40858" x="428625" y="2973388"/>
          <p14:tracePt t="40876" x="419100" y="2928938"/>
          <p14:tracePt t="40891" x="419100" y="2911475"/>
          <p14:tracePt t="40903" x="419100" y="2884488"/>
          <p14:tracePt t="40914" x="419100" y="2857500"/>
          <p14:tracePt t="40926" x="465138" y="2795588"/>
          <p14:tracePt t="40950" x="517525" y="2751138"/>
          <p14:tracePt t="40963" x="687388" y="2616200"/>
          <p14:tracePt t="40989" x="768350" y="2571750"/>
          <p14:tracePt t="41000" x="830263" y="2527300"/>
          <p14:tracePt t="41013" x="901700" y="2500313"/>
          <p14:tracePt t="41037" x="919163" y="2500313"/>
          <p14:tracePt t="41049" x="938213" y="2500313"/>
          <p14:tracePt t="41062" x="955675" y="2500313"/>
          <p14:tracePt t="41085" x="973138" y="2509838"/>
          <p14:tracePt t="41098" x="990600" y="2554288"/>
          <p14:tracePt t="41111" x="1000125" y="2581275"/>
          <p14:tracePt t="41138" x="1009650" y="2616200"/>
          <p14:tracePt t="41145" x="1027113" y="2679700"/>
          <p14:tracePt t="41171" x="1036638" y="2705100"/>
          <p14:tracePt t="41182" x="1054100" y="2741613"/>
          <p14:tracePt t="41216" x="1062038" y="2803525"/>
          <p14:tracePt t="41231" x="1062038" y="2822575"/>
          <p14:tracePt t="41247" x="1062038" y="2847975"/>
          <p14:tracePt t="41262" x="1062038" y="2867025"/>
          <p14:tracePt t="41264" x="1027113" y="2911475"/>
          <p14:tracePt t="41282" x="990600" y="2946400"/>
          <p14:tracePt t="41304" x="946150" y="2973388"/>
          <p14:tracePt t="41330" x="884238" y="3000375"/>
          <p14:tracePt t="41340" x="847725" y="3017838"/>
          <p14:tracePt t="41356" x="822325" y="3027363"/>
          <p14:tracePt t="41366" x="785813" y="3036888"/>
          <p14:tracePt t="41390" x="758825" y="3044825"/>
          <p14:tracePt t="41402" x="731838" y="3044825"/>
          <p14:tracePt t="41427" x="714375" y="3044825"/>
          <p14:tracePt t="41439" x="696913" y="3036888"/>
          <p14:tracePt t="41449" x="687388" y="2990850"/>
          <p14:tracePt t="41475" x="687388" y="2955925"/>
          <p14:tracePt t="41487" x="687388" y="2928938"/>
          <p14:tracePt t="41498" x="679450" y="2901950"/>
          <p14:tracePt t="41524" x="679450" y="2894013"/>
          <p14:tracePt t="41535" x="679450" y="2830513"/>
          <p14:tracePt t="41549" x="679450" y="2813050"/>
          <p14:tracePt t="41573" x="679450" y="2795588"/>
          <p14:tracePt t="41584" x="704850" y="2768600"/>
          <p14:tracePt t="41609" x="723900" y="2741613"/>
          <p14:tracePt t="41620" x="758825" y="2714625"/>
          <p14:tracePt t="41634" x="768350" y="2705100"/>
          <p14:tracePt t="41657" x="795338" y="2687638"/>
          <p14:tracePt t="41673" x="857250" y="2652713"/>
          <p14:tracePt t="41699" x="874713" y="2643188"/>
          <p14:tracePt t="41706" x="884238" y="2643188"/>
          <p14:tracePt t="41718" x="884238" y="2633663"/>
          <p14:tracePt t="41743" x="893763" y="2633663"/>
          <p14:tracePt t="41782" x="901700" y="2633663"/>
          <p14:tracePt t="41793" x="911225" y="2633663"/>
          <p14:tracePt t="41803" x="911225" y="2652713"/>
          <p14:tracePt t="41818" x="919163" y="2660650"/>
          <p14:tracePt t="41842" x="919163" y="2670175"/>
          <p14:tracePt t="41852" x="928688" y="2697163"/>
          <p14:tracePt t="41877" x="938213" y="2705100"/>
          <p14:tracePt t="41902" x="946150" y="2724150"/>
          <p14:tracePt t="41914" x="965200" y="2732088"/>
          <p14:tracePt t="41925" x="982663" y="2741613"/>
          <p14:tracePt t="41937" x="1009650" y="2759075"/>
          <p14:tracePt t="41963" x="1054100" y="2786063"/>
          <p14:tracePt t="41974" x="1081088" y="2795588"/>
          <p14:tracePt t="41986" x="1098550" y="2803525"/>
          <p14:tracePt t="42003" x="1116013" y="2813050"/>
          <p14:tracePt t="42023" x="1133475" y="2830513"/>
          <p14:tracePt t="42278" x="1143000" y="2830513"/>
          <p14:tracePt t="42292" x="1152525" y="2830513"/>
          <p14:tracePt t="42302" x="1196975" y="2830513"/>
          <p14:tracePt t="42327" x="1241425" y="2830513"/>
          <p14:tracePt t="42343" x="1366838" y="2830513"/>
          <p14:tracePt t="42368" x="1438275" y="2840038"/>
          <p14:tracePt t="42369" x="1490663" y="2847975"/>
          <p14:tracePt t="42385" x="1562100" y="2867025"/>
          <p14:tracePt t="42402" x="1581150" y="2874963"/>
          <p14:tracePt t="42426" x="1598613" y="2874963"/>
          <p14:tracePt t="42453" x="1598613" y="2884488"/>
          <p14:tracePt t="42460" x="1608138" y="2884488"/>
          <p14:tracePt t="42741" x="1598613" y="2884488"/>
          <p14:tracePt t="42755" x="1589088" y="2884488"/>
          <p14:tracePt t="42778" x="1571625" y="2884488"/>
          <p14:tracePt t="42797" x="1562100" y="2884488"/>
          <p14:tracePt t="42801" x="1554163" y="2884488"/>
          <p14:tracePt t="42815" x="1544638" y="2884488"/>
          <p14:tracePt t="42825" x="1536700" y="2884488"/>
          <p14:tracePt t="42851" x="1527175" y="2884488"/>
          <p14:tracePt t="42863" x="1509713" y="2884488"/>
          <p14:tracePt t="42899" x="1500188" y="2884488"/>
          <p14:tracePt t="42915" x="1490663" y="2884488"/>
          <p14:tracePt t="43022" x="1490663" y="2874963"/>
          <p14:tracePt t="43034" x="1500188" y="2874963"/>
          <p14:tracePt t="43350" x="1509713" y="2857500"/>
          <p14:tracePt t="43362" x="1544638" y="2840038"/>
          <p14:tracePt t="43376" x="1581150" y="2795588"/>
          <p14:tracePt t="43388" x="1633538" y="2751138"/>
          <p14:tracePt t="43400" x="1741488" y="2643188"/>
          <p14:tracePt t="43424" x="1803400" y="2589213"/>
          <p14:tracePt t="43436" x="1928813" y="2473325"/>
          <p14:tracePt t="43451" x="1955800" y="2446338"/>
          <p14:tracePt t="43471" x="1973263" y="2428875"/>
          <p14:tracePt t="43485" x="1973263" y="2419350"/>
          <p14:tracePt t="43500" x="1982788" y="2419350"/>
          <p14:tracePt t="43559" x="2009775" y="2419350"/>
          <p14:tracePt t="43572" x="2036763" y="2428875"/>
          <p14:tracePt t="43583" x="2062163" y="2446338"/>
          <p14:tracePt t="43595" x="2081213" y="2482850"/>
          <p14:tracePt t="43607" x="2098675" y="2509838"/>
          <p14:tracePt t="43618" x="2116138" y="2589213"/>
          <p14:tracePt t="43643" x="2133600" y="2660650"/>
          <p14:tracePt t="43668" x="2133600" y="2697163"/>
          <p14:tracePt t="43684" x="2133600" y="2724150"/>
          <p14:tracePt t="43691" x="2133600" y="2751138"/>
          <p14:tracePt t="43703" x="2133600" y="2776538"/>
          <p14:tracePt t="43741" x="2133600" y="2786063"/>
          <p14:tracePt t="43764" x="2133600" y="2795588"/>
          <p14:tracePt t="43776" x="2125663" y="2803525"/>
          <p14:tracePt t="43790" x="2116138" y="2813050"/>
          <p14:tracePt t="43805" x="2098675" y="2813050"/>
          <p14:tracePt t="43817" x="2089150" y="2822575"/>
          <p14:tracePt t="43822" x="2071688" y="2830513"/>
          <p14:tracePt t="43838" x="2027238" y="2857500"/>
          <p14:tracePt t="43862" x="2009775" y="2867025"/>
          <p14:tracePt t="43874" x="1990725" y="2874963"/>
          <p14:tracePt t="43886" x="1965325" y="2884488"/>
          <p14:tracePt t="43926" x="1955800" y="2884488"/>
          <p14:tracePt t="43937" x="1946275" y="2884488"/>
          <p14:tracePt t="43948" x="1946275" y="2894013"/>
          <p14:tracePt t="43959" x="1938338" y="2894013"/>
          <p14:tracePt t="44277" x="1911350" y="2894013"/>
          <p14:tracePt t="44292" x="1884363" y="2894013"/>
          <p14:tracePt t="44300" x="1839913" y="2894013"/>
          <p14:tracePt t="44314" x="1795463" y="2894013"/>
          <p14:tracePt t="44324" x="1643063" y="2894013"/>
          <p14:tracePt t="44360" x="1482725" y="2867025"/>
          <p14:tracePt t="44373" x="1419225" y="2867025"/>
          <p14:tracePt t="44389" x="1357313" y="2867025"/>
          <p14:tracePt t="44397" x="1295400" y="2867025"/>
          <p14:tracePt t="44411" x="1214438" y="2867025"/>
          <p14:tracePt t="44424" x="1179513" y="2867025"/>
          <p14:tracePt t="44447" x="1143000" y="2874963"/>
          <p14:tracePt t="44460" x="1089025" y="2874963"/>
          <p14:tracePt t="44483" x="1071563" y="2874963"/>
          <p14:tracePt t="44496" x="1054100" y="2884488"/>
          <p14:tracePt t="44508" x="1036638" y="2884488"/>
          <p14:tracePt t="44823" x="1044575" y="2884488"/>
          <p14:tracePt t="44839" x="1089025" y="2894013"/>
          <p14:tracePt t="44850" x="1143000" y="2901950"/>
          <p14:tracePt t="44860" x="1241425" y="2928938"/>
          <p14:tracePt t="44873" x="1322388" y="2955925"/>
          <p14:tracePt t="44890" x="1428750" y="2973388"/>
          <p14:tracePt t="44899" x="1598613" y="3027363"/>
          <p14:tracePt t="44922" x="1660525" y="3027363"/>
          <p14:tracePt t="44932" x="1714500" y="3027363"/>
          <p14:tracePt t="44944" x="1768475" y="3027363"/>
          <p14:tracePt t="44971" x="1795463" y="3027363"/>
          <p14:tracePt t="44982" x="1822450" y="3027363"/>
          <p14:tracePt t="44996" x="1839913" y="3027363"/>
          <p14:tracePt t="45018" x="1847850" y="3027363"/>
          <p14:tracePt t="45032" x="1866900" y="3027363"/>
          <p14:tracePt t="45106" x="1874838" y="3027363"/>
          <p14:tracePt t="45154" x="1884363" y="3027363"/>
          <p14:tracePt t="45167" x="1893888" y="3027363"/>
          <p14:tracePt t="45213" x="1901825" y="3027363"/>
          <p14:tracePt t="45250" x="1901825" y="3017838"/>
          <p14:tracePt t="45275" x="1911350" y="3009900"/>
          <p14:tracePt t="45312" x="1911350" y="3000375"/>
          <p14:tracePt t="45324" x="1911350" y="2982913"/>
          <p14:tracePt t="45337" x="1911350" y="2973388"/>
          <p14:tracePt t="45359" x="1919288" y="2955925"/>
          <p14:tracePt t="45376" x="1919288" y="2946400"/>
          <p14:tracePt t="45387" x="1919288" y="2938463"/>
          <p14:tracePt t="45397" x="1928813" y="2928938"/>
          <p14:tracePt t="45739" x="1919288" y="2928938"/>
          <p14:tracePt t="45750" x="1911350" y="2928938"/>
          <p14:tracePt t="45777" x="1893888" y="2928938"/>
          <p14:tracePt t="45788" x="1884363" y="2928938"/>
          <p14:tracePt t="45799" x="1874838" y="2928938"/>
          <p14:tracePt t="45810" x="1857375" y="2928938"/>
          <p14:tracePt t="45824" x="1830388" y="2911475"/>
          <p14:tracePt t="45836" x="1822450" y="2894013"/>
          <p14:tracePt t="45860" x="1803400" y="2867025"/>
          <p14:tracePt t="45872" x="1785938" y="2822575"/>
          <p14:tracePt t="45897" x="1785938" y="2795588"/>
          <p14:tracePt t="45909" x="1795463" y="2741613"/>
          <p14:tracePt t="45920" x="1822450" y="2705100"/>
          <p14:tracePt t="45953" x="1866900" y="2679700"/>
          <p14:tracePt t="45958" x="1928813" y="2625725"/>
          <p14:tracePt t="45970" x="1946275" y="2616200"/>
          <p14:tracePt t="45987" x="1955800" y="2608263"/>
          <p14:tracePt t="46005" x="1990725" y="2598738"/>
          <p14:tracePt t="46030" x="2000250" y="2598738"/>
          <p14:tracePt t="46041" x="2017713" y="2598738"/>
          <p14:tracePt t="46056" x="2062163" y="2608263"/>
          <p14:tracePt t="46079" x="2071688" y="2616200"/>
          <p14:tracePt t="46090" x="2116138" y="2643188"/>
          <p14:tracePt t="46115" x="2133600" y="2660650"/>
          <p14:tracePt t="46129" x="2143125" y="2679700"/>
          <p14:tracePt t="46140" x="2179638" y="2724150"/>
          <p14:tracePt t="46165" x="2179638" y="2732088"/>
          <p14:tracePt t="46176" x="2187575" y="2776538"/>
          <p14:tracePt t="46190" x="2197100" y="2803525"/>
          <p14:tracePt t="46205" x="2197100" y="2813050"/>
          <p14:tracePt t="46226" x="2197100" y="2857500"/>
          <p14:tracePt t="46249" x="2197100" y="2867025"/>
          <p14:tracePt t="46262" x="2187575" y="2884488"/>
          <p14:tracePt t="46274" x="2170113" y="2928938"/>
          <p14:tracePt t="46299" x="2143125" y="2946400"/>
          <p14:tracePt t="46311" x="2116138" y="2955925"/>
          <p14:tracePt t="46323" x="2116138" y="2965450"/>
          <p14:tracePt t="46347" x="2098675" y="2965450"/>
          <p14:tracePt t="46359" x="2081213" y="2973388"/>
          <p14:tracePt t="46390" x="2071688" y="2982913"/>
          <p14:tracePt t="46395" x="2054225" y="2982913"/>
          <p14:tracePt t="46408" x="2044700" y="2982913"/>
          <p14:tracePt t="46468" x="2027238" y="2982913"/>
          <p14:tracePt t="46484" x="2009775" y="2982913"/>
          <p14:tracePt t="46493" x="2000250" y="2982913"/>
          <p14:tracePt t="46504" x="1982788" y="2982913"/>
          <p14:tracePt t="46517" x="1973263" y="2982913"/>
          <p14:tracePt t="46529" x="1938338" y="2982913"/>
          <p14:tracePt t="46542" x="1919288" y="2982913"/>
          <p14:tracePt t="46575" x="1901825" y="2965450"/>
          <p14:tracePt t="46600" x="1893888" y="2955925"/>
          <p14:tracePt t="46608" x="1884363" y="2938463"/>
          <p14:tracePt t="46618" x="1884363" y="2919413"/>
          <p14:tracePt t="46628" x="1874838" y="2894013"/>
          <p14:tracePt t="46642" x="1874838" y="2874963"/>
          <p14:tracePt t="46664" x="1874838" y="2840038"/>
          <p14:tracePt t="46677" x="1884363" y="2822575"/>
          <p14:tracePt t="46699" x="1911350" y="2786063"/>
          <p14:tracePt t="46713" x="2027238" y="2660650"/>
          <p14:tracePt t="46735" x="2108200" y="2581275"/>
          <p14:tracePt t="46749" x="2251075" y="2455863"/>
          <p14:tracePt t="46761" x="2276475" y="2428875"/>
          <p14:tracePt t="46778" x="2295525" y="2411413"/>
          <p14:tracePt t="46846" x="2303463" y="2411413"/>
          <p14:tracePt t="46857" x="2312988" y="2419350"/>
          <p14:tracePt t="46870" x="2322513" y="2428875"/>
          <p14:tracePt t="46884" x="2330450" y="2446338"/>
          <p14:tracePt t="46907" x="2339975" y="2455863"/>
          <p14:tracePt t="46919" x="2339975" y="2465388"/>
          <p14:tracePt t="46931" x="2347913" y="2500313"/>
          <p14:tracePt t="46956" x="2357438" y="2517775"/>
          <p14:tracePt t="46968" x="2366963" y="2527300"/>
          <p14:tracePt t="46980" x="2374900" y="2562225"/>
          <p14:tracePt t="47004" x="2374900" y="2571750"/>
          <p14:tracePt t="47015" x="2384425" y="2598738"/>
          <p14:tracePt t="47030" x="2393950" y="2608263"/>
          <p14:tracePt t="47054" x="2401888" y="2608263"/>
          <p14:tracePt t="47065" x="2401888" y="2625725"/>
          <p14:tracePt t="47080" x="2411413" y="2625725"/>
          <p14:tracePt t="47101" x="2419350" y="2625725"/>
          <p14:tracePt t="47444" x="2438400" y="2625725"/>
          <p14:tracePt t="47455" x="2465388" y="2625725"/>
          <p14:tracePt t="47467" x="2490788" y="2625725"/>
          <p14:tracePt t="47480" x="2517775" y="2625725"/>
          <p14:tracePt t="47492" x="2536825" y="2633663"/>
          <p14:tracePt t="47503" x="2581275" y="2670175"/>
          <p14:tracePt t="47517" x="2598738" y="2687638"/>
          <p14:tracePt t="47540" x="2616200" y="2697163"/>
          <p14:tracePt t="47558" x="2643188" y="2724150"/>
          <p14:tracePt t="47577" x="2660650" y="2741613"/>
          <p14:tracePt t="47590" x="2679700" y="2776538"/>
          <p14:tracePt t="47613" x="2679700" y="2786063"/>
          <p14:tracePt t="47625" x="2687638" y="2786063"/>
          <p14:tracePt t="47636" x="2687638" y="2795588"/>
          <p14:tracePt t="47881" x="2687638" y="2803525"/>
          <p14:tracePt t="47892" x="2687638" y="2813050"/>
          <p14:tracePt t="47905" x="2633663" y="2822575"/>
          <p14:tracePt t="47917" x="2571750" y="2830513"/>
          <p14:tracePt t="47931" x="2465388" y="2857500"/>
          <p14:tracePt t="47942" x="2089150" y="2884488"/>
          <p14:tracePt t="47954" x="1776413" y="2884488"/>
          <p14:tracePt t="47980" x="1490663" y="2884488"/>
          <p14:tracePt t="47992" x="1081088" y="2884488"/>
          <p14:tracePt t="48016" x="938213" y="2884488"/>
          <p14:tracePt t="48027" x="830263" y="2874963"/>
          <p14:tracePt t="48040" x="704850" y="2874963"/>
          <p14:tracePt t="48064" x="679450" y="2874963"/>
          <p14:tracePt t="48075" x="642938" y="2874963"/>
          <p14:tracePt t="48093" x="608013" y="2874963"/>
          <p14:tracePt t="48113" x="598488" y="2874963"/>
          <p14:tracePt t="48124" x="581025" y="2894013"/>
          <p14:tracePt t="48150" x="571500" y="2894013"/>
          <p14:tracePt t="48174" x="561975" y="2894013"/>
          <p14:tracePt t="48211" x="544513" y="2894013"/>
          <p14:tracePt t="48221" x="536575" y="2894013"/>
          <p14:tracePt t="48233" x="527050" y="2901950"/>
          <p14:tracePt t="48247" x="517525" y="2901950"/>
          <p14:tracePt t="48259" x="509588" y="2901950"/>
          <p14:tracePt t="48283" x="500063" y="2901950"/>
          <p14:tracePt t="48295" x="490538" y="2901950"/>
          <p14:tracePt t="48323" x="482600" y="2901950"/>
          <p14:tracePt t="48442" x="500063" y="2894013"/>
          <p14:tracePt t="48453" x="536575" y="2894013"/>
          <p14:tracePt t="48465" x="581025" y="2884488"/>
          <p14:tracePt t="48478" x="723900" y="2867025"/>
          <p14:tracePt t="48501" x="830263" y="2847975"/>
          <p14:tracePt t="48515" x="938213" y="2840038"/>
          <p14:tracePt t="48526" x="1152525" y="2822575"/>
          <p14:tracePt t="48551" x="1231900" y="2822575"/>
          <p14:tracePt t="48561" x="1339850" y="2822575"/>
          <p14:tracePt t="48574" x="1473200" y="2830513"/>
          <p14:tracePt t="48599" x="1544638" y="2840038"/>
          <p14:tracePt t="48611" x="1625600" y="2857500"/>
          <p14:tracePt t="48626" x="1652588" y="2857500"/>
          <p14:tracePt t="48650" x="1679575" y="2857500"/>
          <p14:tracePt t="48661" x="1704975" y="2867025"/>
          <p14:tracePt t="48685" x="1724025" y="2867025"/>
          <p14:tracePt t="48698" x="1751013" y="2867025"/>
          <p14:tracePt t="48720" x="1758950" y="2867025"/>
          <p14:tracePt t="48735" x="1768475" y="2867025"/>
          <p14:tracePt t="48745" x="1785938" y="2867025"/>
          <p14:tracePt t="48761" x="1795463" y="2867025"/>
          <p14:tracePt t="48782" x="1803400" y="2867025"/>
          <p14:tracePt t="48819" x="1812925" y="2867025"/>
          <p14:tracePt t="48856" x="1822450" y="2867025"/>
          <p14:tracePt t="48867" x="1830388" y="2867025"/>
          <p14:tracePt t="48881" x="1839913" y="2867025"/>
          <p14:tracePt t="48916" x="1847850" y="2867025"/>
          <p14:tracePt t="48928" x="1857375" y="2867025"/>
          <p14:tracePt t="48942" x="1866900" y="2867025"/>
          <p14:tracePt t="48966" x="1874838" y="2867025"/>
          <p14:tracePt t="48978" x="1893888" y="2867025"/>
          <p14:tracePt t="49003" x="1901825" y="2867025"/>
          <p14:tracePt t="49013" x="1911350" y="2867025"/>
          <p14:tracePt t="49039" x="1938338" y="2867025"/>
          <p14:tracePt t="49075" x="1955800" y="2867025"/>
          <p14:tracePt t="49440" x="1965325" y="2874963"/>
          <p14:tracePt t="49453" x="1973263" y="2884488"/>
          <p14:tracePt t="49464" x="2000250" y="2919413"/>
          <p14:tracePt t="49487" x="2009775" y="2938463"/>
          <p14:tracePt t="49500" x="2044700" y="2965450"/>
          <p14:tracePt t="49523" x="2054225" y="2973388"/>
          <p14:tracePt t="49536" x="2081213" y="2990850"/>
          <p14:tracePt t="49562" x="2081213" y="3000375"/>
          <p14:tracePt t="49573" x="2098675" y="3017838"/>
          <p14:tracePt t="49586" x="2116138" y="3027363"/>
          <p14:tracePt t="49609" x="2133600" y="3036888"/>
          <p14:tracePt t="49623" x="2170113" y="3044825"/>
          <p14:tracePt t="49648" x="2179638" y="3054350"/>
          <p14:tracePt t="49964" x="2179638" y="3071813"/>
          <p14:tracePt t="49975" x="2170113" y="3116263"/>
          <p14:tracePt t="49989" x="2152650" y="3170238"/>
          <p14:tracePt t="50002" x="2152650" y="3259138"/>
          <p14:tracePt t="50013" x="2143125" y="3322638"/>
          <p14:tracePt t="50024" x="2143125" y="3375025"/>
          <p14:tracePt t="50037" x="2143125" y="3465513"/>
          <p14:tracePt t="50059" x="2143125" y="3509963"/>
          <p14:tracePt t="50073" x="2133600" y="3625850"/>
          <p14:tracePt t="50097" x="2133600" y="3652838"/>
          <p14:tracePt t="50108" x="2133600" y="3697288"/>
          <p14:tracePt t="50133" x="2133600" y="3724275"/>
          <p14:tracePt t="50145" x="2133600" y="3741738"/>
          <p14:tracePt t="50157" x="2133600" y="3751263"/>
          <p14:tracePt t="50170" x="2170113" y="3795713"/>
          <p14:tracePt t="50202" x="2179638" y="3822700"/>
          <p14:tracePt t="50205" x="2187575" y="3840163"/>
          <p14:tracePt t="50585" x="2205038" y="3840163"/>
          <p14:tracePt t="50596" x="2214563" y="3840163"/>
          <p14:tracePt t="50610" x="2241550" y="3840163"/>
          <p14:tracePt t="50621" x="2259013" y="3848100"/>
          <p14:tracePt t="50633" x="2286000" y="3867150"/>
          <p14:tracePt t="50646" x="2330450" y="3929063"/>
          <p14:tracePt t="50670" x="2347913" y="3956050"/>
          <p14:tracePt t="50681" x="2357438" y="3973513"/>
          <p14:tracePt t="50696" x="2401888" y="4027488"/>
          <p14:tracePt t="50719" x="2419350" y="4054475"/>
          <p14:tracePt t="50730" x="2438400" y="4071938"/>
          <p14:tracePt t="51157" x="2419350" y="4071938"/>
          <p14:tracePt t="51170" x="2393950" y="4081463"/>
          <p14:tracePt t="51181" x="2357438" y="4089400"/>
          <p14:tracePt t="51202" x="2322513" y="4116388"/>
          <p14:tracePt t="51207" x="2268538" y="4133850"/>
          <p14:tracePt t="51218" x="2143125" y="4187825"/>
          <p14:tracePt t="51248" x="2071688" y="4251325"/>
          <p14:tracePt t="51265" x="1893888" y="4330700"/>
          <p14:tracePt t="51268" x="1776413" y="4375150"/>
          <p14:tracePt t="51282" x="1679575" y="4419600"/>
          <p14:tracePt t="51308" x="1589088" y="4438650"/>
          <p14:tracePt t="51316" x="1465263" y="4446588"/>
          <p14:tracePt t="51340" x="1428750" y="4446588"/>
          <p14:tracePt t="51352" x="1384300" y="4456113"/>
          <p14:tracePt t="51377" x="1374775" y="4456113"/>
          <p14:tracePt t="51693" x="1357313" y="4456113"/>
          <p14:tracePt t="51705" x="1339850" y="4456113"/>
          <p14:tracePt t="51717" x="1322388" y="4465638"/>
          <p14:tracePt t="51729" x="1303338" y="4483100"/>
          <p14:tracePt t="51743" x="1241425" y="4500563"/>
          <p14:tracePt t="51756" x="1223963" y="4510088"/>
          <p14:tracePt t="51779" x="1196975" y="4510088"/>
          <p14:tracePt t="51791" x="1133475" y="4537075"/>
          <p14:tracePt t="51815" x="1125538" y="4545013"/>
          <p14:tracePt t="51824" x="1108075" y="4545013"/>
          <p14:tracePt t="51842" x="1089025" y="4554538"/>
          <p14:tracePt t="51863" x="1062038" y="4554538"/>
          <p14:tracePt t="51876" x="1044575" y="4554538"/>
          <p14:tracePt t="51889" x="1017588" y="4562475"/>
          <p14:tracePt t="51912" x="1009650" y="4562475"/>
          <p14:tracePt t="51925" x="982663" y="4562475"/>
          <p14:tracePt t="51938" x="965200" y="4562475"/>
          <p14:tracePt t="51961" x="955675" y="4562475"/>
          <p14:tracePt t="51972" x="938213" y="4562475"/>
          <p14:tracePt t="51997" x="919163" y="4562475"/>
          <p14:tracePt t="52010" x="901700" y="4562475"/>
          <p14:tracePt t="52023" x="893763" y="4554538"/>
          <p14:tracePt t="52047" x="884238" y="4545013"/>
          <p14:tracePt t="52058" x="874713" y="4527550"/>
          <p14:tracePt t="52120" x="874713" y="4518025"/>
          <p14:tracePt t="52134" x="874713" y="4510088"/>
          <p14:tracePt t="52144" x="884238" y="4491038"/>
          <p14:tracePt t="52156" x="919163" y="4473575"/>
          <p14:tracePt t="52169" x="955675" y="4456113"/>
          <p14:tracePt t="52180" x="1009650" y="4429125"/>
          <p14:tracePt t="52191" x="1089025" y="4394200"/>
          <p14:tracePt t="52218" x="1160463" y="4367213"/>
          <p14:tracePt t="52243" x="1196975" y="4357688"/>
          <p14:tracePt t="52254" x="1231900" y="4340225"/>
          <p14:tracePt t="52262" x="1268413" y="4330700"/>
          <p14:tracePt t="52278" x="1384300" y="4286250"/>
          <p14:tracePt t="52307" x="1419225" y="4268788"/>
          <p14:tracePt t="52314" x="1465263" y="4251325"/>
          <p14:tracePt t="52328" x="1536700" y="4214813"/>
          <p14:tracePt t="52350" x="1589088" y="4179888"/>
          <p14:tracePt t="52368" x="1660525" y="4133850"/>
          <p14:tracePt t="52376" x="1795463" y="4054475"/>
          <p14:tracePt t="52400" x="1847850" y="4010025"/>
          <p14:tracePt t="52412" x="1874838" y="3983038"/>
          <p14:tracePt t="52679" x="1830388" y="3956050"/>
          <p14:tracePt t="52698" x="1785938" y="3919538"/>
          <p14:tracePt t="52705" x="1751013" y="3867150"/>
          <p14:tracePt t="52716" x="1652588" y="3687763"/>
          <p14:tracePt t="52729" x="1616075" y="3589338"/>
          <p14:tracePt t="52757" x="1581150" y="3402013"/>
          <p14:tracePt t="52766" x="1581150" y="3313113"/>
          <p14:tracePt t="52780" x="1571625" y="3232150"/>
          <p14:tracePt t="52802" x="1571625" y="3160713"/>
          <p14:tracePt t="52814" x="1571625" y="3089275"/>
          <p14:tracePt t="52830" x="1571625" y="3062288"/>
          <p14:tracePt t="52850" x="1571625" y="3054350"/>
          <p14:tracePt t="52864" x="1571625" y="3044825"/>
          <p14:tracePt t="53045" x="1616075" y="3036888"/>
          <p14:tracePt t="53057" x="1704975" y="3017838"/>
          <p14:tracePt t="53069" x="1990725" y="2919413"/>
          <p14:tracePt t="53093" x="2205038" y="2803525"/>
          <p14:tracePt t="53104" x="2438400" y="2687638"/>
          <p14:tracePt t="53120" x="2911475" y="2473325"/>
          <p14:tracePt t="53142" x="3116263" y="2357438"/>
          <p14:tracePt t="53155" x="3295650" y="2268538"/>
          <p14:tracePt t="53438" x="3330575" y="2241550"/>
          <p14:tracePt t="53448" x="3438525" y="2214563"/>
          <p14:tracePt t="53459" x="3660775" y="2152650"/>
          <p14:tracePt t="53470" x="4438650" y="2062163"/>
          <p14:tracePt t="53496" x="4822825" y="2044700"/>
          <p14:tracePt t="53507" x="5411788" y="2044700"/>
          <p14:tracePt t="53532" x="5634038" y="2044700"/>
          <p14:tracePt t="53547" x="5840413" y="2071688"/>
          <p14:tracePt t="53558" x="6153150" y="2143125"/>
          <p14:tracePt t="53580" x="6276975" y="2179638"/>
          <p14:tracePt t="53592" x="6402388" y="2205038"/>
          <p14:tracePt t="53606" x="6634163" y="2214563"/>
          <p14:tracePt t="53985" x="6643688" y="2214563"/>
          <p14:tracePt t="53994" x="6653213" y="2214563"/>
          <p14:tracePt t="54020" x="6661150" y="2214563"/>
          <p14:tracePt t="54031" x="6670675" y="2214563"/>
          <p14:tracePt t="54117" x="6680200" y="2214563"/>
          <p14:tracePt t="54143" x="6697663" y="2214563"/>
          <p14:tracePt t="54168" x="6705600" y="2214563"/>
          <p14:tracePt t="54177" x="6724650" y="2214563"/>
          <p14:tracePt t="54202" x="6751638" y="2214563"/>
          <p14:tracePt t="54215" x="6777038" y="2205038"/>
          <p14:tracePt t="54228" x="6804025" y="2187575"/>
          <p14:tracePt t="54238" x="6840538" y="2170113"/>
          <p14:tracePt t="54679" x="6848475" y="2170113"/>
          <p14:tracePt t="54689" x="6867525" y="2170113"/>
          <p14:tracePt t="54703" x="6902450" y="2170113"/>
          <p14:tracePt t="54713" x="6911975" y="2170113"/>
          <p14:tracePt t="54739" x="6929438" y="2170113"/>
          <p14:tracePt t="54763" x="6946900" y="2179638"/>
          <p14:tracePt t="54765" x="6965950" y="2179638"/>
          <p14:tracePt t="54787" x="6973888" y="2179638"/>
          <p14:tracePt t="54799" x="6983413" y="2187575"/>
          <p14:tracePt t="55104" x="6983413" y="2197100"/>
          <p14:tracePt t="55114" x="6983413" y="2205038"/>
          <p14:tracePt t="55128" x="6983413" y="2214563"/>
          <p14:tracePt t="55170" x="6938963" y="2224088"/>
          <p14:tracePt t="55180" x="6875463" y="2251075"/>
          <p14:tracePt t="55187" x="6732588" y="2303463"/>
          <p14:tracePt t="55200" x="6153150" y="2500313"/>
          <p14:tracePt t="55224" x="5680075" y="2643188"/>
          <p14:tracePt t="55236" x="5187950" y="2795588"/>
          <p14:tracePt t="55249" x="4197350" y="3081338"/>
          <p14:tracePt t="55284" x="3429000" y="3251200"/>
          <p14:tracePt t="55288" x="3214688" y="3313113"/>
          <p14:tracePt t="55310" x="3089275" y="3357563"/>
          <p14:tracePt t="55317" x="2990850" y="3402013"/>
          <p14:tracePt t="55331" x="2894013" y="3490913"/>
          <p14:tracePt t="55357" x="2874963" y="3509963"/>
          <p14:tracePt t="55373" x="2867025" y="3544888"/>
          <p14:tracePt t="55384" x="2894013" y="3544888"/>
          <p14:tracePt t="55663" x="2813050" y="3581400"/>
          <p14:tracePt t="55676" x="2652713" y="3625850"/>
          <p14:tracePt t="55688" x="2312988" y="3741738"/>
          <p14:tracePt t="55702" x="1839913" y="3894138"/>
          <p14:tracePt t="55712" x="1374775" y="4062413"/>
          <p14:tracePt t="55724" x="696913" y="4357688"/>
          <p14:tracePt t="55749" x="536575" y="4456113"/>
          <p14:tracePt t="55761" x="428625" y="4527550"/>
          <p14:tracePt t="55773" x="303213" y="4616450"/>
          <p14:tracePt t="55809" x="276225" y="4652963"/>
          <p14:tracePt t="55824" x="268288" y="4660900"/>
          <p14:tracePt t="55858" x="268288" y="4679950"/>
          <p14:tracePt t="56102" x="268288" y="4670425"/>
          <p14:tracePt t="56113" x="268288" y="4652963"/>
          <p14:tracePt t="56133" x="312738" y="4616450"/>
          <p14:tracePt t="56139" x="366713" y="4572000"/>
          <p14:tracePt t="56150" x="438150" y="4527550"/>
          <p14:tracePt t="56175" x="581025" y="4446588"/>
          <p14:tracePt t="56177" x="652463" y="4411663"/>
          <p14:tracePt t="56199" x="704850" y="4394200"/>
          <p14:tracePt t="56210" x="795338" y="4348163"/>
          <p14:tracePt t="56235" x="830263" y="4330700"/>
          <p14:tracePt t="56247" x="866775" y="4322763"/>
          <p14:tracePt t="56260" x="893763" y="4303713"/>
          <p14:tracePt t="56588" x="884238" y="4303713"/>
          <p14:tracePt t="56601" x="874713" y="4303713"/>
          <p14:tracePt t="56638" x="857250" y="4313238"/>
          <p14:tracePt t="56650" x="839788" y="4322763"/>
          <p14:tracePt t="56665" x="830263" y="4322763"/>
          <p14:tracePt t="56674" x="803275" y="4322763"/>
          <p14:tracePt t="56686" x="785813" y="4330700"/>
          <p14:tracePt t="56698" x="741363" y="4330700"/>
          <p14:tracePt t="56723" x="714375" y="4330700"/>
          <p14:tracePt t="56734" x="696913" y="4330700"/>
          <p14:tracePt t="56748" x="660400" y="4330700"/>
          <p14:tracePt t="56763" x="642938" y="4330700"/>
          <p14:tracePt t="56784" x="633413" y="4330700"/>
          <p14:tracePt t="56812" x="625475" y="4330700"/>
          <p14:tracePt t="57186" x="652463" y="4330700"/>
          <p14:tracePt t="57200" x="669925" y="4330700"/>
          <p14:tracePt t="57209" x="696913" y="4330700"/>
          <p14:tracePt t="57222" x="714375" y="4330700"/>
          <p14:tracePt t="57234" x="776288" y="4330700"/>
          <p14:tracePt t="57266" x="812800" y="4330700"/>
          <p14:tracePt t="57285" x="857250" y="4330700"/>
          <p14:tracePt t="57296" x="884238" y="4330700"/>
          <p14:tracePt t="57307" x="919163" y="4330700"/>
          <p14:tracePt t="57316" x="965200" y="4330700"/>
          <p14:tracePt t="57344" x="990600" y="4330700"/>
          <p14:tracePt t="57355" x="1017588" y="4330700"/>
          <p14:tracePt t="57368" x="1044575" y="4330700"/>
          <p14:tracePt t="57393" x="1062038" y="4330700"/>
          <p14:tracePt t="57686" x="1116013" y="4330700"/>
          <p14:tracePt t="57699" x="1204913" y="4330700"/>
          <p14:tracePt t="57710" x="1285875" y="4330700"/>
          <p14:tracePt t="57722" x="1366838" y="4348163"/>
          <p14:tracePt t="57736" x="1428750" y="4348163"/>
          <p14:tracePt t="57746" x="1490663" y="4348163"/>
          <p14:tracePt t="57755" x="1554163" y="4348163"/>
          <p14:tracePt t="57783" x="1581150" y="4348163"/>
          <p14:tracePt t="57795" x="1616075" y="4348163"/>
          <p14:tracePt t="57806" x="1660525" y="4348163"/>
          <p14:tracePt t="57824" x="1679575" y="4348163"/>
          <p14:tracePt t="57843" x="1697038" y="4348163"/>
          <p14:tracePt t="57881" x="1704975" y="4348163"/>
          <p14:tracePt t="58051" x="1697038" y="4348163"/>
          <p14:tracePt t="58061" x="1679575" y="4348163"/>
          <p14:tracePt t="58075" x="1670050" y="4348163"/>
          <p14:tracePt t="58087" x="1652588" y="4348163"/>
          <p14:tracePt t="58098" x="1643063" y="4348163"/>
          <p14:tracePt t="58112" x="1625600" y="4348163"/>
          <p14:tracePt t="58126" x="1608138" y="4348163"/>
          <p14:tracePt t="58161" x="1589088" y="4348163"/>
          <p14:tracePt t="58171" x="1581150" y="4348163"/>
          <p14:tracePt t="58197" x="1571625" y="4340225"/>
          <p14:tracePt t="58208" x="1554163" y="4340225"/>
          <p14:tracePt t="58234" x="1536700" y="4330700"/>
          <p14:tracePt t="58246" x="1517650" y="4322763"/>
          <p14:tracePt t="58265" x="1500188" y="4322763"/>
          <p14:tracePt t="58272" x="1473200" y="4313238"/>
          <p14:tracePt t="58282" x="1446213" y="4313238"/>
          <p14:tracePt t="58294" x="1374775" y="4313238"/>
          <p14:tracePt t="58325" x="1322388" y="4313238"/>
          <p14:tracePt t="58327" x="1223963" y="4313238"/>
          <p14:tracePt t="58344" x="1179513" y="4313238"/>
          <p14:tracePt t="58367" x="1133475" y="4313238"/>
          <p14:tracePt t="58393" x="1071563" y="4313238"/>
          <p14:tracePt t="58403" x="1062038" y="4313238"/>
          <p14:tracePt t="58417" x="1054100" y="4313238"/>
          <p14:tracePt t="58696" x="1036638" y="4313238"/>
          <p14:tracePt t="58708" x="1017588" y="4313238"/>
          <p14:tracePt t="58720" x="982663" y="4313238"/>
          <p14:tracePt t="58732" x="866775" y="4322763"/>
          <p14:tracePt t="58760" x="803275" y="4330700"/>
          <p14:tracePt t="58767" x="731838" y="4348163"/>
          <p14:tracePt t="58798" x="704850" y="4348163"/>
          <p14:tracePt t="58830" x="696913" y="4348163"/>
          <p14:tracePt t="58842" x="669925" y="4357688"/>
          <p14:tracePt t="58854" x="660400" y="4375150"/>
          <p14:tracePt t="58867" x="615950" y="4384675"/>
          <p14:tracePt t="58891" x="598488" y="4394200"/>
          <p14:tracePt t="58917" x="588963" y="4394200"/>
          <p14:tracePt t="58951" x="588963" y="4402138"/>
          <p14:tracePt t="58988" x="571500" y="4402138"/>
          <p14:tracePt t="59018" x="561975" y="4402138"/>
          <p14:tracePt t="59219" x="571500" y="4402138"/>
          <p14:tracePt t="59294" x="571500" y="4394200"/>
          <p14:tracePt t="59306" x="561975" y="4367213"/>
          <p14:tracePt t="59316" x="544513" y="4330700"/>
          <p14:tracePt t="59321" x="527050" y="4303713"/>
          <p14:tracePt t="59341" x="509588" y="4276725"/>
          <p14:tracePt t="59354" x="482600" y="4232275"/>
          <p14:tracePt t="59378" x="473075" y="4214813"/>
          <p14:tracePt t="59390" x="455613" y="4197350"/>
          <p14:tracePt t="59402" x="455613" y="4160838"/>
          <p14:tracePt t="59426" x="455613" y="4133850"/>
          <p14:tracePt t="59454" x="473075" y="4098925"/>
          <p14:tracePt t="59457" x="554038" y="4027488"/>
          <p14:tracePt t="59470" x="581025" y="4010025"/>
          <p14:tracePt t="59487" x="642938" y="3973513"/>
          <p14:tracePt t="59512" x="660400" y="3965575"/>
          <p14:tracePt t="59523" x="660400" y="3956050"/>
          <p14:tracePt t="59561" x="669925" y="3956050"/>
          <p14:tracePt t="59610" x="696913" y="3956050"/>
          <p14:tracePt t="59625" x="723900" y="3965575"/>
          <p14:tracePt t="59637" x="768350" y="3990975"/>
          <p14:tracePt t="59645" x="803275" y="4017963"/>
          <p14:tracePt t="59660" x="884238" y="4089400"/>
          <p14:tracePt t="59672" x="928688" y="4116388"/>
          <p14:tracePt t="59704" x="955675" y="4143375"/>
          <p14:tracePt t="59720" x="973138" y="4152900"/>
          <p14:tracePt t="59731" x="990600" y="4160838"/>
          <p14:tracePt t="59760" x="1000125" y="4179888"/>
          <p14:tracePt t="59761" x="1009650" y="4197350"/>
          <p14:tracePt t="59780" x="1017588" y="4214813"/>
          <p14:tracePt t="59792" x="1027113" y="4268788"/>
          <p14:tracePt t="59816" x="1036638" y="4303713"/>
          <p14:tracePt t="59826" x="1036638" y="4330700"/>
          <p14:tracePt t="59841" x="1036638" y="4340225"/>
          <p14:tracePt t="59864" x="1036638" y="4348163"/>
          <p14:tracePt t="59889" x="1036638" y="4367213"/>
          <p14:tracePt t="59902" x="1027113" y="4375150"/>
          <p14:tracePt t="59914" x="1017588" y="4384675"/>
          <p14:tracePt t="59926" x="982663" y="4411663"/>
          <p14:tracePt t="59940" x="965200" y="4419600"/>
          <p14:tracePt t="59963" x="938213" y="4429125"/>
          <p14:tracePt t="59974" x="893763" y="4438650"/>
          <p14:tracePt t="59999" x="857250" y="4438650"/>
          <p14:tracePt t="60011" x="750888" y="4438650"/>
          <p14:tracePt t="60036" x="669925" y="4419600"/>
          <p14:tracePt t="60048" x="571500" y="4384675"/>
          <p14:tracePt t="60060" x="428625" y="4251325"/>
          <p14:tracePt t="60090" x="366713" y="4170363"/>
          <p14:tracePt t="60097" x="303213" y="4037013"/>
          <p14:tracePt t="60108" x="295275" y="3973513"/>
          <p14:tracePt t="60141" x="295275" y="3919538"/>
          <p14:tracePt t="60144" x="295275" y="3830638"/>
          <p14:tracePt t="60159" x="303213" y="3776663"/>
          <p14:tracePt t="60181" x="312738" y="3741738"/>
          <p14:tracePt t="60197" x="330200" y="3714750"/>
          <p14:tracePt t="60218" x="330200" y="3705225"/>
          <p14:tracePt t="60244" x="330200" y="3697288"/>
          <p14:tracePt t="60267" x="339725" y="3697288"/>
          <p14:tracePt t="60281" x="347663" y="3697288"/>
          <p14:tracePt t="60293" x="347663" y="3687763"/>
          <p14:tracePt t="60304" x="384175" y="3687763"/>
          <p14:tracePt t="60317" x="411163" y="3679825"/>
          <p14:tracePt t="60326" x="473075" y="3679825"/>
          <p14:tracePt t="60354" x="490538" y="3679825"/>
          <p14:tracePt t="60365" x="544513" y="3679825"/>
          <p14:tracePt t="60378" x="571500" y="3687763"/>
          <p14:tracePt t="60405" x="625475" y="3741738"/>
          <p14:tracePt t="60427" x="660400" y="3759200"/>
          <p14:tracePt t="60438" x="704850" y="3803650"/>
          <p14:tracePt t="60451" x="758825" y="3857625"/>
          <p14:tracePt t="60463" x="776288" y="3875088"/>
          <p14:tracePt t="60487" x="812800" y="3911600"/>
          <p14:tracePt t="60499" x="884238" y="3990975"/>
          <p14:tracePt t="60524" x="911225" y="4037013"/>
          <p14:tracePt t="60535" x="946150" y="4089400"/>
          <p14:tracePt t="60547" x="982663" y="4160838"/>
          <p14:tracePt t="60579" x="1000125" y="4187825"/>
          <p14:tracePt t="60584" x="1017588" y="4214813"/>
          <p14:tracePt t="60597" x="1027113" y="4241800"/>
          <p14:tracePt t="60622" x="1036638" y="4251325"/>
          <p14:tracePt t="60852" x="1036638" y="4259263"/>
          <p14:tracePt t="60877" x="1027113" y="4259263"/>
          <p14:tracePt t="60889" x="1017588" y="4268788"/>
          <p14:tracePt t="60900" x="1000125" y="4268788"/>
          <p14:tracePt t="60912" x="982663" y="4276725"/>
          <p14:tracePt t="60926" x="955675" y="4295775"/>
          <p14:tracePt t="60941" x="928688" y="4303713"/>
          <p14:tracePt t="60949" x="874713" y="4330700"/>
          <p14:tracePt t="60973" x="857250" y="4348163"/>
          <p14:tracePt t="60985" x="839788" y="4367213"/>
          <p14:tracePt t="61015" x="830263" y="4367213"/>
          <p14:tracePt t="61022" x="822325" y="4375150"/>
          <p14:tracePt t="61035" x="803275" y="4394200"/>
          <p14:tracePt t="61060" x="795338" y="4402138"/>
          <p14:tracePt t="61071" x="785813" y="4411663"/>
          <p14:tracePt t="61085" x="785813" y="4419600"/>
          <p14:tracePt t="62863" x="795338" y="4419600"/>
          <p14:tracePt t="63323" x="803275" y="4419600"/>
          <p14:tracePt t="64809" x="822325" y="4419600"/>
          <p14:tracePt t="64822" x="847725" y="4419600"/>
          <p14:tracePt t="64833" x="893763" y="4411663"/>
          <p14:tracePt t="64847" x="955675" y="4394200"/>
          <p14:tracePt t="64859" x="1054100" y="4394200"/>
          <p14:tracePt t="64872" x="1143000" y="4384675"/>
          <p14:tracePt t="64883" x="1303338" y="4375150"/>
          <p14:tracePt t="64907" x="1347788" y="4375150"/>
          <p14:tracePt t="64919" x="1428750" y="4375150"/>
          <p14:tracePt t="64934" x="1455738" y="4375150"/>
          <p14:tracePt t="64958" x="1473200" y="4375150"/>
          <p14:tracePt t="64970" x="1500188" y="4375150"/>
          <p14:tracePt t="64992" x="1509713" y="4375150"/>
          <p14:tracePt t="65016" x="1527175" y="4384675"/>
          <p14:tracePt t="65029" x="1536700" y="4384675"/>
          <p14:tracePt t="65054" x="1544638" y="4384675"/>
          <p14:tracePt t="65066" x="1554163" y="4384675"/>
          <p14:tracePt t="65076" x="1562100" y="4384675"/>
          <p14:tracePt t="65297" x="1554163" y="4384675"/>
          <p14:tracePt t="65309" x="1536700" y="4384675"/>
          <p14:tracePt t="65324" x="1509713" y="4384675"/>
          <p14:tracePt t="65326" x="1482725" y="4384675"/>
          <p14:tracePt t="65344" x="1465263" y="4375150"/>
          <p14:tracePt t="65358" x="1446213" y="4367213"/>
          <p14:tracePt t="65370" x="1428750" y="4367213"/>
          <p14:tracePt t="65418" x="1419225" y="4367213"/>
          <p14:tracePt t="65430" x="1419225" y="4357688"/>
          <p14:tracePt t="65454" x="1411288" y="4357688"/>
          <p14:tracePt t="65552" x="1401763" y="4357688"/>
          <p14:tracePt t="65652" x="1419225" y="4357688"/>
          <p14:tracePt t="65881" x="1438275" y="4357688"/>
          <p14:tracePt t="65893" x="1455738" y="4357688"/>
          <p14:tracePt t="65905" x="1473200" y="4367213"/>
          <p14:tracePt t="65917" x="1490663" y="4375150"/>
          <p14:tracePt t="65929" x="1500188" y="4375150"/>
          <p14:tracePt t="65957" x="1509713" y="4375150"/>
          <p14:tracePt t="65967" x="1517650" y="4375150"/>
          <p14:tracePt t="65979" x="1544638" y="4375150"/>
          <p14:tracePt t="66345" x="1608138" y="4367213"/>
          <p14:tracePt t="66357" x="1670050" y="4367213"/>
          <p14:tracePt t="66368" x="1714500" y="4357688"/>
          <p14:tracePt t="66383" x="1795463" y="4357688"/>
          <p14:tracePt t="66406" x="1830388" y="4357688"/>
          <p14:tracePt t="66417" x="1874838" y="4357688"/>
          <p14:tracePt t="66430" x="1884363" y="4357688"/>
          <p14:tracePt t="66454" x="1893888" y="4357688"/>
          <p14:tracePt t="66479" x="1901825" y="4357688"/>
          <p14:tracePt t="66503" x="1911350" y="4357688"/>
          <p14:tracePt t="66866" x="1911350" y="4348163"/>
          <p14:tracePt t="66892" x="1919288" y="4348163"/>
          <p14:tracePt t="66905" x="1928813" y="4340225"/>
          <p14:tracePt t="66921" x="1946275" y="4330700"/>
          <p14:tracePt t="66929" x="1965325" y="4330700"/>
          <p14:tracePt t="66939" x="1973263" y="4330700"/>
          <p14:tracePt t="66953" x="2000250" y="4313238"/>
          <p14:tracePt t="66983" x="2009775" y="4313238"/>
          <p14:tracePt t="66999" x="2027238" y="4303713"/>
          <p14:tracePt t="67005" x="2044700" y="4295775"/>
          <p14:tracePt t="69591" x="2027238" y="4313238"/>
          <p14:tracePt t="69604" x="2009775" y="4340225"/>
          <p14:tracePt t="69622" x="1973263" y="4375150"/>
          <p14:tracePt t="69627" x="1874838" y="4465638"/>
          <p14:tracePt t="69640" x="1803400" y="4510088"/>
          <p14:tracePt t="69673" x="1724025" y="4562475"/>
          <p14:tracePt t="69677" x="1589088" y="4660900"/>
          <p14:tracePt t="69702" x="1517650" y="4697413"/>
          <p14:tracePt t="69713" x="1438275" y="4741863"/>
          <p14:tracePt t="69737" x="1401763" y="4751388"/>
          <p14:tracePt t="69750" x="1384300" y="4759325"/>
          <p14:tracePt t="69762" x="1312863" y="4759325"/>
          <p14:tracePt t="69786" x="1285875" y="4759325"/>
          <p14:tracePt t="69799" x="1250950" y="4759325"/>
          <p14:tracePt t="69811" x="1231900" y="4768850"/>
          <p14:tracePt t="70054" x="1196975" y="4776788"/>
          <p14:tracePt t="70067" x="1143000" y="4786313"/>
          <p14:tracePt t="70080" x="1098550" y="4795838"/>
          <p14:tracePt t="70090" x="1027113" y="4803775"/>
          <p14:tracePt t="70103" x="946150" y="4830763"/>
          <p14:tracePt t="70114" x="847725" y="4867275"/>
          <p14:tracePt t="70128" x="812800" y="4894263"/>
          <p14:tracePt t="70150" x="795338" y="4894263"/>
          <p14:tracePt t="70164" x="758825" y="4919663"/>
          <p14:tracePt t="70187" x="731838" y="4929188"/>
          <p14:tracePt t="70205" x="714375" y="4938713"/>
          <p14:tracePt t="70213" x="669925" y="4956175"/>
          <p14:tracePt t="70236" x="642938" y="4965700"/>
          <p14:tracePt t="70250" x="588963" y="4965700"/>
          <p14:tracePt t="70263" x="561975" y="4965700"/>
          <p14:tracePt t="70295" x="536575" y="4965700"/>
          <p14:tracePt t="70298" x="490538" y="4965700"/>
          <p14:tracePt t="70328" x="473075" y="4965700"/>
          <p14:tracePt t="70330" x="465138" y="4965700"/>
          <p14:tracePt t="70358" x="455613" y="4965700"/>
          <p14:tracePt t="70372" x="446088" y="4965700"/>
          <p14:tracePt t="70395" x="438150" y="4965700"/>
          <p14:tracePt t="70431" x="428625" y="4965700"/>
          <p14:tracePt t="70456" x="419100" y="4965700"/>
          <p14:tracePt t="70884" x="438150" y="4965700"/>
          <p14:tracePt t="70894" x="473075" y="4956175"/>
          <p14:tracePt t="70906" x="490538" y="4956175"/>
          <p14:tracePt t="70918" x="571500" y="4946650"/>
          <p14:tracePt t="70950" x="642938" y="4938713"/>
          <p14:tracePt t="70955" x="785813" y="4902200"/>
          <p14:tracePt t="70969" x="847725" y="4894263"/>
          <p14:tracePt t="70991" x="901700" y="4884738"/>
          <p14:tracePt t="71003" x="982663" y="4867275"/>
          <p14:tracePt t="71019" x="1009650" y="4867275"/>
          <p14:tracePt t="71040" x="1027113" y="4857750"/>
          <p14:tracePt t="71073" x="1036638" y="4857750"/>
          <p14:tracePt t="71090" x="1044575" y="4857750"/>
          <p14:tracePt t="71356" x="1071563" y="4857750"/>
          <p14:tracePt t="71376" x="1098550" y="4857750"/>
          <p14:tracePt t="71382" x="1133475" y="4857750"/>
          <p14:tracePt t="71393" x="1258888" y="4884738"/>
          <p14:tracePt t="71405" x="1339850" y="4894263"/>
          <p14:tracePt t="71431" x="1419225" y="4902200"/>
          <p14:tracePt t="71442" x="1544638" y="4911725"/>
          <p14:tracePt t="71455" x="1589088" y="4929188"/>
          <p14:tracePt t="71478" x="1616075" y="4929188"/>
          <p14:tracePt t="71808" x="1598613" y="4929188"/>
          <p14:tracePt t="71820" x="1589088" y="4929188"/>
          <p14:tracePt t="71830" x="1571625" y="4929188"/>
          <p14:tracePt t="71844" x="1554163" y="4929188"/>
          <p14:tracePt t="71857" x="1536700" y="4929188"/>
          <p14:tracePt t="71869" x="1509713" y="4929188"/>
          <p14:tracePt t="71893" x="1490663" y="4929188"/>
          <p14:tracePt t="71906" x="1482725" y="4929188"/>
          <p14:tracePt t="72282" x="1490663" y="4929188"/>
          <p14:tracePt t="72296" x="1509713" y="4929188"/>
          <p14:tracePt t="72306" x="1517650" y="4929188"/>
          <p14:tracePt t="72329" x="1562100" y="4929188"/>
          <p14:tracePt t="72346" x="1571625" y="4929188"/>
          <p14:tracePt t="72355" x="1589088" y="4929188"/>
          <p14:tracePt t="72369" x="1608138" y="4929188"/>
          <p14:tracePt t="72393" x="1616075" y="4929188"/>
          <p14:tracePt t="72405" x="1625600" y="4929188"/>
          <p14:tracePt t="72416" x="1652588" y="4929188"/>
          <p14:tracePt t="72440" x="1670050" y="4919663"/>
          <p14:tracePt t="72696" x="1687513" y="4919663"/>
          <p14:tracePt t="72710" x="1724025" y="4919663"/>
          <p14:tracePt t="72721" x="1785938" y="4919663"/>
          <p14:tracePt t="72734" x="1812925" y="4919663"/>
          <p14:tracePt t="72766" x="1830388" y="4919663"/>
          <p14:tracePt t="72768" x="1866900" y="4929188"/>
          <p14:tracePt t="72793" x="1874838" y="4938713"/>
          <p14:tracePt t="72806" x="1884363" y="4938713"/>
          <p14:tracePt t="72819" x="1911350" y="4938713"/>
          <p14:tracePt t="72842" x="1928813" y="4938713"/>
          <p14:tracePt t="73086" x="1919288" y="4938713"/>
          <p14:tracePt t="73100" x="1919288" y="4946650"/>
          <p14:tracePt t="73110" x="1911350" y="4946650"/>
          <p14:tracePt t="73147" x="1901825" y="4956175"/>
          <p14:tracePt t="73184" x="1884363" y="4956175"/>
          <p14:tracePt t="73199" x="1857375" y="4956175"/>
          <p14:tracePt t="73209" x="1847850" y="4956175"/>
          <p14:tracePt t="73220" x="1839913" y="4956175"/>
          <p14:tracePt t="73232" x="1822450" y="4956175"/>
          <p14:tracePt t="73246" x="1803400" y="4956175"/>
          <p14:tracePt t="73254" x="1795463" y="4956175"/>
          <p14:tracePt t="73306" x="1785938" y="4956175"/>
          <p14:tracePt t="73331" x="1776413" y="4956175"/>
          <p14:tracePt t="73360" x="1758950" y="4956175"/>
          <p14:tracePt t="73367" x="1741488" y="4956175"/>
          <p14:tracePt t="73378" x="1724025" y="4956175"/>
          <p14:tracePt t="73390" x="1704975" y="4956175"/>
          <p14:tracePt t="73405" x="1652588" y="4956175"/>
          <p14:tracePt t="73428" x="1554163" y="4956175"/>
          <p14:tracePt t="73439" x="1490663" y="4956175"/>
          <p14:tracePt t="73464" x="1428750" y="4956175"/>
          <p14:tracePt t="73476" x="1339850" y="4956175"/>
          <p14:tracePt t="73501" x="1303338" y="4956175"/>
          <p14:tracePt t="73514" x="1268413" y="4956175"/>
          <p14:tracePt t="73526" x="1214438" y="4956175"/>
          <p14:tracePt t="73808" x="1204913" y="4956175"/>
          <p14:tracePt t="73818" x="1125538" y="4956175"/>
          <p14:tracePt t="73841" x="973138" y="4956175"/>
          <p14:tracePt t="73865" x="893763" y="4956175"/>
          <p14:tracePt t="73890" x="669925" y="4991100"/>
          <p14:tracePt t="73909" x="581025" y="5018088"/>
          <p14:tracePt t="73915" x="482600" y="5037138"/>
          <p14:tracePt t="73927" x="446088" y="5037138"/>
          <p14:tracePt t="73951" x="411163" y="5037138"/>
          <p14:tracePt t="73965" x="366713" y="5037138"/>
          <p14:tracePt t="73987" x="347663" y="5037138"/>
          <p14:tracePt t="73999" x="330200" y="5037138"/>
          <p14:tracePt t="74012" x="312738" y="5037138"/>
          <p14:tracePt t="74036" x="303213" y="5037138"/>
          <p14:tracePt t="74317" x="303213" y="5045075"/>
          <p14:tracePt t="74354" x="312738" y="5054600"/>
          <p14:tracePt t="74366" x="339725" y="5062538"/>
          <p14:tracePt t="74377" x="357188" y="5072063"/>
          <p14:tracePt t="74390" x="374650" y="5072063"/>
          <p14:tracePt t="74401" x="393700" y="5081588"/>
          <p14:tracePt t="74428" x="411163" y="5081588"/>
          <p14:tracePt t="74439" x="446088" y="5081588"/>
          <p14:tracePt t="74451" x="465138" y="5072063"/>
          <p14:tracePt t="74481" x="490538" y="5062538"/>
          <p14:tracePt t="74719" x="509588" y="5045075"/>
          <p14:tracePt t="74731" x="536575" y="5010150"/>
          <p14:tracePt t="74743" x="588963" y="4956175"/>
          <p14:tracePt t="74768" x="741363" y="4822825"/>
          <p14:tracePt t="74786" x="812800" y="4776788"/>
          <p14:tracePt t="74796" x="874713" y="4751388"/>
          <p14:tracePt t="74818" x="893763" y="4741863"/>
          <p14:tracePt t="74821" x="901700" y="4741863"/>
          <p14:tracePt t="74841" x="928688" y="4732338"/>
          <p14:tracePt t="74853" x="938213" y="4732338"/>
          <p14:tracePt t="74889" x="946150" y="4732338"/>
          <p14:tracePt t="74913" x="955675" y="4732338"/>
          <p14:tracePt t="75219" x="965200" y="4732338"/>
          <p14:tracePt t="75231" x="990600" y="4732338"/>
          <p14:tracePt t="75242" x="1027113" y="4724400"/>
          <p14:tracePt t="75254" x="1089025" y="4724400"/>
          <p14:tracePt t="75263" x="1160463" y="4724400"/>
          <p14:tracePt t="75280" x="1241425" y="4724400"/>
          <p14:tracePt t="75291" x="1384300" y="4724400"/>
          <p14:tracePt t="75313" x="1446213" y="4724400"/>
          <p14:tracePt t="75331" x="1490663" y="4732338"/>
          <p14:tracePt t="75340" x="1554163" y="4751388"/>
          <p14:tracePt t="75363" x="1589088" y="4759325"/>
          <p14:tracePt t="75377" x="1616075" y="4768850"/>
          <p14:tracePt t="75668" x="1608138" y="4776788"/>
          <p14:tracePt t="75680" x="1598613" y="4776788"/>
          <p14:tracePt t="75696" x="1589088" y="4786313"/>
          <p14:tracePt t="75707" x="1581150" y="4795838"/>
          <p14:tracePt t="75717" x="1571625" y="4795838"/>
          <p14:tracePt t="75729" x="1554163" y="4803775"/>
          <p14:tracePt t="75868" x="1562100" y="4803775"/>
          <p14:tracePt t="75902" x="1571625" y="4803775"/>
          <p14:tracePt t="75960" x="1571625" y="4813300"/>
          <p14:tracePt t="75982" x="1581150" y="4822825"/>
          <p14:tracePt t="76009" x="1589088" y="4822825"/>
          <p14:tracePt t="76021" x="1598613" y="4830763"/>
          <p14:tracePt t="76256" x="1625600" y="4848225"/>
          <p14:tracePt t="76269" x="1660525" y="4867275"/>
          <p14:tracePt t="76278" x="1697038" y="4884738"/>
          <p14:tracePt t="76291" x="1751013" y="4902200"/>
          <p14:tracePt t="76302" x="1857375" y="4946650"/>
          <p14:tracePt t="76315" x="1893888" y="4956175"/>
          <p14:tracePt t="76330" x="1928813" y="4965700"/>
          <p14:tracePt t="76348" x="1973263" y="4965700"/>
          <p14:tracePt t="76366" x="2000250" y="4965700"/>
          <p14:tracePt t="76658" x="1990725" y="4965700"/>
          <p14:tracePt t="76667" x="1973263" y="4965700"/>
          <p14:tracePt t="76678" x="1946275" y="4965700"/>
          <p14:tracePt t="76692" x="1919288" y="4965700"/>
          <p14:tracePt t="76703" x="1901825" y="4965700"/>
          <p14:tracePt t="76715" x="1884363" y="4965700"/>
          <p14:tracePt t="76741" x="1874838" y="4965700"/>
          <p14:tracePt t="76753" x="1847850" y="4965700"/>
          <p14:tracePt t="76768" x="1839913" y="4965700"/>
          <p14:tracePt t="76815" x="1830388" y="4956175"/>
          <p14:tracePt t="77327" x="1847850" y="4946650"/>
          <p14:tracePt t="77344" x="1884363" y="4946650"/>
          <p14:tracePt t="77350" x="1919288" y="4946650"/>
          <p14:tracePt t="77363" x="2036763" y="4929188"/>
          <p14:tracePt t="77377" x="2098675" y="4919663"/>
          <p14:tracePt t="77398" x="2143125" y="4911725"/>
          <p14:tracePt t="77411" x="2205038" y="4884738"/>
          <p14:tracePt t="77425" x="2232025" y="4875213"/>
          <p14:tracePt t="77440" x="2268538" y="4857750"/>
          <p14:tracePt t="77459" x="2366963" y="4840288"/>
          <p14:tracePt t="77885" x="2347913" y="4840288"/>
          <p14:tracePt t="77896" x="2312988" y="4840288"/>
          <p14:tracePt t="77911" x="2276475" y="4840288"/>
          <p14:tracePt t="77922" x="2241550" y="4840288"/>
          <p14:tracePt t="77933" x="2197100" y="4857750"/>
          <p14:tracePt t="77947" x="2125663" y="4867275"/>
          <p14:tracePt t="77970" x="2098675" y="4867275"/>
          <p14:tracePt t="77983" x="2062163" y="4867275"/>
          <p14:tracePt t="78011" x="2044700" y="4867275"/>
          <p14:tracePt t="78019" x="2036763" y="4867275"/>
          <p14:tracePt t="78033" x="1990725" y="4867275"/>
          <p14:tracePt t="78058" x="1982788" y="4867275"/>
          <p14:tracePt t="78068" x="1955800" y="4867275"/>
          <p14:tracePt t="78080" x="1938338" y="4867275"/>
          <p14:tracePt t="78400" x="1928813" y="4867275"/>
          <p14:tracePt t="78410" x="1919288" y="4867275"/>
          <p14:tracePt t="78422" x="1901825" y="4884738"/>
          <p14:tracePt t="78459" x="1893888" y="4894263"/>
          <p14:tracePt t="78470" x="1884363" y="4902200"/>
          <p14:tracePt t="78482" x="1884363" y="4911725"/>
          <p14:tracePt t="78495" x="1874838" y="4919663"/>
          <p14:tracePt t="78531" x="1874838" y="4929188"/>
          <p14:tracePt t="78592" x="1866900" y="4938713"/>
          <p14:tracePt t="78604" x="1857375" y="4946650"/>
          <p14:tracePt t="78620" x="1847850" y="4946650"/>
          <p14:tracePt t="78982" x="1830388" y="4946650"/>
          <p14:tracePt t="78996" x="1812925" y="4956175"/>
          <p14:tracePt t="79007" x="1803400" y="4956175"/>
          <p14:tracePt t="79017" x="1776413" y="4956175"/>
          <p14:tracePt t="79031" x="1751013" y="4956175"/>
          <p14:tracePt t="79043" x="1714500" y="4956175"/>
          <p14:tracePt t="79054" x="1697038" y="4956175"/>
          <p14:tracePt t="79087" x="1687513" y="4956175"/>
          <p14:tracePt t="79092" x="1652588" y="4956175"/>
          <p14:tracePt t="79105" x="1643063" y="4956175"/>
          <p14:tracePt t="79128" x="1633538" y="4956175"/>
          <p14:tracePt t="79142" x="1625600" y="4956175"/>
          <p14:tracePt t="79371" x="1625600" y="4946650"/>
          <p14:tracePt t="79385" x="1652588" y="4946650"/>
          <p14:tracePt t="79398" x="1660525" y="4946650"/>
          <p14:tracePt t="79409" x="1679575" y="4946650"/>
          <p14:tracePt t="79420" x="1687513" y="4946650"/>
          <p14:tracePt t="79518" x="1687513" y="4938713"/>
          <p14:tracePt t="79566" x="1704975" y="4938713"/>
          <p14:tracePt t="79580" x="1731963" y="4938713"/>
          <p14:tracePt t="79590" x="1741488" y="4938713"/>
          <p14:tracePt t="79602" x="1758950" y="4938713"/>
          <p14:tracePt t="79616" x="1768475" y="4938713"/>
          <p14:tracePt t="80237" x="1776413" y="4938713"/>
          <p14:tracePt t="80272" x="1785938" y="4929188"/>
          <p14:tracePt t="80371" x="1785938" y="4919663"/>
          <p14:tracePt t="80930" x="1795463" y="4919663"/>
          <p14:tracePt t="81188" x="1822450" y="4911725"/>
          <p14:tracePt t="81198" x="1830388" y="4911725"/>
          <p14:tracePt t="81208" x="1866900" y="4911725"/>
          <p14:tracePt t="81225" x="1884363" y="4911725"/>
          <p14:tracePt t="81247" x="1901825" y="4911725"/>
          <p14:tracePt t="81259" x="1928813" y="4911725"/>
          <p14:tracePt t="81284" x="1955800" y="4911725"/>
          <p14:tracePt t="81295" x="1982788" y="4911725"/>
          <p14:tracePt t="81308" x="2017713" y="4911725"/>
          <p14:tracePt t="81323" x="2116138" y="4929188"/>
          <p14:tracePt t="81344" x="2241550" y="4973638"/>
          <p14:tracePt t="81697" x="2214563" y="4973638"/>
          <p14:tracePt t="81709" x="2152650" y="4973638"/>
          <p14:tracePt t="81721" x="2089150" y="4965700"/>
          <p14:tracePt t="81733" x="2027238" y="4965700"/>
          <p14:tracePt t="81751" x="1965325" y="4956175"/>
          <p14:tracePt t="81761" x="1839913" y="4956175"/>
          <p14:tracePt t="81782" x="1776413" y="4956175"/>
          <p14:tracePt t="81794" x="1714500" y="4956175"/>
          <p14:tracePt t="81824" x="1687513" y="4956175"/>
          <p14:tracePt t="81844" x="1679575" y="4956175"/>
          <p14:tracePt t="81893" x="1679575" y="4946650"/>
          <p14:tracePt t="81905" x="1687513" y="4938713"/>
          <p14:tracePt t="81915" x="1714500" y="4929188"/>
          <p14:tracePt t="81931" x="1731963" y="4919663"/>
          <p14:tracePt t="82235" x="1714500" y="4919663"/>
          <p14:tracePt t="82249" x="1679575" y="4902200"/>
          <p14:tracePt t="82259" x="1616075" y="4857750"/>
          <p14:tracePt t="82284" x="1598613" y="4822825"/>
          <p14:tracePt t="82296" x="1581150" y="4795838"/>
          <p14:tracePt t="82305" x="1581150" y="4768850"/>
          <p14:tracePt t="82316" x="1581150" y="4724400"/>
          <p14:tracePt t="82333" x="1589088" y="4697413"/>
          <p14:tracePt t="82354" x="1598613" y="4679950"/>
          <p14:tracePt t="82369" x="1643063" y="4633913"/>
          <p14:tracePt t="82393" x="1660525" y="4625975"/>
          <p14:tracePt t="82405" x="1697038" y="4608513"/>
          <p14:tracePt t="82417" x="1714500" y="4598988"/>
          <p14:tracePt t="82441" x="1731963" y="4589463"/>
          <p14:tracePt t="82454" x="1768475" y="4581525"/>
          <p14:tracePt t="82477" x="1776413" y="4581525"/>
          <p14:tracePt t="82500" x="1785938" y="4581525"/>
          <p14:tracePt t="82504" x="1795463" y="4581525"/>
          <p14:tracePt t="82533" x="1803400" y="4589463"/>
          <p14:tracePt t="82551" x="1812925" y="4616450"/>
          <p14:tracePt t="82562" x="1830388" y="4643438"/>
          <p14:tracePt t="82575" x="1847850" y="4679950"/>
          <p14:tracePt t="82587" x="1893888" y="4741863"/>
          <p14:tracePt t="82611" x="1911350" y="4776788"/>
          <p14:tracePt t="82625" x="1928813" y="4803775"/>
          <p14:tracePt t="82636" x="1946275" y="4857750"/>
          <p14:tracePt t="82659" x="1955800" y="4875213"/>
          <p14:tracePt t="82671" x="1955800" y="4919663"/>
          <p14:tracePt t="82701" x="1955800" y="4929188"/>
          <p14:tracePt t="82709" x="1955800" y="4938713"/>
          <p14:tracePt t="82722" x="1955800" y="4956175"/>
          <p14:tracePt t="82752" x="1946275" y="4973638"/>
          <p14:tracePt t="82771" x="1911350" y="4991100"/>
          <p14:tracePt t="82782" x="1884363" y="5010150"/>
          <p14:tracePt t="82793" x="1857375" y="5018088"/>
          <p14:tracePt t="82807" x="1830388" y="5027613"/>
          <p14:tracePt t="82822" x="1795463" y="5037138"/>
          <p14:tracePt t="82843" x="1776413" y="5045075"/>
          <p14:tracePt t="82855" x="1724025" y="5045075"/>
          <p14:tracePt t="82881" x="1679575" y="5045075"/>
          <p14:tracePt t="82905" x="1643063" y="5045075"/>
          <p14:tracePt t="82920" x="1616075" y="5018088"/>
          <p14:tracePt t="82927" x="1581150" y="4965700"/>
          <p14:tracePt t="82941" x="1527175" y="4830763"/>
          <p14:tracePt t="82956" x="1517650" y="4786313"/>
          <p14:tracePt t="82970" x="1509713" y="4751388"/>
          <p14:tracePt t="82990" x="1509713" y="4705350"/>
          <p14:tracePt t="83013" x="1509713" y="4687888"/>
          <p14:tracePt t="83029" x="1544638" y="4643438"/>
          <p14:tracePt t="83050" x="1598613" y="4625975"/>
          <p14:tracePt t="83061" x="1643063" y="4598988"/>
          <p14:tracePt t="83075" x="1758950" y="4581525"/>
          <p14:tracePt t="83100" x="1839913" y="4581525"/>
          <p14:tracePt t="83111" x="1874838" y="4581525"/>
          <p14:tracePt t="83123" x="1901825" y="4589463"/>
          <p14:tracePt t="83148" x="1938338" y="4616450"/>
          <p14:tracePt t="83159" x="2009775" y="4679950"/>
          <p14:tracePt t="83173" x="2044700" y="4705350"/>
          <p14:tracePt t="83191" x="2071688" y="4732338"/>
          <p14:tracePt t="83209" x="2098675" y="4759325"/>
          <p14:tracePt t="83488" x="2089150" y="4768850"/>
          <p14:tracePt t="83502" x="2062163" y="4786313"/>
          <p14:tracePt t="83524" x="2036763" y="4795838"/>
          <p14:tracePt t="83537" x="2027238" y="4803775"/>
          <p14:tracePt t="83549" x="2027238" y="4813300"/>
          <p14:tracePt t="83564" x="2017713" y="4813300"/>
          <p14:tracePt t="83587" x="2000250" y="4830763"/>
          <p14:tracePt t="83611" x="1982788" y="4840288"/>
          <p14:tracePt t="83622" x="1973263" y="4848225"/>
          <p14:tracePt t="83636" x="1965325" y="4848225"/>
          <p14:tracePt t="83648" x="1938338" y="4857750"/>
          <p14:tracePt t="83671" x="1928813" y="4857750"/>
          <p14:tracePt t="83732" x="1919288" y="4848225"/>
          <p14:tracePt t="83758" x="1919288" y="4830763"/>
          <p14:tracePt t="83768" x="1919288" y="4822825"/>
          <p14:tracePt t="83782" x="1919288" y="4803775"/>
          <p14:tracePt t="83793" x="1919288" y="4786313"/>
          <p14:tracePt t="83806" x="1946275" y="4751388"/>
          <p14:tracePt t="83827" x="2062163" y="4608513"/>
          <p14:tracePt t="83830" x="2133600" y="4554538"/>
          <p14:tracePt t="83855" x="2197100" y="4510088"/>
          <p14:tracePt t="83866" x="2268538" y="4473575"/>
          <p14:tracePt t="83882" x="2446338" y="4411663"/>
          <p14:tracePt t="83902" x="2509838" y="4402138"/>
          <p14:tracePt t="83915" x="2616200" y="4402138"/>
          <p14:tracePt t="83939" x="2679700" y="4402138"/>
          <p14:tracePt t="83952" x="2884488" y="4429125"/>
          <p14:tracePt t="83983" x="2965450" y="4438650"/>
          <p14:tracePt t="83988" x="3044825" y="4465638"/>
          <p14:tracePt t="83999" x="3160713" y="4510088"/>
          <p14:tracePt t="84025" x="3214688" y="4537075"/>
          <p14:tracePt t="84046" x="3276600" y="4581525"/>
          <p14:tracePt t="84050" x="3394075" y="4697413"/>
          <p14:tracePt t="84330" x="3419475" y="4697413"/>
          <p14:tracePt t="84341" x="3455988" y="4697413"/>
          <p14:tracePt t="84354" x="3571875" y="4697413"/>
          <p14:tracePt t="84379" x="3670300" y="4724400"/>
          <p14:tracePt t="84389" x="3751263" y="4741863"/>
          <p14:tracePt t="84403" x="3840163" y="4768850"/>
          <p14:tracePt t="84418" x="3990975" y="4840288"/>
          <p14:tracePt t="84439" x="4062413" y="4867275"/>
          <p14:tracePt t="84462" x="4081463" y="4875213"/>
          <p14:tracePt t="84476" x="4098925" y="4875213"/>
          <p14:tracePt t="84487" x="4133850" y="4875213"/>
          <p14:tracePt t="84790" x="4133850" y="4857750"/>
          <p14:tracePt t="84805" x="4116388" y="4840288"/>
          <p14:tracePt t="84819" x="4098925" y="4830763"/>
          <p14:tracePt t="84840" x="4089400" y="4830763"/>
          <p14:tracePt t="84854" x="4081463" y="4830763"/>
          <p14:tracePt t="84865" x="4071938" y="4822825"/>
          <p14:tracePt t="84879" x="4062413" y="4822825"/>
          <p14:tracePt t="84889" x="4044950" y="4822825"/>
          <p14:tracePt t="84914" x="4037013" y="4822825"/>
          <p14:tracePt t="84925" x="4027488" y="4822825"/>
          <p14:tracePt t="84954" x="4017963" y="4822825"/>
          <p14:tracePt t="85328" x="4010025" y="4822825"/>
          <p14:tracePt t="85351" x="3990975" y="4822825"/>
          <p14:tracePt t="85365" x="3965575" y="4822825"/>
          <p14:tracePt t="85376" x="3938588" y="4830763"/>
          <p14:tracePt t="85388" x="3911600" y="4830763"/>
          <p14:tracePt t="85402" x="3884613" y="4840288"/>
          <p14:tracePt t="85413" x="3830638" y="4840288"/>
          <p14:tracePt t="85437" x="3795713" y="4840288"/>
          <p14:tracePt t="85451" x="3768725" y="4840288"/>
          <p14:tracePt t="85462" x="3732213" y="4840288"/>
          <p14:tracePt t="85486" x="3714750" y="4848225"/>
          <p14:tracePt t="85501" x="3705225" y="4848225"/>
          <p14:tracePt t="85510" x="3697288" y="4857750"/>
          <p14:tracePt t="85535" x="3687763" y="4857750"/>
          <p14:tracePt t="86059" x="3670300" y="4867275"/>
          <p14:tracePt t="86072" x="3633788" y="4867275"/>
          <p14:tracePt t="86082" x="3598863" y="4867275"/>
          <p14:tracePt t="86096" x="3536950" y="4867275"/>
          <p14:tracePt t="86107" x="3490913" y="4867275"/>
          <p14:tracePt t="86119" x="3429000" y="4867275"/>
          <p14:tracePt t="86133" x="3330575" y="4857750"/>
          <p14:tracePt t="86157" x="3286125" y="4857750"/>
          <p14:tracePt t="86168" x="3205163" y="4857750"/>
          <p14:tracePt t="86197" x="3170238" y="4857750"/>
          <p14:tracePt t="86205" x="3143250" y="4857750"/>
          <p14:tracePt t="86217" x="3098800" y="4848225"/>
          <p14:tracePt t="86249" x="3081338" y="4840288"/>
          <p14:tracePt t="86266" x="3054350" y="4822825"/>
          <p14:tracePt t="86268" x="3054350" y="4813300"/>
          <p14:tracePt t="86283" x="3044825" y="4813300"/>
          <p14:tracePt t="86314" x="3036888" y="4813300"/>
          <p14:tracePt t="86618" x="3017838" y="4803775"/>
          <p14:tracePt t="86631" x="2982913" y="4803775"/>
          <p14:tracePt t="86643" x="2919413" y="4795838"/>
          <p14:tracePt t="86657" x="2795588" y="4795838"/>
          <p14:tracePt t="86670" x="2732088" y="4795838"/>
          <p14:tracePt t="86691" x="2687638" y="4795838"/>
          <p14:tracePt t="86704" x="2633663" y="4813300"/>
          <p14:tracePt t="86735" x="2608263" y="4822825"/>
          <p14:tracePt t="86740" x="2571750" y="4830763"/>
          <p14:tracePt t="86757" x="2544763" y="4840288"/>
          <p14:tracePt t="86770" x="2509838" y="4848225"/>
          <p14:tracePt t="86803" x="2490788" y="4848225"/>
          <p14:tracePt t="86813" x="2482850" y="4848225"/>
          <p14:tracePt t="86824" x="2473325" y="4857750"/>
          <p14:tracePt t="86853" x="2465388" y="4857750"/>
          <p14:tracePt t="86875" x="2455863" y="4857750"/>
          <p14:tracePt t="86887" x="2455863" y="4867275"/>
          <p14:tracePt t="86904" x="2446338" y="4867275"/>
          <p14:tracePt t="86917" x="2446338" y="4875213"/>
          <p14:tracePt t="86935" x="2428875" y="4875213"/>
          <p14:tracePt t="86948" x="2419350" y="4884738"/>
          <p14:tracePt t="86959" x="2401888" y="4902200"/>
          <p14:tracePt t="86984" x="2384425" y="4902200"/>
          <p14:tracePt t="86997" x="2384425" y="4911725"/>
          <p14:tracePt t="87009" x="2374900" y="4919663"/>
          <p14:tracePt t="87447" x="2374900" y="4929188"/>
          <p14:tracePt t="87483" x="2384425" y="4929188"/>
          <p14:tracePt t="87498" x="2393950" y="4938713"/>
          <p14:tracePt t="87515" x="2401888" y="4938713"/>
          <p14:tracePt t="87521" x="2401888" y="4946650"/>
          <p14:tracePt t="87550" x="2411413" y="4956175"/>
          <p14:tracePt t="87644" x="2419350" y="4956175"/>
          <p14:tracePt t="87668" x="2428875" y="4956175"/>
          <p14:tracePt t="88117" x="2438400" y="4956175"/>
          <p14:tracePt t="88129" x="2446338" y="4956175"/>
          <p14:tracePt t="88141" x="2465388" y="4956175"/>
          <p14:tracePt t="88152" x="2490788" y="4956175"/>
          <p14:tracePt t="88169" x="2544763" y="4956175"/>
          <p14:tracePt t="88191" x="2581275" y="4956175"/>
          <p14:tracePt t="88202" x="2660650" y="4956175"/>
          <p14:tracePt t="88227" x="2687638" y="4956175"/>
          <p14:tracePt t="88238" x="2724150" y="4956175"/>
          <p14:tracePt t="88251" x="2741613" y="4956175"/>
          <p14:tracePt t="88266" x="2759075" y="4956175"/>
          <p14:tracePt t="88604" x="2776538" y="4956175"/>
          <p14:tracePt t="88615" x="2803525" y="4956175"/>
          <p14:tracePt t="88627" x="2830513" y="4956175"/>
          <p14:tracePt t="88641" x="2857500" y="4956175"/>
          <p14:tracePt t="88672" x="2874963" y="4956175"/>
          <p14:tracePt t="88684" x="2884488" y="4956175"/>
          <p14:tracePt t="88688" x="2901950" y="4956175"/>
          <p14:tracePt t="88704" x="2919413" y="4956175"/>
          <p14:tracePt t="88724" x="2955925" y="4956175"/>
          <p14:tracePt t="88753" x="2965450" y="4956175"/>
          <p14:tracePt t="88760" x="2982913" y="4956175"/>
          <p14:tracePt t="89066" x="3000375" y="4956175"/>
          <p14:tracePt t="89079" x="3017838" y="4956175"/>
          <p14:tracePt t="89090" x="3054350" y="4956175"/>
          <p14:tracePt t="89103" x="3089275" y="4946650"/>
          <p14:tracePt t="89116" x="3125788" y="4946650"/>
          <p14:tracePt t="89127" x="3179763" y="4946650"/>
          <p14:tracePt t="89152" x="3197225" y="4946650"/>
          <p14:tracePt t="89164" x="3224213" y="4946650"/>
          <p14:tracePt t="89178" x="3241675" y="4946650"/>
          <p14:tracePt t="89200" x="3251200" y="4946650"/>
          <p14:tracePt t="89212" x="3259138" y="4946650"/>
          <p14:tracePt t="89529" x="3286125" y="4946650"/>
          <p14:tracePt t="89542" x="3313113" y="4946650"/>
          <p14:tracePt t="89556" x="3348038" y="4946650"/>
          <p14:tracePt t="89578" x="3402013" y="4946650"/>
          <p14:tracePt t="89580" x="3429000" y="4946650"/>
          <p14:tracePt t="89601" x="3455988" y="4946650"/>
          <p14:tracePt t="89615" x="3490913" y="4946650"/>
          <p14:tracePt t="89628" x="3509963" y="4946650"/>
          <p14:tracePt t="89897" x="3517900" y="4929188"/>
          <p14:tracePt t="89906" x="3544888" y="4911725"/>
          <p14:tracePt t="89919" x="3571875" y="4902200"/>
          <p14:tracePt t="89931" x="3643313" y="4867275"/>
          <p14:tracePt t="89955" x="3697288" y="4848225"/>
          <p14:tracePt t="89968" x="3768725" y="4795838"/>
          <p14:tracePt t="89997" x="3786188" y="4776788"/>
          <p14:tracePt t="90007" x="3813175" y="4759325"/>
          <p14:tracePt t="90018" x="3840163" y="4741863"/>
          <p14:tracePt t="90032" x="3848100" y="4732338"/>
          <p14:tracePt t="90053" x="3894138" y="4714875"/>
          <p14:tracePt t="92671" x="3894138" y="4724400"/>
          <p14:tracePt t="92697" x="3894138" y="4732338"/>
          <p14:tracePt t="92707" x="3894138" y="4741863"/>
          <p14:tracePt t="92721" x="3894138" y="4751388"/>
          <p14:tracePt t="92745" x="3902075" y="4759325"/>
          <p14:tracePt t="92761" x="3919538" y="4768850"/>
          <p14:tracePt t="92762" x="3919538" y="4786313"/>
          <p14:tracePt t="92780" x="3938588" y="4795838"/>
          <p14:tracePt t="92793" x="3965575" y="4803775"/>
          <p14:tracePt t="93135" x="3983038" y="4803775"/>
          <p14:tracePt t="93146" x="3990975" y="4803775"/>
          <p14:tracePt t="93160" x="4010025" y="4803775"/>
          <p14:tracePt t="93171" x="4027488" y="4803775"/>
          <p14:tracePt t="93196" x="4037013" y="4803775"/>
          <p14:tracePt t="93207" x="4037013" y="4813300"/>
          <p14:tracePt t="93232" x="4037013" y="4822825"/>
          <p14:tracePt t="93246" x="4044950" y="4822825"/>
          <p14:tracePt t="93270" x="4054475" y="4830763"/>
          <p14:tracePt t="93281" x="4054475" y="4848225"/>
          <p14:tracePt t="93292" x="4062413" y="4857750"/>
          <p14:tracePt t="93305" x="4081463" y="4867275"/>
          <p14:tracePt t="93317" x="4098925" y="4884738"/>
          <p14:tracePt t="93326" x="4125913" y="4929188"/>
          <p14:tracePt t="93360" x="4133850" y="4938713"/>
          <p14:tracePt t="93366" x="4152900" y="4956175"/>
          <p14:tracePt t="93730" x="4152900" y="4973638"/>
          <p14:tracePt t="93742" x="4152900" y="5000625"/>
          <p14:tracePt t="93763" x="4143375" y="5027613"/>
          <p14:tracePt t="93765" x="4143375" y="5054600"/>
          <p14:tracePt t="93797" x="4143375" y="5081588"/>
          <p14:tracePt t="93803" x="4143375" y="5089525"/>
          <p14:tracePt t="93817" x="4143375" y="5143500"/>
          <p14:tracePt t="93831" x="4143375" y="5153025"/>
          <p14:tracePt t="93847" x="4143375" y="5197475"/>
          <p14:tracePt t="93865" x="4143375" y="5205413"/>
          <p14:tracePt t="93888" x="4143375" y="5224463"/>
          <p14:tracePt t="94206" x="4133850" y="5224463"/>
          <p14:tracePt t="94218" x="4089400" y="5224463"/>
          <p14:tracePt t="94234" x="3973513" y="5232400"/>
          <p14:tracePt t="94244" x="3776663" y="5295900"/>
          <p14:tracePt t="94267" x="3054350" y="5527675"/>
          <p14:tracePt t="94280" x="2741613" y="5616575"/>
          <p14:tracePt t="94292" x="2509838" y="5653088"/>
          <p14:tracePt t="94303" x="2179638" y="5661025"/>
          <p14:tracePt t="94320" x="2036763" y="5661025"/>
          <p14:tracePt t="94342" x="1857375" y="5589588"/>
          <p14:tracePt t="94353" x="1803400" y="5554663"/>
          <p14:tracePt t="94376" x="1768475" y="5537200"/>
          <p14:tracePt t="94388" x="1751013" y="5518150"/>
          <p14:tracePt t="94623" x="1741488" y="5510213"/>
          <p14:tracePt t="94633" x="1687513" y="5465763"/>
          <p14:tracePt t="94643" x="1608138" y="5348288"/>
          <p14:tracePt t="94657" x="1482725" y="5180013"/>
          <p14:tracePt t="94669" x="1374775" y="4884738"/>
          <p14:tracePt t="94681" x="1250950" y="4625975"/>
          <p14:tracePt t="94705" x="1108075" y="4286250"/>
          <p14:tracePt t="94717" x="1071563" y="4179888"/>
          <p14:tracePt t="94730" x="1044575" y="4081463"/>
          <p14:tracePt t="94743" x="1044575" y="3938588"/>
          <p14:tracePt t="94759" x="1089025" y="3894138"/>
          <p14:tracePt t="94779" x="1160463" y="3840163"/>
          <p14:tracePt t="95034" x="1160463" y="3776663"/>
          <p14:tracePt t="95047" x="1179513" y="3679825"/>
          <p14:tracePt t="95061" x="1187450" y="3571875"/>
          <p14:tracePt t="95071" x="1187450" y="3438525"/>
          <p14:tracePt t="95082" x="1187450" y="3276600"/>
          <p14:tracePt t="95099" x="1214438" y="3027363"/>
          <p14:tracePt t="95109" x="1231900" y="2965450"/>
          <p14:tracePt t="95141" x="1268413" y="2911475"/>
          <p14:tracePt t="95146" x="1339850" y="2847975"/>
          <p14:tracePt t="95423" x="1330325" y="2847975"/>
          <p14:tracePt t="95437" x="1322388" y="2847975"/>
          <p14:tracePt t="95460" x="1312863" y="2847975"/>
          <p14:tracePt t="95485" x="1303338" y="2867025"/>
          <p14:tracePt t="95500" x="1285875" y="2911475"/>
          <p14:tracePt t="95509" x="1258888" y="2973388"/>
          <p14:tracePt t="95522" x="1241425" y="3081338"/>
          <p14:tracePt t="95535" x="1196975" y="3224213"/>
          <p14:tracePt t="95546" x="1108075" y="3633788"/>
          <p14:tracePt t="95581" x="1062038" y="3929063"/>
          <p14:tracePt t="95584" x="1044575" y="4054475"/>
          <p14:tracePt t="95597" x="1044575" y="4170363"/>
          <p14:tracePt t="95597" x="1044575" y="4268788"/>
          <p14:tracePt t="95634" x="1044575" y="4357688"/>
          <p14:tracePt t="95644" x="1044575" y="4438650"/>
          <p14:tracePt t="95655" x="1044575" y="4483100"/>
          <p14:tracePt t="95666" x="1054100" y="4518025"/>
          <p14:tracePt t="95678" x="1071563" y="4527550"/>
          <p14:tracePt t="95974" x="1071563" y="4518025"/>
          <p14:tracePt t="95984" x="1071563" y="4500563"/>
          <p14:tracePt t="95996" x="1071563" y="4438650"/>
          <p14:tracePt t="96009" x="1071563" y="4375150"/>
          <p14:tracePt t="96033" x="1054100" y="4313238"/>
          <p14:tracePt t="96044" x="1036638" y="4251325"/>
          <p14:tracePt t="96059" x="1027113" y="4187825"/>
          <p14:tracePt t="96069" x="1017588" y="4044950"/>
          <p14:tracePt t="96094" x="1017588" y="3965575"/>
          <p14:tracePt t="96105" x="1009650" y="3919538"/>
          <p14:tracePt t="96119" x="1009650" y="3840163"/>
          <p14:tracePt t="96142" x="1009650" y="3803650"/>
          <p14:tracePt t="96158" x="1036638" y="3732213"/>
          <p14:tracePt t="96179" x="1062038" y="3687763"/>
          <p14:tracePt t="96509" x="1062038" y="3625850"/>
          <p14:tracePt t="96522" x="1062038" y="3536950"/>
          <p14:tracePt t="96533" x="1062038" y="3446463"/>
          <p14:tracePt t="96546" x="1062038" y="3348038"/>
          <p14:tracePt t="96557" x="1044575" y="3160713"/>
          <p14:tracePt t="96581" x="1044575" y="3089275"/>
          <p14:tracePt t="96594" x="1044575" y="2990850"/>
          <p14:tracePt t="96606" x="1044575" y="2874963"/>
          <p14:tracePt t="96637" x="1044575" y="2840038"/>
          <p14:tracePt t="96642" x="1044575" y="2795588"/>
          <p14:tracePt t="96679" x="1044575" y="2786063"/>
          <p14:tracePt t="96764" x="1036638" y="2786063"/>
          <p14:tracePt t="96777" x="1017588" y="2795588"/>
          <p14:tracePt t="96788" x="1000125" y="2803525"/>
          <p14:tracePt t="96801" x="982663" y="2822575"/>
          <p14:tracePt t="96814" x="982663" y="2840038"/>
          <p14:tracePt t="96825" x="973138" y="2857500"/>
          <p14:tracePt t="96873" x="965200" y="2867025"/>
          <p14:tracePt t="96898" x="965200" y="2874963"/>
          <p14:tracePt t="96910" x="955675" y="2938463"/>
          <p14:tracePt t="96921" x="928688" y="3027363"/>
          <p14:tracePt t="96934" x="911225" y="3152775"/>
          <p14:tracePt t="96947" x="857250" y="3482975"/>
          <p14:tracePt t="96960" x="830263" y="3697288"/>
          <p14:tracePt t="96984" x="812800" y="3857625"/>
          <p14:tracePt t="96995" x="812800" y="4160838"/>
          <p14:tracePt t="97019" x="830263" y="4303713"/>
          <p14:tracePt t="97032" x="893763" y="4581525"/>
          <p14:tracePt t="97044" x="928688" y="4660900"/>
          <p14:tracePt t="97069" x="965200" y="4732338"/>
          <p14:tracePt t="97385" x="946150" y="4751388"/>
          <p14:tracePt t="97400" x="928688" y="4786313"/>
          <p14:tracePt t="97409" x="893763" y="4848225"/>
          <p14:tracePt t="97422" x="847725" y="4946650"/>
          <p14:tracePt t="97434" x="812800" y="5045075"/>
          <p14:tracePt t="97448" x="758825" y="5276850"/>
          <p14:tracePt t="97470" x="750888" y="5367338"/>
          <p14:tracePt t="97483" x="750888" y="5491163"/>
          <p14:tracePt t="97512" x="758825" y="5527675"/>
          <p14:tracePt t="97519" x="776288" y="5572125"/>
          <p14:tracePt t="97531" x="803275" y="5608638"/>
          <p14:tracePt t="97778" x="803275" y="5616575"/>
          <p14:tracePt t="97786" x="803275" y="5643563"/>
          <p14:tracePt t="97800" x="785813" y="5697538"/>
          <p14:tracePt t="97811" x="758825" y="5776913"/>
          <p14:tracePt t="97824" x="731838" y="5884863"/>
          <p14:tracePt t="97836" x="723900" y="6099175"/>
          <p14:tracePt t="97860" x="723900" y="6180138"/>
          <p14:tracePt t="97887" x="723900" y="6242050"/>
          <p14:tracePt t="97891" x="723900" y="6303963"/>
          <p14:tracePt t="98165" x="723900" y="6286500"/>
          <p14:tracePt t="98175" x="723900" y="6259513"/>
          <p14:tracePt t="98188" x="723900" y="6224588"/>
          <p14:tracePt t="98202" x="723900" y="6170613"/>
          <p14:tracePt t="98214" x="723900" y="6116638"/>
          <p14:tracePt t="98226" x="714375" y="6072188"/>
          <p14:tracePt t="98238" x="714375" y="5965825"/>
          <p14:tracePt t="98253" x="714375" y="5884863"/>
          <p14:tracePt t="98269" x="714375" y="5741988"/>
          <p14:tracePt t="98299" x="731838" y="5688013"/>
          <p14:tracePt t="98313" x="741363" y="5653088"/>
          <p14:tracePt t="98325" x="758825" y="5634038"/>
          <p14:tracePt t="98334" x="768350" y="5608638"/>
          <p14:tracePt t="98931" x="776288" y="5608638"/>
          <p14:tracePt t="98946" x="785813" y="5599113"/>
          <p14:tracePt t="98957" x="795338" y="5581650"/>
          <p14:tracePt t="98968" x="803275" y="5562600"/>
          <p14:tracePt t="98981" x="822325" y="5562600"/>
          <p14:tracePt t="98993" x="830263" y="5545138"/>
          <p14:tracePt t="100747" x="830263" y="5554663"/>
          <p14:tracePt t="100760" x="830263" y="5562600"/>
          <p14:tracePt t="100762" x="822325" y="5581650"/>
          <p14:tracePt t="100784" x="812800" y="5608638"/>
          <p14:tracePt t="100795" x="785813" y="5697538"/>
          <p14:tracePt t="100809" x="776288" y="5732463"/>
          <p14:tracePt t="100825" x="776288" y="5759450"/>
          <p14:tracePt t="100845" x="776288" y="5795963"/>
          <p14:tracePt t="100859" x="768350" y="5867400"/>
          <p14:tracePt t="100891" x="768350" y="5946775"/>
          <p14:tracePt t="100895" x="768350" y="5983288"/>
          <p14:tracePt t="100909" x="776288" y="6018213"/>
          <p14:tracePt t="100930" x="803275" y="6081713"/>
          <p14:tracePt t="102248" x="812800" y="6081713"/>
          <p14:tracePt t="102261" x="822325" y="6081713"/>
          <p14:tracePt t="102271" x="830263" y="6081713"/>
          <p14:tracePt t="102295" x="839788" y="6081713"/>
          <p14:tracePt t="102301" x="847725" y="6081713"/>
          <p14:tracePt t="102327" x="857250" y="6081713"/>
          <p14:tracePt t="102373" x="866775" y="6081713"/>
          <p14:tracePt t="102390" x="812800" y="6081713"/>
          <p14:tracePt t="103707" x="812800" y="6072188"/>
          <p14:tracePt t="103719" x="822325" y="6072188"/>
          <p14:tracePt t="103732" x="830263" y="6062663"/>
          <p14:tracePt t="103743" x="839788" y="6045200"/>
          <p14:tracePt t="103760" x="857250" y="6045200"/>
          <p14:tracePt t="103791" x="857250" y="6037263"/>
          <p14:tracePt t="103803" x="874713" y="6027738"/>
          <p14:tracePt t="103815" x="919163" y="5956300"/>
          <p14:tracePt t="103830" x="982663" y="5884863"/>
          <p14:tracePt t="103850" x="1071563" y="5715000"/>
          <p14:tracePt t="103879" x="1143000" y="5608638"/>
          <p14:tracePt t="103903" x="1160463" y="5581650"/>
          <p14:tracePt t="103925" x="1169988" y="5554663"/>
          <p14:tracePt t="103938" x="1187450" y="5537200"/>
          <p14:tracePt t="103951" x="1214438" y="5510213"/>
          <p14:tracePt t="103967" x="1231900" y="5500688"/>
          <p14:tracePt t="103973" x="1268413" y="5465763"/>
          <p14:tracePt t="103973" x="1276350" y="5465763"/>
          <p14:tracePt t="104046" x="1285875" y="5473700"/>
          <p14:tracePt t="104365" x="1312863" y="5473700"/>
          <p14:tracePt t="104379" x="1339850" y="5473700"/>
          <p14:tracePt t="104388" x="1384300" y="5473700"/>
          <p14:tracePt t="104402" x="1446213" y="5473700"/>
          <p14:tracePt t="104412" x="1517650" y="5473700"/>
          <p14:tracePt t="104424" x="1660525" y="5483225"/>
          <p14:tracePt t="104438" x="1724025" y="5491163"/>
          <p14:tracePt t="104461" x="1758950" y="5500688"/>
          <p14:tracePt t="104474" x="1830388" y="5510213"/>
          <p14:tracePt t="104499" x="1847850" y="5518150"/>
          <p14:tracePt t="104510" x="1874838" y="5518150"/>
          <p14:tracePt t="104524" x="1893888" y="5518150"/>
          <p14:tracePt t="104546" x="1901825" y="5518150"/>
          <p14:tracePt t="104561" x="1919288" y="5518150"/>
          <p14:tracePt t="104597" x="1928813" y="5518150"/>
          <p14:tracePt t="104610" x="1938338" y="5518150"/>
          <p14:tracePt t="104621" x="1946275" y="5518150"/>
          <p14:tracePt t="104644" x="1955800" y="5518150"/>
          <p14:tracePt t="104658" x="1955800" y="5527675"/>
          <p14:tracePt t="104670" x="1965325" y="5527675"/>
          <p14:tracePt t="104680" x="1965325" y="5537200"/>
          <p14:tracePt t="104710" x="1965325" y="5545138"/>
          <p14:tracePt t="104719" x="1965325" y="5562600"/>
          <p14:tracePt t="104730" x="1965325" y="5589588"/>
          <p14:tracePt t="104742" x="1973263" y="5616575"/>
          <p14:tracePt t="104758" x="1982788" y="5680075"/>
          <p14:tracePt t="104796" x="1982788" y="5705475"/>
          <p14:tracePt t="104809" x="1982788" y="5732463"/>
          <p14:tracePt t="104816" x="1982788" y="5759450"/>
          <p14:tracePt t="104827" x="1990725" y="5786438"/>
          <p14:tracePt t="104851" x="1990725" y="5803900"/>
          <p14:tracePt t="104863" x="1990725" y="5822950"/>
          <p14:tracePt t="105327" x="2009775" y="5813425"/>
          <p14:tracePt t="105341" x="2036763" y="5795963"/>
          <p14:tracePt t="105352" x="2089150" y="5741988"/>
          <p14:tracePt t="105364" x="2170113" y="5680075"/>
          <p14:tracePt t="105375" x="2268538" y="5608638"/>
          <p14:tracePt t="105388" x="2357438" y="5537200"/>
          <p14:tracePt t="105401" x="2482850" y="5429250"/>
          <p14:tracePt t="105425" x="2554288" y="5375275"/>
          <p14:tracePt t="105437" x="2589213" y="5330825"/>
          <p14:tracePt t="105452" x="2660650" y="5251450"/>
          <p14:tracePt t="105475" x="2768600" y="5108575"/>
          <p14:tracePt t="105533" x="2795588" y="5089525"/>
          <p14:tracePt t="105544" x="2813050" y="5081588"/>
          <p14:tracePt t="105863" x="2822575" y="5089525"/>
          <p14:tracePt t="105877" x="2830513" y="5116513"/>
          <p14:tracePt t="105888" x="2857500" y="5197475"/>
          <p14:tracePt t="105911" x="2867025" y="5232400"/>
          <p14:tracePt t="105924" x="2884488" y="5268913"/>
          <p14:tracePt t="105936" x="2911475" y="5357813"/>
          <p14:tracePt t="105960" x="2919413" y="5384800"/>
          <p14:tracePt t="105972" x="2965450" y="5483225"/>
          <p14:tracePt t="105986" x="2973388" y="5518150"/>
          <p14:tracePt t="106373" x="2990850" y="5491163"/>
          <p14:tracePt t="106387" x="3000375" y="5473700"/>
          <p14:tracePt t="106397" x="3009900" y="5446713"/>
          <p14:tracePt t="106415" x="3027363" y="5419725"/>
          <p14:tracePt t="106429" x="3036888" y="5394325"/>
          <p14:tracePt t="106533" x="3036888" y="5411788"/>
          <p14:tracePt t="106544" x="3036888" y="5446713"/>
          <p14:tracePt t="106555" x="3036888" y="5473700"/>
          <p14:tracePt t="106570" x="3036888" y="5500688"/>
          <p14:tracePt t="106580" x="3036888" y="5537200"/>
          <p14:tracePt t="106592" x="3036888" y="5572125"/>
          <p14:tracePt t="106605" x="3036888" y="5653088"/>
          <p14:tracePt t="106629" x="3036888" y="5705475"/>
          <p14:tracePt t="106642" x="3036888" y="5768975"/>
          <p14:tracePt t="106665" x="3044825" y="5795963"/>
          <p14:tracePt t="106677" x="3044825" y="5803900"/>
          <p14:tracePt t="107032" x="3044825" y="5768975"/>
          <p14:tracePt t="107044" x="3044825" y="5724525"/>
          <p14:tracePt t="107061" x="3044825" y="5688013"/>
          <p14:tracePt t="107078" x="3036888" y="5616575"/>
          <p14:tracePt t="107082" x="3027363" y="5572125"/>
          <p14:tracePt t="107096" x="3017838" y="5537200"/>
          <p14:tracePt t="107118" x="3017838" y="5483225"/>
          <p14:tracePt t="107142" x="3017838" y="5473700"/>
          <p14:tracePt t="107153" x="3017838" y="5456238"/>
          <p14:tracePt t="107166" x="3017838" y="5446713"/>
          <p14:tracePt t="107177" x="3027363" y="5438775"/>
          <p14:tracePt t="107787" x="3027363" y="5456238"/>
          <p14:tracePt t="107799" x="3017838" y="5483225"/>
          <p14:tracePt t="107812" x="3009900" y="5518150"/>
          <p14:tracePt t="107823" x="2990850" y="5562600"/>
          <p14:tracePt t="107836" x="2982913" y="5680075"/>
          <p14:tracePt t="107859" x="2973388" y="5741988"/>
          <p14:tracePt t="107871" x="2973388" y="5848350"/>
          <p14:tracePt t="107907" x="2973388" y="5894388"/>
          <p14:tracePt t="107910" x="2973388" y="5946775"/>
          <p14:tracePt t="107922" x="3009900" y="6010275"/>
          <p14:tracePt t="108250" x="3009900" y="6037263"/>
          <p14:tracePt t="108262" x="3009900" y="6072188"/>
          <p14:tracePt t="108275" x="3009900" y="6099175"/>
          <p14:tracePt t="108287" x="3009900" y="6134100"/>
          <p14:tracePt t="108298" x="3009900" y="6170613"/>
          <p14:tracePt t="108312" x="3009900" y="6188075"/>
          <p14:tracePt t="108322" x="3009900" y="6215063"/>
          <p14:tracePt t="108348" x="3009900" y="6224588"/>
          <p14:tracePt t="108359" x="3009900" y="6242050"/>
          <p14:tracePt t="108389" x="3009900" y="6251575"/>
          <p14:tracePt t="108396" x="3009900" y="6259513"/>
          <p14:tracePt t="111178" x="2973388" y="6259513"/>
          <p14:tracePt t="111191" x="2938463" y="6259513"/>
          <p14:tracePt t="111203" x="2901950" y="6259513"/>
          <p14:tracePt t="111214" x="2840038" y="6242050"/>
          <p14:tracePt t="111240" x="2830513" y="6242050"/>
          <p14:tracePt t="111251" x="2813050" y="6242050"/>
          <p14:tracePt t="111267" x="2803525" y="6242050"/>
          <p14:tracePt t="111297" x="2786063" y="6242050"/>
          <p14:tracePt t="111411" x="2776538" y="6242050"/>
          <p14:tracePt t="111423" x="2768600" y="6242050"/>
          <p14:tracePt t="111435" x="2751138" y="6242050"/>
          <p14:tracePt t="111449" x="2732088" y="6242050"/>
          <p14:tracePt t="111458" x="2705100" y="6242050"/>
          <p14:tracePt t="111470" x="2679700" y="6232525"/>
          <p14:tracePt t="111484" x="2571750" y="6126163"/>
          <p14:tracePt t="111517" x="2401888" y="5973763"/>
          <p14:tracePt t="111520" x="2312988" y="5884863"/>
          <p14:tracePt t="111546" x="2232025" y="5795963"/>
          <p14:tracePt t="111557" x="2108200" y="5634038"/>
          <p14:tracePt t="111569" x="2062163" y="5562600"/>
          <p14:tracePt t="111585" x="2027238" y="5510213"/>
          <p14:tracePt t="111605" x="2009775" y="5446713"/>
          <p14:tracePt t="111629" x="2009775" y="5429250"/>
          <p14:tracePt t="111654" x="2009775" y="5419725"/>
          <p14:tracePt t="111667" x="2009775" y="5411788"/>
          <p14:tracePt t="111982" x="2009775" y="5419725"/>
          <p14:tracePt t="111995" x="2009775" y="5429250"/>
          <p14:tracePt t="112006" x="2009775" y="5473700"/>
          <p14:tracePt t="112032" x="2027238" y="5510213"/>
          <p14:tracePt t="112043" x="2036763" y="5527675"/>
          <p14:tracePt t="112056" x="2036763" y="5537200"/>
          <p14:tracePt t="112082" x="2044700" y="5545138"/>
          <p14:tracePt t="112092" x="2054225" y="5545138"/>
          <p14:tracePt t="112126" x="2071688" y="5554663"/>
          <p14:tracePt t="112458" x="2081213" y="5562600"/>
          <p14:tracePt t="112470" x="2098675" y="5562600"/>
          <p14:tracePt t="112495" x="2108200" y="5562600"/>
          <p14:tracePt t="112506" x="2116138" y="5562600"/>
          <p14:tracePt t="112602" x="2125663" y="5562600"/>
          <p14:tracePt t="113102" x="2125663" y="5554663"/>
          <p14:tracePt t="113126" x="2125663" y="5545138"/>
          <p14:tracePt t="113141" x="2125663" y="5537200"/>
          <p14:tracePt t="113154" x="2125663" y="5527675"/>
          <p14:tracePt t="113176" x="2125663" y="5518150"/>
          <p14:tracePt t="113202" x="2125663" y="5510213"/>
          <p14:tracePt t="113724" x="2116138" y="5510213"/>
          <p14:tracePt t="113772" x="2108200" y="5510213"/>
          <p14:tracePt t="113932" x="2108200" y="5518150"/>
          <p14:tracePt t="113944" x="2108200" y="5527675"/>
          <p14:tracePt t="113954" x="2108200" y="5545138"/>
          <p14:tracePt t="113967" x="2108200" y="5572125"/>
          <p14:tracePt t="113979" x="2098675" y="5599113"/>
          <p14:tracePt t="113990" x="2089150" y="5697538"/>
          <p14:tracePt t="114005" x="2089150" y="5751513"/>
          <p14:tracePt t="114028" x="2089150" y="5776913"/>
          <p14:tracePt t="114039" x="2089150" y="5857875"/>
          <p14:tracePt t="114064" x="2089150" y="5894388"/>
          <p14:tracePt t="114076" x="2089150" y="5929313"/>
          <p14:tracePt t="114090" x="2089150" y="5973763"/>
          <p14:tracePt t="114112" x="2098675" y="5983288"/>
          <p14:tracePt t="114347" x="2098675" y="5946775"/>
          <p14:tracePt t="114356" x="2098675" y="5902325"/>
          <p14:tracePt t="114369" x="2098675" y="5822950"/>
          <p14:tracePt t="114382" x="2089150" y="5741988"/>
          <p14:tracePt t="114394" x="2081213" y="5616575"/>
          <p14:tracePt t="114408" x="2081213" y="5581650"/>
          <p14:tracePt t="114431" x="2071688" y="5545138"/>
          <p14:tracePt t="114445" x="2071688" y="5465763"/>
          <p14:tracePt t="114467" x="2071688" y="5429250"/>
          <p14:tracePt t="114480" x="2071688" y="5384800"/>
          <p14:tracePt t="114503" x="2071688" y="5367338"/>
          <p14:tracePt t="114614" x="2062163" y="5402263"/>
          <p14:tracePt t="114625" x="2054225" y="5438775"/>
          <p14:tracePt t="114637" x="2044700" y="5518150"/>
          <p14:tracePt t="114663" x="2044700" y="5554663"/>
          <p14:tracePt t="114673" x="2036763" y="5616575"/>
          <p14:tracePt t="114687" x="2036763" y="5705475"/>
          <p14:tracePt t="114698" x="2017713" y="5813425"/>
          <p14:tracePt t="114731" x="2017713" y="5867400"/>
          <p14:tracePt t="114735" x="2017713" y="5902325"/>
          <p14:tracePt t="114747" x="2017713" y="5929313"/>
          <p14:tracePt t="114765" x="2036763" y="6000750"/>
          <p14:tracePt t="114783" x="2044700" y="6027738"/>
          <p14:tracePt t="114796" x="2062163" y="6062663"/>
          <p14:tracePt t="114977" x="2062163" y="6054725"/>
          <p14:tracePt t="114995" x="2062163" y="6045200"/>
          <p14:tracePt t="115003" x="2062163" y="6037263"/>
          <p14:tracePt t="115014" x="2054225" y="5938838"/>
          <p14:tracePt t="115039" x="2044700" y="5875338"/>
          <p14:tracePt t="115050" x="2027238" y="5732463"/>
          <p14:tracePt t="115063" x="2009775" y="5670550"/>
          <p14:tracePt t="115088" x="2009775" y="5616575"/>
          <p14:tracePt t="115100" x="2009775" y="5537200"/>
          <p14:tracePt t="115124" x="2009775" y="5510213"/>
          <p14:tracePt t="115135" x="2009775" y="5500688"/>
          <p14:tracePt t="115149" x="2009775" y="5483225"/>
          <p14:tracePt t="115247" x="2009775" y="5510213"/>
          <p14:tracePt t="115260" x="2009775" y="5545138"/>
          <p14:tracePt t="115271" x="2009775" y="5572125"/>
          <p14:tracePt t="115282" x="2009775" y="5608638"/>
          <p14:tracePt t="115296" x="2009775" y="5634038"/>
          <p14:tracePt t="115311" x="2009775" y="5670550"/>
          <p14:tracePt t="115320" x="2009775" y="5741988"/>
          <p14:tracePt t="115343" x="2009775" y="5786438"/>
          <p14:tracePt t="115356" x="2009775" y="5830888"/>
          <p14:tracePt t="115368" x="2009775" y="5894388"/>
          <p14:tracePt t="115392" x="2009775" y="5911850"/>
          <p14:tracePt t="115403" x="2009775" y="5956300"/>
          <p14:tracePt t="115417" x="2009775" y="5965825"/>
          <p14:tracePt t="115442" x="2009775" y="5973763"/>
          <p14:tracePt t="115454" x="2009775" y="5991225"/>
          <p14:tracePt t="115483" x="2009775" y="6000750"/>
          <p14:tracePt t="115490" x="2009775" y="6010275"/>
          <p14:tracePt t="115501" x="2009775" y="6018213"/>
          <p14:tracePt t="115575" x="2009775" y="6000750"/>
          <p14:tracePt t="115588" x="2009775" y="5956300"/>
          <p14:tracePt t="115600" x="2009775" y="5919788"/>
          <p14:tracePt t="115612" x="2009775" y="5867400"/>
          <p14:tracePt t="115625" x="2017713" y="5776913"/>
          <p14:tracePt t="115636" x="2027238" y="5715000"/>
          <p14:tracePt t="115660" x="2036763" y="5670550"/>
          <p14:tracePt t="115672" x="2062163" y="5572125"/>
          <p14:tracePt t="115686" x="2062163" y="5545138"/>
          <p14:tracePt t="115709" x="2062163" y="5527675"/>
          <p14:tracePt t="115721" x="2062163" y="5518150"/>
          <p14:tracePt t="115831" x="2062163" y="5545138"/>
          <p14:tracePt t="115845" x="2062163" y="5572125"/>
          <p14:tracePt t="115855" x="2062163" y="5608638"/>
          <p14:tracePt t="115867" x="2062163" y="5634038"/>
          <p14:tracePt t="115879" x="2062163" y="5670550"/>
          <p14:tracePt t="115892" x="2062163" y="5751513"/>
          <p14:tracePt t="115914" x="2062163" y="5803900"/>
          <p14:tracePt t="115928" x="2062163" y="5875338"/>
          <p14:tracePt t="115940" x="2062163" y="5983288"/>
          <p14:tracePt t="115955" x="2062163" y="6037263"/>
          <p14:tracePt t="115977" x="2062163" y="6054725"/>
          <p14:tracePt t="115989" x="2062163" y="6099175"/>
          <p14:tracePt t="116015" x="2062163" y="6108700"/>
          <p14:tracePt t="116025" x="2062163" y="6134100"/>
          <p14:tracePt t="116062" x="2062163" y="6143625"/>
          <p14:tracePt t="116110" x="2062163" y="6126163"/>
          <p14:tracePt t="116124" x="2062163" y="6037263"/>
          <p14:tracePt t="116136" x="2062163" y="5965825"/>
          <p14:tracePt t="116147" x="2062163" y="5884863"/>
          <p14:tracePt t="116160" x="2062163" y="5813425"/>
          <p14:tracePt t="116172" x="2062163" y="5732463"/>
          <p14:tracePt t="116184" x="2062163" y="5653088"/>
          <p14:tracePt t="116196" x="2062163" y="5581650"/>
          <p14:tracePt t="116206" x="2081213" y="5446713"/>
          <p14:tracePt t="116233" x="2081213" y="5429250"/>
          <p14:tracePt t="116244" x="2089150" y="5411788"/>
          <p14:tracePt t="116259" x="2089150" y="5394325"/>
          <p14:tracePt t="116281" x="2089150" y="5384800"/>
          <p14:tracePt t="116381" x="2098675" y="5384800"/>
          <p14:tracePt t="116658" x="2108200" y="5384800"/>
          <p14:tracePt t="116672" x="2116138" y="5429250"/>
          <p14:tracePt t="116696" x="2116138" y="5438775"/>
          <p14:tracePt t="116707" x="2116138" y="5456238"/>
          <p14:tracePt t="116719" x="2089150" y="5483225"/>
          <p14:tracePt t="116733" x="1884363" y="5545138"/>
          <p14:tracePt t="116757" x="1776413" y="5562600"/>
          <p14:tracePt t="116765" x="1500188" y="5616575"/>
          <p14:tracePt t="116781" x="1357313" y="5653088"/>
          <p14:tracePt t="116811" x="1223963" y="5680075"/>
          <p14:tracePt t="116829" x="1000125" y="5715000"/>
          <p14:tracePt t="116842" x="919163" y="5732463"/>
          <p14:tracePt t="116854" x="847725" y="5741988"/>
          <p14:tracePt t="116866" x="768350" y="5741988"/>
          <p14:tracePt t="116890" x="741363" y="5741988"/>
          <p14:tracePt t="116907" x="723900" y="5741988"/>
          <p14:tracePt t="116938" x="723900" y="5751513"/>
          <p14:tracePt t="117329" x="723900" y="5768975"/>
          <p14:tracePt t="117341" x="723900" y="5776913"/>
          <p14:tracePt t="117351" x="723900" y="5803900"/>
          <p14:tracePt t="117377" x="723900" y="5822950"/>
          <p14:tracePt t="117390" x="731838" y="5840413"/>
          <p14:tracePt t="117403" x="741363" y="5875338"/>
          <p14:tracePt t="117426" x="750888" y="5902325"/>
          <p14:tracePt t="117440" x="768350" y="5956300"/>
          <p14:tracePt t="117463" x="776288" y="5983288"/>
          <p14:tracePt t="117485" x="776288" y="6010275"/>
          <p14:tracePt t="117680" x="785813" y="5965825"/>
          <p14:tracePt t="117695" x="795338" y="5884863"/>
          <p14:tracePt t="117705" x="812800" y="5803900"/>
          <p14:tracePt t="117719" x="822325" y="5724525"/>
          <p14:tracePt t="117730" x="822325" y="5661025"/>
          <p14:tracePt t="117742" x="822325" y="5616575"/>
          <p14:tracePt t="117759" x="830263" y="5518150"/>
          <p14:tracePt t="117779" x="830263" y="5483225"/>
          <p14:tracePt t="117791" x="847725" y="5429250"/>
          <p14:tracePt t="117824" x="857250" y="5402263"/>
          <p14:tracePt t="117825" x="866775" y="5375275"/>
          <p14:tracePt t="117839" x="874713" y="5348288"/>
          <p14:tracePt t="117871" x="874713" y="5340350"/>
          <p14:tracePt t="118217" x="874713" y="5367338"/>
          <p14:tracePt t="118231" x="874713" y="5394325"/>
          <p14:tracePt t="118246" x="874713" y="5429250"/>
          <p14:tracePt t="118253" x="874713" y="5456238"/>
          <p14:tracePt t="118259" x="874713" y="5473700"/>
          <p14:tracePt t="118278" x="874713" y="5500688"/>
          <p14:tracePt t="118290" x="874713" y="5527675"/>
          <p14:tracePt t="118315" x="874713" y="5537200"/>
          <p14:tracePt t="118328" x="874713" y="5545138"/>
          <p14:tracePt t="118620" x="874713" y="5537200"/>
          <p14:tracePt t="118633" x="874713" y="5527675"/>
          <p14:tracePt t="118645" x="874713" y="5518150"/>
          <p14:tracePt t="118791" x="866775" y="5518150"/>
          <p14:tracePt t="118802" x="866775" y="5527675"/>
          <p14:tracePt t="118814" x="866775" y="5537200"/>
          <p14:tracePt t="118852" x="857250" y="5545138"/>
          <p14:tracePt t="118938" x="857250" y="5554663"/>
          <p14:tracePt t="118951" x="857250" y="5572125"/>
          <p14:tracePt t="118973" x="857250" y="5581650"/>
          <p14:tracePt t="118985" x="857250" y="5589588"/>
          <p14:tracePt t="118996" x="857250" y="5599113"/>
          <p14:tracePt t="119585" x="857250" y="5608638"/>
          <p14:tracePt t="119605" x="857250" y="5616575"/>
          <p14:tracePt t="119618" x="857250" y="5626100"/>
          <p14:tracePt t="119694" x="857250" y="5653088"/>
          <p14:tracePt t="119704" x="857250" y="5661025"/>
          <p14:tracePt t="119715" x="866775" y="5688013"/>
          <p14:tracePt t="119727" x="866775" y="5705475"/>
          <p14:tracePt t="119741" x="874713" y="5732463"/>
          <p14:tracePt t="119757" x="884238" y="5759450"/>
          <p14:tracePt t="119777" x="884238" y="5795963"/>
          <p14:tracePt t="119789" x="901700" y="5902325"/>
          <p14:tracePt t="119812" x="911225" y="5938838"/>
          <p14:tracePt t="119824" x="928688" y="6000750"/>
          <p14:tracePt t="119838" x="938213" y="6027738"/>
          <p14:tracePt t="119862" x="955675" y="6054725"/>
          <p14:tracePt t="119874" x="965200" y="6072188"/>
          <p14:tracePt t="119898" x="973138" y="6081713"/>
          <p14:tracePt t="120958" x="982663" y="6062663"/>
          <p14:tracePt t="120970" x="1009650" y="6037263"/>
          <p14:tracePt t="120983" x="1071563" y="5991225"/>
          <p14:tracePt t="120995" x="1160463" y="5956300"/>
          <p14:tracePt t="121015" x="1295400" y="5911850"/>
          <p14:tracePt t="121019" x="1643063" y="5857875"/>
          <p14:tracePt t="121032" x="1795463" y="5840413"/>
          <p14:tracePt t="121055" x="1901825" y="5840413"/>
          <p14:tracePt t="121065" x="2071688" y="5840413"/>
          <p14:tracePt t="121092" x="2133600" y="5840413"/>
          <p14:tracePt t="121105" x="2214563" y="5830888"/>
          <p14:tracePt t="121116" x="2401888" y="5795963"/>
          <p14:tracePt t="121141" x="2500313" y="5759450"/>
          <p14:tracePt t="121153" x="2660650" y="5715000"/>
          <p14:tracePt t="121182" x="2724150" y="5705475"/>
          <p14:tracePt t="121189" x="2776538" y="5680075"/>
          <p14:tracePt t="121201" x="2847975" y="5653088"/>
          <p14:tracePt t="121507" x="2874963" y="5634038"/>
          <p14:tracePt t="121518" x="2894013" y="5616575"/>
          <p14:tracePt t="121532" x="2919413" y="5599113"/>
          <p14:tracePt t="121544" x="2938463" y="5581650"/>
          <p14:tracePt t="121554" x="2973388" y="5554663"/>
          <p14:tracePt t="121581" x="2982913" y="5545138"/>
          <p14:tracePt t="121591" x="2990850" y="5527675"/>
          <p14:tracePt t="121604" x="3009900" y="5510213"/>
          <p14:tracePt t="121630" x="3017838" y="5500688"/>
          <p14:tracePt t="121640" x="3027363" y="5491163"/>
          <p14:tracePt t="121664" x="3027363" y="5483225"/>
          <p14:tracePt t="121763" x="3027363" y="5491163"/>
          <p14:tracePt t="121774" x="3027363" y="5500688"/>
          <p14:tracePt t="121787" x="3027363" y="5510213"/>
          <p14:tracePt t="121799" x="3017838" y="5518150"/>
          <p14:tracePt t="121811" x="3017838" y="5537200"/>
          <p14:tracePt t="121824" x="3000375" y="5562600"/>
          <p14:tracePt t="121854" x="3000375" y="5599113"/>
          <p14:tracePt t="121858" x="2990850" y="5670550"/>
          <p14:tracePt t="121873" x="2990850" y="5705475"/>
          <p14:tracePt t="121896" x="2982913" y="5751513"/>
          <p14:tracePt t="121906" x="2982913" y="5875338"/>
          <p14:tracePt t="121932" x="2982913" y="5965825"/>
          <p14:tracePt t="121946" x="3000375" y="6037263"/>
          <p14:tracePt t="121957" x="3027363" y="6116638"/>
          <p14:tracePt t="121980" x="3036888" y="6134100"/>
          <p14:tracePt t="121992" x="3054350" y="6161088"/>
          <p14:tracePt t="125681" x="0" y="0"/>
        </p14:tracePtLst>
        <p14:tracePtLst>
          <p14:tracePt t="139864" x="1133475" y="6072188"/>
          <p14:tracePt t="140232" x="1125538" y="6072188"/>
          <p14:tracePt t="140246" x="1108075" y="6072188"/>
          <p14:tracePt t="140258" x="1089025" y="6054725"/>
          <p14:tracePt t="140269" x="1062038" y="6037263"/>
          <p14:tracePt t="140282" x="1036638" y="6000750"/>
          <p14:tracePt t="140293" x="1009650" y="5973763"/>
          <p14:tracePt t="140305" x="982663" y="5919788"/>
          <p14:tracePt t="140331" x="911225" y="5813425"/>
          <p14:tracePt t="140333" x="901700" y="5759450"/>
          <p14:tracePt t="140355" x="893763" y="5732463"/>
          <p14:tracePt t="140366" x="884238" y="5724525"/>
          <p14:tracePt t="140404" x="884238" y="5715000"/>
          <p14:tracePt t="140439" x="901700" y="5705475"/>
          <p14:tracePt t="140452" x="946150" y="5697538"/>
          <p14:tracePt t="140463" x="982663" y="5697538"/>
          <p14:tracePt t="140475" x="1009650" y="5697538"/>
          <p14:tracePt t="140488" x="1036638" y="5697538"/>
          <p14:tracePt t="140500" x="1062038" y="5697538"/>
          <p14:tracePt t="140708" x="1071563" y="5661025"/>
          <p14:tracePt t="140720" x="1081088" y="5626100"/>
          <p14:tracePt t="140732" x="1089025" y="5616575"/>
          <p14:tracePt t="140745" x="1098550" y="5589588"/>
          <p14:tracePt t="140769" x="1098550" y="5581650"/>
          <p14:tracePt t="140865" x="1108075" y="5581650"/>
          <p14:tracePt t="141162" x="1098550" y="5572125"/>
          <p14:tracePt t="141171" x="1089025" y="5562600"/>
          <p14:tracePt t="141182" x="1081088" y="5562600"/>
          <p14:tracePt t="141195" x="1071563" y="5554663"/>
          <p14:tracePt t="141208" x="1062038" y="5554663"/>
          <p14:tracePt t="141230" x="1054100" y="5554663"/>
          <p14:tracePt t="141244" x="1036638" y="5545138"/>
          <p14:tracePt t="141317" x="1027113" y="5545138"/>
          <p14:tracePt t="141330" x="1027113" y="5537200"/>
          <p14:tracePt t="141342" x="1017588" y="5537200"/>
          <p14:tracePt t="141697" x="1017588" y="5518150"/>
          <p14:tracePt t="141708" x="1017588" y="5500688"/>
          <p14:tracePt t="141719" x="1027113" y="5483225"/>
          <p14:tracePt t="141743" x="1027113" y="5473700"/>
          <p14:tracePt t="141779" x="1036638" y="5473700"/>
          <p14:tracePt t="141938" x="1036638" y="5491163"/>
          <p14:tracePt t="141949" x="1036638" y="5510213"/>
          <p14:tracePt t="141961" x="1036638" y="5527675"/>
          <p14:tracePt t="141974" x="1036638" y="5554663"/>
          <p14:tracePt t="141986" x="1036638" y="5589588"/>
          <p14:tracePt t="141998" x="1036638" y="5661025"/>
          <p14:tracePt t="142023" x="1036638" y="5715000"/>
          <p14:tracePt t="142047" x="1036638" y="5751513"/>
          <p14:tracePt t="142061" x="1036638" y="5776913"/>
          <p14:tracePt t="142071" x="1036638" y="5795963"/>
          <p14:tracePt t="142084" x="1036638" y="5803900"/>
          <p14:tracePt t="142096" x="1036638" y="5822950"/>
          <p14:tracePt t="142377" x="1017588" y="5830888"/>
          <p14:tracePt t="142390" x="1009650" y="5857875"/>
          <p14:tracePt t="142400" x="1009650" y="5875338"/>
          <p14:tracePt t="142411" x="1000125" y="5902325"/>
          <p14:tracePt t="142427" x="990600" y="5911850"/>
          <p14:tracePt t="142437" x="982663" y="5938838"/>
          <p14:tracePt t="142465" x="973138" y="5938838"/>
          <p14:tracePt t="142474" x="973138" y="5946775"/>
          <p14:tracePt t="142499" x="973138" y="5956300"/>
          <p14:tracePt t="142521" x="973138" y="5965825"/>
          <p14:tracePt t="142534" x="965200" y="5965825"/>
          <p14:tracePt t="146617" x="965200" y="5973763"/>
          <p14:tracePt t="146627" x="965200" y="5983288"/>
          <p14:tracePt t="146640" x="965200" y="6000750"/>
          <p14:tracePt t="146652" x="965200" y="6018213"/>
          <p14:tracePt t="146677" x="973138" y="6037263"/>
          <p14:tracePt t="146689" x="973138" y="6045200"/>
          <p14:tracePt t="146703" x="973138" y="6072188"/>
          <p14:tracePt t="146725" x="982663" y="6081713"/>
          <p14:tracePt t="146737" x="982663" y="6099175"/>
          <p14:tracePt t="146754" x="982663" y="6108700"/>
          <p14:tracePt t="146773" x="990600" y="6126163"/>
          <p14:tracePt t="146787" x="1000125" y="6153150"/>
          <p14:tracePt t="146810" x="1000125" y="6170613"/>
          <p14:tracePt t="146822" x="1000125" y="6197600"/>
          <p14:tracePt t="147177" x="1000125" y="6224588"/>
          <p14:tracePt t="147189" x="990600" y="6251575"/>
          <p14:tracePt t="147202" x="982663" y="6269038"/>
          <p14:tracePt t="147213" x="973138" y="6296025"/>
          <p14:tracePt t="147227" x="965200" y="6340475"/>
          <p14:tracePt t="147249" x="965200" y="6357938"/>
          <p14:tracePt t="147277" x="965200" y="6367463"/>
          <p14:tracePt t="148849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79388" y="92075"/>
            <a:ext cx="87137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entral Limit Theorem: A general properties of probability distributions for multivariable stochastic variables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184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09C36A0-03E7-49AE-85BD-05DCBF33F2F9}" type="slidenum">
              <a:rPr lang="en-US" smtClean="0"/>
              <a:pPr eaLnBrk="1" hangingPunct="1"/>
              <a:t>8</a:t>
            </a:fld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9388" y="1016732"/>
            <a:ext cx="89658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n the limit of large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, any reasonable multivariable distribution function </a:t>
            </a: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for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 +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+ … +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</a:rPr>
              <a:t>, becomes Gaussian!</a:t>
            </a:r>
          </a:p>
        </p:txBody>
      </p:sp>
      <p:grpSp>
        <p:nvGrpSpPr>
          <p:cNvPr id="18441" name="Group 12"/>
          <p:cNvGrpSpPr>
            <a:grpSpLocks/>
          </p:cNvGrpSpPr>
          <p:nvPr/>
        </p:nvGrpSpPr>
        <p:grpSpPr bwMode="auto">
          <a:xfrm>
            <a:off x="179388" y="2403873"/>
            <a:ext cx="6223000" cy="4337050"/>
            <a:chOff x="113" y="1633"/>
            <a:chExt cx="3920" cy="2732"/>
          </a:xfrm>
        </p:grpSpPr>
        <p:pic>
          <p:nvPicPr>
            <p:cNvPr id="18442" name="Picture 13" descr="normalize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8" t="11906" r="7570" b="6378"/>
            <a:stretch>
              <a:fillRect/>
            </a:stretch>
          </p:blipFill>
          <p:spPr bwMode="auto">
            <a:xfrm>
              <a:off x="113" y="1633"/>
              <a:ext cx="3920" cy="2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2846" y="2170"/>
              <a:ext cx="83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dirty="0">
                  <a:solidFill>
                    <a:srgbClr val="66FF66"/>
                  </a:solidFill>
                </a:rPr>
                <a:t>Three dice</a:t>
              </a:r>
              <a:r>
                <a:rPr lang="en-CA" dirty="0"/>
                <a:t> </a:t>
              </a:r>
            </a:p>
            <a:p>
              <a:pPr eaLnBrk="1" hangingPunct="1"/>
              <a:r>
                <a:rPr lang="en-CA" dirty="0">
                  <a:solidFill>
                    <a:srgbClr val="FF0000"/>
                  </a:solidFill>
                </a:rPr>
                <a:t>Two dice</a:t>
              </a:r>
            </a:p>
            <a:p>
              <a:pPr eaLnBrk="1" hangingPunct="1"/>
              <a:r>
                <a:rPr lang="en-CA" dirty="0"/>
                <a:t>One die</a:t>
              </a:r>
              <a:endParaRPr lang="en-CA" dirty="0">
                <a:solidFill>
                  <a:srgbClr val="66FF66"/>
                </a:solidFill>
              </a:endParaRPr>
            </a:p>
          </p:txBody>
        </p:sp>
        <p:sp>
          <p:nvSpPr>
            <p:cNvPr id="18444" name="Text Box 11"/>
            <p:cNvSpPr txBox="1">
              <a:spLocks noChangeArrowheads="1"/>
            </p:cNvSpPr>
            <p:nvPr/>
          </p:nvSpPr>
          <p:spPr bwMode="auto">
            <a:xfrm>
              <a:off x="2861" y="1815"/>
              <a:ext cx="72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dirty="0">
                  <a:solidFill>
                    <a:srgbClr val="FF9933"/>
                  </a:solidFill>
                </a:rPr>
                <a:t>Five dice</a:t>
              </a:r>
            </a:p>
            <a:p>
              <a:pPr eaLnBrk="1" hangingPunct="1"/>
              <a:r>
                <a:rPr lang="en-CA" dirty="0">
                  <a:solidFill>
                    <a:srgbClr val="0033CC"/>
                  </a:solidFill>
                </a:rPr>
                <a:t>Four dice</a:t>
              </a:r>
            </a:p>
          </p:txBody>
        </p:sp>
      </p:grpSp>
      <p:graphicFrame>
        <p:nvGraphicFramePr>
          <p:cNvPr id="184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41976"/>
              </p:ext>
            </p:extLst>
          </p:nvPr>
        </p:nvGraphicFramePr>
        <p:xfrm>
          <a:off x="2627784" y="1696138"/>
          <a:ext cx="4608512" cy="82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6" imgW="2730500" imgH="482600" progId="Equation.3">
                  <p:embed/>
                </p:oleObj>
              </mc:Choice>
              <mc:Fallback>
                <p:oleObj name="Equation" r:id="rId6" imgW="2730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96138"/>
                        <a:ext cx="4608512" cy="82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896"/>
    </mc:Choice>
    <mc:Fallback xmlns="">
      <p:transition spd="slow" advTm="838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353" x="4081463" y="3313113"/>
          <p14:tracePt t="21744" x="4027488" y="3286125"/>
          <p14:tracePt t="21756" x="3929063" y="3224213"/>
          <p14:tracePt t="21769" x="3795713" y="3081338"/>
          <p14:tracePt t="21781" x="3554413" y="2847975"/>
          <p14:tracePt t="21794" x="2990850" y="2089150"/>
          <p14:tracePt t="21806" x="2724150" y="1741488"/>
          <p14:tracePt t="21829" x="2490788" y="1428750"/>
          <p14:tracePt t="21842" x="2286000" y="1169988"/>
          <p14:tracePt t="21853" x="1938338" y="839788"/>
          <p14:tracePt t="21877" x="1830388" y="723900"/>
          <p14:tracePt t="21891" x="1660525" y="581025"/>
          <p14:tracePt t="21915" x="1625600" y="536575"/>
          <p14:tracePt t="21940" x="1608138" y="465138"/>
          <p14:tracePt t="21956" x="1608138" y="446088"/>
          <p14:tracePt t="22146" x="1589088" y="446088"/>
          <p14:tracePt t="22159" x="1581150" y="446088"/>
          <p14:tracePt t="22194" x="1571625" y="446088"/>
          <p14:tracePt t="22210" x="1562100" y="446088"/>
          <p14:tracePt t="22221" x="1554163" y="446088"/>
          <p14:tracePt t="22280" x="1554163" y="465138"/>
          <p14:tracePt t="22296" x="1544638" y="490538"/>
          <p14:tracePt t="22304" x="1544638" y="509588"/>
          <p14:tracePt t="22318" x="1536700" y="536575"/>
          <p14:tracePt t="22329" x="1536700" y="561975"/>
          <p14:tracePt t="22362" x="1527175" y="571500"/>
          <p14:tracePt t="22429" x="1527175" y="588963"/>
          <p14:tracePt t="23612" x="1536700" y="554038"/>
          <p14:tracePt t="23622" x="1581150" y="517525"/>
          <p14:tracePt t="23633" x="1616075" y="482600"/>
          <p14:tracePt t="23644" x="1670050" y="438150"/>
          <p14:tracePt t="23656" x="1731963" y="411163"/>
          <p14:tracePt t="23681" x="1758950" y="411163"/>
          <p14:tracePt t="23694" x="1866900" y="438150"/>
          <p14:tracePt t="23694" x="1919288" y="473075"/>
          <p14:tracePt t="23741" x="1955800" y="500063"/>
          <p14:tracePt t="23753" x="2017713" y="544513"/>
          <p14:tracePt t="23764" x="2071688" y="588963"/>
          <p14:tracePt t="23773" x="2125663" y="633413"/>
          <p14:tracePt t="23789" x="2276475" y="741363"/>
          <p14:tracePt t="23815" x="2374900" y="803275"/>
          <p14:tracePt t="23829" x="2554288" y="893763"/>
          <p14:tracePt t="23839" x="2625725" y="928688"/>
          <p14:tracePt t="23862" x="2679700" y="965200"/>
          <p14:tracePt t="23876" x="2751138" y="982663"/>
          <p14:tracePt t="23905" x="2768600" y="982663"/>
          <p14:tracePt t="23912" x="2786063" y="982663"/>
          <p14:tracePt t="23924" x="2795588" y="982663"/>
          <p14:tracePt t="24215" x="2813050" y="982663"/>
          <p14:tracePt t="24228" x="2847975" y="973138"/>
          <p14:tracePt t="24246" x="2911475" y="946150"/>
          <p14:tracePt t="24255" x="2990850" y="946150"/>
          <p14:tracePt t="24266" x="3054350" y="938213"/>
          <p14:tracePt t="24277" x="3152775" y="938213"/>
          <p14:tracePt t="24303" x="3187700" y="928688"/>
          <p14:tracePt t="24314" x="3286125" y="901700"/>
          <p14:tracePt t="24327" x="3340100" y="866775"/>
          <p14:tracePt t="24350" x="3419475" y="830263"/>
          <p14:tracePt t="24363" x="3509963" y="812800"/>
          <p14:tracePt t="24377" x="3544888" y="803275"/>
          <p14:tracePt t="24399" x="3571875" y="803275"/>
          <p14:tracePt t="24714" x="3616325" y="803275"/>
          <p14:tracePt t="24726" x="3679825" y="803275"/>
          <p14:tracePt t="24740" x="3732213" y="830263"/>
          <p14:tracePt t="24752" x="3822700" y="893763"/>
          <p14:tracePt t="24764" x="3875088" y="911225"/>
          <p14:tracePt t="24789" x="3911600" y="938213"/>
          <p14:tracePt t="24801" x="3983038" y="1000125"/>
          <p14:tracePt t="24813" x="4010025" y="1017588"/>
          <p14:tracePt t="24846" x="4037013" y="1044575"/>
          <p14:tracePt t="24849" x="4081463" y="1071563"/>
          <p14:tracePt t="24873" x="4116388" y="1081088"/>
          <p14:tracePt t="25191" x="4133850" y="1071563"/>
          <p14:tracePt t="25203" x="4152900" y="1054100"/>
          <p14:tracePt t="25219" x="4170363" y="1036638"/>
          <p14:tracePt t="25228" x="4205288" y="1009650"/>
          <p14:tracePt t="25239" x="4340225" y="901700"/>
          <p14:tracePt t="25252" x="4438650" y="830263"/>
          <p14:tracePt t="25284" x="4537075" y="785813"/>
          <p14:tracePt t="25288" x="4751388" y="642938"/>
          <p14:tracePt t="25313" x="4875213" y="581025"/>
          <p14:tracePt t="25326" x="5000625" y="517525"/>
          <p14:tracePt t="25336" x="5241925" y="446088"/>
          <p14:tracePt t="25361" x="5367338" y="419100"/>
          <p14:tracePt t="25716" x="5394325" y="419100"/>
          <p14:tracePt t="25727" x="5419725" y="419100"/>
          <p14:tracePt t="25737" x="5473700" y="438150"/>
          <p14:tracePt t="25754" x="5537200" y="465138"/>
          <p14:tracePt t="25764" x="5608638" y="490538"/>
          <p14:tracePt t="25775" x="5724525" y="571500"/>
          <p14:tracePt t="25799" x="5776913" y="608013"/>
          <p14:tracePt t="25810" x="5848350" y="652463"/>
          <p14:tracePt t="25824" x="6027738" y="696913"/>
          <p14:tracePt t="25847" x="6134100" y="696913"/>
          <p14:tracePt t="25861" x="6251575" y="696913"/>
          <p14:tracePt t="26140" x="6242050" y="704850"/>
          <p14:tracePt t="26152" x="6232525" y="714375"/>
          <p14:tracePt t="26164" x="6224588" y="714375"/>
          <p14:tracePt t="26225" x="6232525" y="714375"/>
          <p14:tracePt t="26238" x="6269038" y="714375"/>
          <p14:tracePt t="26251" x="6303963" y="714375"/>
          <p14:tracePt t="26263" x="6402388" y="731838"/>
          <p14:tracePt t="26297" x="6510338" y="731838"/>
          <p14:tracePt t="26310" x="6554788" y="731838"/>
          <p14:tracePt t="26322" x="6599238" y="731838"/>
          <p14:tracePt t="26344" x="6724650" y="731838"/>
          <p14:tracePt t="26347" x="6823075" y="704850"/>
          <p14:tracePt t="26360" x="6938963" y="652463"/>
          <p14:tracePt t="26382" x="7045325" y="598488"/>
          <p14:tracePt t="26861" x="7054850" y="598488"/>
          <p14:tracePt t="26870" x="7062788" y="598488"/>
          <p14:tracePt t="26884" x="7062788" y="615950"/>
          <p14:tracePt t="26896" x="7072313" y="625475"/>
          <p14:tracePt t="26907" x="7081838" y="633413"/>
          <p14:tracePt t="26919" x="7089775" y="652463"/>
          <p14:tracePt t="26937" x="7108825" y="687388"/>
          <p14:tracePt t="26956" x="7108825" y="704850"/>
          <p14:tracePt t="26965" x="7134225" y="741363"/>
          <p14:tracePt t="26994" x="7153275" y="768350"/>
          <p14:tracePt t="30075" x="7153275" y="776288"/>
          <p14:tracePt t="30090" x="7153275" y="785813"/>
          <p14:tracePt t="30135" x="7153275" y="795338"/>
          <p14:tracePt t="30158" x="7153275" y="803275"/>
          <p14:tracePt t="30548" x="7143750" y="812800"/>
          <p14:tracePt t="30560" x="7143750" y="822325"/>
          <p14:tracePt t="30572" x="7143750" y="830263"/>
          <p14:tracePt t="30597" x="7126288" y="857250"/>
          <p14:tracePt t="30611" x="7116763" y="874713"/>
          <p14:tracePt t="30622" x="7116763" y="893763"/>
          <p14:tracePt t="30633" x="7108825" y="919163"/>
          <p14:tracePt t="30659" x="7108825" y="938213"/>
          <p14:tracePt t="30686" x="7108825" y="955675"/>
          <p14:tracePt t="30696" x="7108825" y="973138"/>
          <p14:tracePt t="30707" x="7108825" y="982663"/>
          <p14:tracePt t="30714" x="7108825" y="1009650"/>
          <p14:tracePt t="30733" x="7153275" y="1071563"/>
          <p14:tracePt t="31141" x="7126288" y="1071563"/>
          <p14:tracePt t="31154" x="7072313" y="1071563"/>
          <p14:tracePt t="31159" x="6946900" y="1108075"/>
          <p14:tracePt t="31169" x="6589713" y="1223963"/>
          <p14:tracePt t="31192" x="6303963" y="1312863"/>
          <p14:tracePt t="31206" x="5795963" y="1411288"/>
          <p14:tracePt t="31220" x="5562600" y="1446213"/>
          <p14:tracePt t="31243" x="5394325" y="1455738"/>
          <p14:tracePt t="31255" x="5143500" y="1509713"/>
          <p14:tracePt t="31269" x="5062538" y="1536700"/>
          <p14:tracePt t="31291" x="4983163" y="1571625"/>
          <p14:tracePt t="31315" x="4973638" y="1581150"/>
          <p14:tracePt t="31328" x="4973638" y="1589088"/>
          <p14:tracePt t="31339" x="4965700" y="1608138"/>
          <p14:tracePt t="31595" x="4938713" y="1608138"/>
          <p14:tracePt t="31607" x="4902200" y="1608138"/>
          <p14:tracePt t="31618" x="4848225" y="1625600"/>
          <p14:tracePt t="31632" x="4741863" y="1633538"/>
          <p14:tracePt t="31643" x="4125913" y="1758950"/>
          <p14:tracePt t="31656" x="3660775" y="1866900"/>
          <p14:tracePt t="31683" x="3170238" y="2017713"/>
          <p14:tracePt t="31693" x="2322513" y="2303463"/>
          <p14:tracePt t="31706" x="2098675" y="2384425"/>
          <p14:tracePt t="31723" x="1955800" y="2428875"/>
          <p14:tracePt t="31742" x="1812925" y="2455863"/>
          <p14:tracePt t="31766" x="1758950" y="2465388"/>
          <p14:tracePt t="31777" x="1741488" y="2465388"/>
          <p14:tracePt t="31793" x="1704975" y="2482850"/>
          <p14:tracePt t="31815" x="1697038" y="2490788"/>
          <p14:tracePt t="31826" x="1697038" y="2500313"/>
          <p14:tracePt t="32110" x="1704975" y="2500313"/>
          <p14:tracePt t="32131" x="1714500" y="2500313"/>
          <p14:tracePt t="32142" x="1724025" y="2500313"/>
          <p14:tracePt t="32156" x="1731963" y="2500313"/>
          <p14:tracePt t="32168" x="1731963" y="2490788"/>
          <p14:tracePt t="32179" x="1847850" y="2428875"/>
          <p14:tracePt t="32204" x="1946275" y="2393950"/>
          <p14:tracePt t="32210" x="2071688" y="2330450"/>
          <p14:tracePt t="32229" x="2446338" y="2187575"/>
          <p14:tracePt t="32254" x="2643188" y="2125663"/>
          <p14:tracePt t="32265" x="2884488" y="2089150"/>
          <p14:tracePt t="32278" x="2965450" y="2081213"/>
          <p14:tracePt t="32310" x="3027363" y="2081213"/>
          <p14:tracePt t="32315" x="3089275" y="2089150"/>
          <p14:tracePt t="32345" x="3116263" y="2098675"/>
          <p14:tracePt t="32351" x="3125788" y="2098675"/>
          <p14:tracePt t="32619" x="3108325" y="2108200"/>
          <p14:tracePt t="32635" x="3081338" y="2108200"/>
          <p14:tracePt t="32644" x="3017838" y="2125663"/>
          <p14:tracePt t="32655" x="2955925" y="2143125"/>
          <p14:tracePt t="32667" x="2803525" y="2179638"/>
          <p14:tracePt t="32681" x="2724150" y="2197100"/>
          <p14:tracePt t="32704" x="2660650" y="2232025"/>
          <p14:tracePt t="32717" x="2571750" y="2259013"/>
          <p14:tracePt t="32740" x="2536825" y="2268538"/>
          <p14:tracePt t="32752" x="2473325" y="2286000"/>
          <p14:tracePt t="32782" x="2473325" y="2295525"/>
          <p14:tracePt t="32788" x="2465388" y="2295525"/>
          <p14:tracePt t="32799" x="2446338" y="2303463"/>
          <p14:tracePt t="32824" x="2438400" y="2303463"/>
          <p14:tracePt t="33421" x="2446338" y="2303463"/>
          <p14:tracePt t="33435" x="2465388" y="2303463"/>
          <p14:tracePt t="33454" x="2490788" y="2303463"/>
          <p14:tracePt t="33473" x="2527300" y="2303463"/>
          <p14:tracePt t="33482" x="2562225" y="2295525"/>
          <p14:tracePt t="33494" x="2589213" y="2295525"/>
          <p14:tracePt t="33506" x="2625725" y="2295525"/>
          <p14:tracePt t="33532" x="2652713" y="2295525"/>
          <p14:tracePt t="33544" x="2679700" y="2286000"/>
          <p14:tracePt t="33557" x="2732088" y="2276475"/>
          <p14:tracePt t="33579" x="2768600" y="2268538"/>
          <p14:tracePt t="33591" x="2795588" y="2268538"/>
          <p14:tracePt t="33958" x="2822575" y="2259013"/>
          <p14:tracePt t="33970" x="2857500" y="2251075"/>
          <p14:tracePt t="33981" x="2894013" y="2251075"/>
          <p14:tracePt t="33994" x="2946400" y="2251075"/>
          <p14:tracePt t="34020" x="2973388" y="2251075"/>
          <p14:tracePt t="34044" x="2990850" y="2251075"/>
          <p14:tracePt t="34055" x="3009900" y="2251075"/>
          <p14:tracePt t="34081" x="3017838" y="2251075"/>
          <p14:tracePt t="34092" x="3027363" y="2251075"/>
          <p14:tracePt t="34103" x="3036888" y="2251075"/>
          <p14:tracePt t="34115" x="3044825" y="2251075"/>
          <p14:tracePt t="34143" x="3062288" y="2251075"/>
          <p14:tracePt t="34481" x="3071813" y="2251075"/>
          <p14:tracePt t="34494" x="3098800" y="2241550"/>
          <p14:tracePt t="34513" x="3125788" y="2232025"/>
          <p14:tracePt t="34519" x="3143250" y="2232025"/>
          <p14:tracePt t="34551" x="3152775" y="2232025"/>
          <p14:tracePt t="34579" x="3125788" y="2232025"/>
          <p14:tracePt t="34591" x="3071813" y="2241550"/>
          <p14:tracePt t="34603" x="3000375" y="2268538"/>
          <p14:tracePt t="34616" x="2928938" y="2276475"/>
          <p14:tracePt t="34627" x="2830513" y="2286000"/>
          <p14:tracePt t="34638" x="2768600" y="2303463"/>
          <p14:tracePt t="34651" x="2705100" y="2303463"/>
          <p14:tracePt t="34690" x="2697163" y="2303463"/>
          <p14:tracePt t="34738" x="2741613" y="2286000"/>
          <p14:tracePt t="34749" x="2840038" y="2259013"/>
          <p14:tracePt t="34769" x="2911475" y="2251075"/>
          <p14:tracePt t="34774" x="3017838" y="2232025"/>
          <p14:tracePt t="34785" x="3187700" y="2232025"/>
          <p14:tracePt t="34800" x="3295650" y="2232025"/>
          <p14:tracePt t="34822" x="3419475" y="2232025"/>
          <p14:tracePt t="34834" x="3679825" y="2241550"/>
          <p14:tracePt t="34859" x="3786188" y="2251075"/>
          <p14:tracePt t="34873" x="3911600" y="2259013"/>
          <p14:tracePt t="34883" x="4081463" y="2286000"/>
          <p14:tracePt t="34907" x="4160838" y="2295525"/>
          <p14:tracePt t="34918" x="4295775" y="2295525"/>
          <p14:tracePt t="35187" x="4322763" y="2295525"/>
          <p14:tracePt t="35198" x="4357688" y="2295525"/>
          <p14:tracePt t="35219" x="4429125" y="2295525"/>
          <p14:tracePt t="35224" x="4670425" y="2312988"/>
          <p14:tracePt t="35237" x="4803775" y="2312988"/>
          <p14:tracePt t="35253" x="4956175" y="2322513"/>
          <p14:tracePt t="35273" x="5205413" y="2374900"/>
          <p14:tracePt t="35302" x="5330825" y="2393950"/>
          <p14:tracePt t="35310" x="5429250" y="2428875"/>
          <p14:tracePt t="35322" x="5608638" y="2490788"/>
          <p14:tracePt t="35346" x="5697538" y="2527300"/>
          <p14:tracePt t="35358" x="5894388" y="2571750"/>
          <p14:tracePt t="35382" x="5956300" y="2598738"/>
          <p14:tracePt t="35404" x="6018213" y="2608263"/>
          <p14:tracePt t="35421" x="6072188" y="2616200"/>
          <p14:tracePt t="35748" x="6099175" y="2608263"/>
          <p14:tracePt t="35760" x="6134100" y="2571750"/>
          <p14:tracePt t="35779" x="6188075" y="2517775"/>
          <p14:tracePt t="35783" x="6259513" y="2446338"/>
          <p14:tracePt t="35797" x="6330950" y="2347913"/>
          <p14:tracePt t="35809" x="6465888" y="2179638"/>
          <p14:tracePt t="35841" x="6510338" y="2108200"/>
          <p14:tracePt t="35849" x="6599238" y="2036763"/>
          <p14:tracePt t="35860" x="6608763" y="2017713"/>
          <p14:tracePt t="35881" x="6626225" y="2009775"/>
          <p14:tracePt t="35895" x="6634163" y="2009775"/>
          <p14:tracePt t="35931" x="6643688" y="2009775"/>
          <p14:tracePt t="35956" x="6653213" y="2009775"/>
          <p14:tracePt t="35967" x="6661150" y="2009775"/>
          <p14:tracePt t="35980" x="6670675" y="2009775"/>
          <p14:tracePt t="35990" x="6670675" y="2017713"/>
          <p14:tracePt t="36004" x="6670675" y="2027238"/>
          <p14:tracePt t="36576" x="6661150" y="2036763"/>
          <p14:tracePt t="36588" x="6653213" y="2044700"/>
          <p14:tracePt t="36601" x="6634163" y="2054225"/>
          <p14:tracePt t="36613" x="6599238" y="2062163"/>
          <p14:tracePt t="36623" x="6545263" y="2081213"/>
          <p14:tracePt t="36637" x="6313488" y="2133600"/>
          <p14:tracePt t="36649" x="6143625" y="2160588"/>
          <p14:tracePt t="36673" x="5902325" y="2187575"/>
          <p14:tracePt t="36686" x="5527675" y="2241550"/>
          <p14:tracePt t="36712" x="5357813" y="2259013"/>
          <p14:tracePt t="36720" x="5081588" y="2268538"/>
          <p14:tracePt t="36752" x="4965700" y="2268538"/>
          <p14:tracePt t="36757" x="4857750" y="2268538"/>
          <p14:tracePt t="36770" x="4768850" y="2268538"/>
          <p14:tracePt t="36783" x="4625975" y="2268538"/>
          <p14:tracePt t="36807" x="4562475" y="2268538"/>
          <p14:tracePt t="36819" x="4456113" y="2268538"/>
          <p14:tracePt t="36834" x="4419600" y="2268538"/>
          <p14:tracePt t="36856" x="4375150" y="2268538"/>
          <p14:tracePt t="36868" x="4340225" y="2268538"/>
          <p14:tracePt t="36892" x="4322763" y="2268538"/>
          <p14:tracePt t="36903" x="4303713" y="2268538"/>
          <p14:tracePt t="36933" x="4295775" y="2268538"/>
          <p14:tracePt t="36942" x="4286250" y="2268538"/>
          <p14:tracePt t="36990" x="4286250" y="2251075"/>
          <p14:tracePt t="37000" x="4286250" y="2241550"/>
          <p14:tracePt t="37014" x="4286250" y="2224088"/>
          <p14:tracePt t="37235" x="4268788" y="2224088"/>
          <p14:tracePt t="37245" x="4152900" y="2224088"/>
          <p14:tracePt t="37258" x="4044950" y="2224088"/>
          <p14:tracePt t="37271" x="3938588" y="2224088"/>
          <p14:tracePt t="37295" x="3795713" y="2224088"/>
          <p14:tracePt t="37308" x="3589338" y="2224088"/>
          <p14:tracePt t="37330" x="3509963" y="2224088"/>
          <p14:tracePt t="37344" x="3465513" y="2224088"/>
          <p14:tracePt t="37356" x="3419475" y="2224088"/>
          <p14:tracePt t="37454" x="3429000" y="2214563"/>
          <p14:tracePt t="37463" x="3473450" y="2197100"/>
          <p14:tracePt t="37476" x="3554413" y="2170113"/>
          <p14:tracePt t="37489" x="3670300" y="2152650"/>
          <p14:tracePt t="37501" x="3795713" y="2125663"/>
          <p14:tracePt t="37515" x="3946525" y="2108200"/>
          <p14:tracePt t="37525" x="4295775" y="2098675"/>
          <p14:tracePt t="37551" x="4518025" y="2098675"/>
          <p14:tracePt t="37562" x="4911725" y="2116138"/>
          <p14:tracePt t="37594" x="5081588" y="2143125"/>
          <p14:tracePt t="37597" x="5259388" y="2170113"/>
          <p14:tracePt t="37610" x="5518150" y="2224088"/>
          <p14:tracePt t="37634" x="5634038" y="2251075"/>
          <p14:tracePt t="37647" x="5705475" y="2259013"/>
          <p14:tracePt t="37661" x="5822950" y="2276475"/>
          <p14:tracePt t="37674" x="5875338" y="2286000"/>
          <p14:tracePt t="37966" x="5884863" y="2286000"/>
          <p14:tracePt t="37979" x="5902325" y="2286000"/>
          <p14:tracePt t="37990" x="5956300" y="2286000"/>
          <p14:tracePt t="38013" x="6010275" y="2286000"/>
          <p14:tracePt t="38026" x="6054725" y="2295525"/>
          <p14:tracePt t="38036" x="6116638" y="2322513"/>
          <p14:tracePt t="38050" x="6188075" y="2330450"/>
          <p14:tracePt t="38061" x="6276975" y="2366963"/>
          <p14:tracePt t="38093" x="6313488" y="2393950"/>
          <p14:tracePt t="38111" x="6367463" y="2401888"/>
          <p14:tracePt t="38121" x="6375400" y="2411413"/>
          <p14:tracePt t="38134" x="6394450" y="2411413"/>
          <p14:tracePt t="38158" x="6419850" y="2419350"/>
          <p14:tracePt t="38174" x="6438900" y="2419350"/>
          <p14:tracePt t="38182" x="6465888" y="2419350"/>
          <p14:tracePt t="38197" x="6500813" y="2419350"/>
          <p14:tracePt t="38466" x="6473825" y="2419350"/>
          <p14:tracePt t="38478" x="6438900" y="2419350"/>
          <p14:tracePt t="38487" x="6419850" y="2419350"/>
          <p14:tracePt t="38499" x="6384925" y="2419350"/>
          <p14:tracePt t="38516" x="6276975" y="2419350"/>
          <p14:tracePt t="38535" x="6081713" y="2384425"/>
          <p14:tracePt t="38549" x="5973763" y="2374900"/>
          <p14:tracePt t="38572" x="5857875" y="2357438"/>
          <p14:tracePt t="38585" x="5653088" y="2339975"/>
          <p14:tracePt t="38610" x="5562600" y="2322513"/>
          <p14:tracePt t="38622" x="5483225" y="2303463"/>
          <p14:tracePt t="38633" x="5384800" y="2295525"/>
          <p14:tracePt t="38658" x="5348288" y="2286000"/>
          <p14:tracePt t="38670" x="5295900" y="2286000"/>
          <p14:tracePt t="38695" x="5276850" y="2286000"/>
          <p14:tracePt t="38877" x="5295900" y="2276475"/>
          <p14:tracePt t="38889" x="5322888" y="2268538"/>
          <p14:tracePt t="38902" x="5357813" y="2259013"/>
          <p14:tracePt t="38913" x="5419725" y="2251075"/>
          <p14:tracePt t="38926" x="5500688" y="2232025"/>
          <p14:tracePt t="38938" x="5741988" y="2214563"/>
          <p14:tracePt t="38952" x="5875338" y="2214563"/>
          <p14:tracePt t="38969" x="6108700" y="2214563"/>
          <p14:tracePt t="38987" x="6180138" y="2214563"/>
          <p14:tracePt t="39014" x="6303963" y="2214563"/>
          <p14:tracePt t="39024" x="6330950" y="2214563"/>
          <p14:tracePt t="39051" x="6357938" y="2214563"/>
          <p14:tracePt t="39060" x="6367463" y="2214563"/>
          <p14:tracePt t="39072" x="6394450" y="2214563"/>
          <p14:tracePt t="39110" x="6402388" y="2214563"/>
          <p14:tracePt t="39170" x="6375400" y="2205038"/>
          <p14:tracePt t="39181" x="6303963" y="2187575"/>
          <p14:tracePt t="39193" x="6242050" y="2179638"/>
          <p14:tracePt t="39206" x="6170613" y="2179638"/>
          <p14:tracePt t="39218" x="6062663" y="2179638"/>
          <p14:tracePt t="39230" x="5965825" y="2179638"/>
          <p14:tracePt t="39243" x="5867400" y="2179638"/>
          <p14:tracePt t="39257" x="5643563" y="2205038"/>
          <p14:tracePt t="39279" x="5537200" y="2232025"/>
          <p14:tracePt t="39292" x="5367338" y="2268538"/>
          <p14:tracePt t="39306" x="5286375" y="2295525"/>
          <p14:tracePt t="39329" x="5214938" y="2312988"/>
          <p14:tracePt t="39341" x="5116513" y="2330450"/>
          <p14:tracePt t="39365" x="5089525" y="2330450"/>
          <p14:tracePt t="39378" x="5062538" y="2339975"/>
          <p14:tracePt t="39389" x="5037138" y="2339975"/>
          <p14:tracePt t="39422" x="5027613" y="2339975"/>
          <p14:tracePt t="39487" x="5037138" y="2330450"/>
          <p14:tracePt t="39497" x="5108575" y="2295525"/>
          <p14:tracePt t="39510" x="5205413" y="2259013"/>
          <p14:tracePt t="39526" x="5330825" y="2224088"/>
          <p14:tracePt t="39536" x="5465763" y="2179638"/>
          <p14:tracePt t="39548" x="5616575" y="2170113"/>
          <p14:tracePt t="39558" x="5919788" y="2152650"/>
          <p14:tracePt t="39584" x="6062663" y="2170113"/>
          <p14:tracePt t="39595" x="6313488" y="2224088"/>
          <p14:tracePt t="39607" x="6419850" y="2251075"/>
          <p14:tracePt t="39632" x="6527800" y="2268538"/>
          <p14:tracePt t="39646" x="6670675" y="2303463"/>
          <p14:tracePt t="39657" x="6705600" y="2312988"/>
          <p14:tracePt t="39680" x="6759575" y="2322513"/>
          <p14:tracePt t="39696" x="6823075" y="2322513"/>
          <p14:tracePt t="39709" x="6858000" y="2322513"/>
          <p14:tracePt t="39726" x="6919913" y="2322513"/>
          <p14:tracePt t="40132" x="6911975" y="2322513"/>
          <p14:tracePt t="40142" x="6884988" y="2322513"/>
          <p14:tracePt t="40154" x="6840538" y="2322513"/>
          <p14:tracePt t="40168" x="6777038" y="2330450"/>
          <p14:tracePt t="40180" x="6562725" y="2347913"/>
          <p14:tracePt t="40205" x="6429375" y="2347913"/>
          <p14:tracePt t="40216" x="6303963" y="2347913"/>
          <p14:tracePt t="40231" x="6037263" y="2347913"/>
          <p14:tracePt t="40254" x="5911850" y="2347913"/>
          <p14:tracePt t="40265" x="5715000" y="2347913"/>
          <p14:tracePt t="40291" x="5653088" y="2330450"/>
          <p14:tracePt t="40302" x="5589588" y="2330450"/>
          <p14:tracePt t="40315" x="5500688" y="2312988"/>
          <p14:tracePt t="40346" x="5473700" y="2312988"/>
          <p14:tracePt t="40352" x="5438775" y="2303463"/>
          <p14:tracePt t="40374" x="5411788" y="2295525"/>
          <p14:tracePt t="40387" x="5394325" y="2295525"/>
          <p14:tracePt t="40399" x="5357813" y="2295525"/>
          <p14:tracePt t="40424" x="5348288" y="2295525"/>
          <p14:tracePt t="40436" x="5330825" y="2295525"/>
          <p14:tracePt t="40464" x="5313363" y="2295525"/>
          <p14:tracePt t="40484" x="5303838" y="2295525"/>
          <p14:tracePt t="40495" x="5295900" y="2295525"/>
          <p14:tracePt t="40559" x="5295900" y="2286000"/>
          <p14:tracePt t="40596" x="5322888" y="2276475"/>
          <p14:tracePt t="40606" x="5367338" y="2259013"/>
          <p14:tracePt t="40621" x="5419725" y="2232025"/>
          <p14:tracePt t="40632" x="5500688" y="2214563"/>
          <p14:tracePt t="40642" x="5599113" y="2187575"/>
          <p14:tracePt t="40660" x="5795963" y="2187575"/>
          <p14:tracePt t="40670" x="5875338" y="2187575"/>
          <p14:tracePt t="40692" x="5965825" y="2187575"/>
          <p14:tracePt t="40705" x="6099175" y="2187575"/>
          <p14:tracePt t="40718" x="6180138" y="2187575"/>
          <p14:tracePt t="40740" x="6259513" y="2187575"/>
          <p14:tracePt t="40753" x="6367463" y="2187575"/>
          <p14:tracePt t="40783" x="6411913" y="2187575"/>
          <p14:tracePt t="41106" x="6402388" y="2187575"/>
          <p14:tracePt t="41124" x="6384925" y="2187575"/>
          <p14:tracePt t="41130" x="6375400" y="2187575"/>
          <p14:tracePt t="41144" x="6357938" y="2187575"/>
          <p14:tracePt t="41155" x="6330950" y="2187575"/>
          <p14:tracePt t="41186" x="6313488" y="2187575"/>
          <p14:tracePt t="41192" x="6286500" y="2187575"/>
          <p14:tracePt t="41205" x="6269038" y="2179638"/>
          <p14:tracePt t="41228" x="6259513" y="2179638"/>
          <p14:tracePt t="41241" x="6224588" y="2160588"/>
          <p14:tracePt t="41264" x="6205538" y="2143125"/>
          <p14:tracePt t="41277" x="6197600" y="2133600"/>
          <p14:tracePt t="41292" x="6180138" y="2125663"/>
          <p14:tracePt t="41312" x="6170613" y="2116138"/>
          <p14:tracePt t="41326" x="6170613" y="2108200"/>
          <p14:tracePt t="41861" x="6170613" y="2098675"/>
          <p14:tracePt t="41873" x="6170613" y="2071688"/>
          <p14:tracePt t="41885" x="6188075" y="2036763"/>
          <p14:tracePt t="41899" x="6205538" y="2000250"/>
          <p14:tracePt t="41910" x="6224588" y="1955800"/>
          <p14:tracePt t="41921" x="6232525" y="1919288"/>
          <p14:tracePt t="41937" x="6251575" y="1884363"/>
          <p14:tracePt t="41948" x="6259513" y="1803400"/>
          <p14:tracePt t="41964" x="6276975" y="1768475"/>
          <p14:tracePt t="41984" x="6303963" y="1714500"/>
          <p14:tracePt t="41996" x="6323013" y="1687513"/>
          <p14:tracePt t="42021" x="6330950" y="1679575"/>
          <p14:tracePt t="42031" x="6340475" y="1660525"/>
          <p14:tracePt t="42140" x="6340475" y="1670050"/>
          <p14:tracePt t="42152" x="6340475" y="1679575"/>
          <p14:tracePt t="42166" x="6330950" y="1704975"/>
          <p14:tracePt t="42176" x="6313488" y="1758950"/>
          <p14:tracePt t="42191" x="6303963" y="1803400"/>
          <p14:tracePt t="42202" x="6286500" y="1857375"/>
          <p14:tracePt t="42213" x="6269038" y="1973263"/>
          <p14:tracePt t="42240" x="6251575" y="2017713"/>
          <p14:tracePt t="42254" x="6242050" y="2098675"/>
          <p14:tracePt t="42264" x="6242050" y="2125663"/>
          <p14:tracePt t="42287" x="6242050" y="2152650"/>
          <p14:tracePt t="42299" x="6242050" y="2187575"/>
          <p14:tracePt t="42330" x="6232525" y="2197100"/>
          <p14:tracePt t="42347" x="6232525" y="2205038"/>
          <p14:tracePt t="42375" x="6232525" y="2214563"/>
          <p14:tracePt t="42543" x="6232525" y="2187575"/>
          <p14:tracePt t="42554" x="6232525" y="2170113"/>
          <p14:tracePt t="42567" x="6232525" y="2125663"/>
          <p14:tracePt t="42580" x="6232525" y="2071688"/>
          <p14:tracePt t="42593" x="6232525" y="2036763"/>
          <p14:tracePt t="42603" x="6232525" y="1965325"/>
          <p14:tracePt t="42628" x="6232525" y="1928813"/>
          <p14:tracePt t="42640" x="6232525" y="1901825"/>
          <p14:tracePt t="42653" x="6232525" y="1847850"/>
          <p14:tracePt t="42678" x="6242050" y="1839913"/>
          <p14:tracePt t="42689" x="6259513" y="1803400"/>
          <p14:tracePt t="42701" x="6276975" y="1785938"/>
          <p14:tracePt t="42717" x="6286500" y="1785938"/>
          <p14:tracePt t="42737" x="6303963" y="1776413"/>
          <p14:tracePt t="42792" x="6313488" y="1776413"/>
          <p14:tracePt t="42812" x="6323013" y="1776413"/>
          <p14:tracePt t="42835" x="6330950" y="1776413"/>
          <p14:tracePt t="42860" x="6330950" y="1795463"/>
          <p14:tracePt t="42873" x="6330950" y="1803400"/>
          <p14:tracePt t="42883" x="6330950" y="1812925"/>
          <p14:tracePt t="42902" x="6330950" y="1830388"/>
          <p14:tracePt t="42908" x="6330950" y="1847850"/>
          <p14:tracePt t="42920" x="6330950" y="1919288"/>
          <p14:tracePt t="42944" x="6323013" y="1955800"/>
          <p14:tracePt t="42970" x="6303963" y="2081213"/>
          <p14:tracePt t="42971" x="6286500" y="2152650"/>
          <p14:tracePt t="42986" x="6286500" y="2197100"/>
          <p14:tracePt t="43007" x="6286500" y="2224088"/>
          <p14:tracePt t="43031" x="6286500" y="2232025"/>
          <p14:tracePt t="43058" x="6286500" y="2241550"/>
          <p14:tracePt t="43078" x="6251575" y="2241550"/>
          <p14:tracePt t="43091" x="6224588" y="2241550"/>
          <p14:tracePt t="43104" x="6197600" y="2214563"/>
          <p14:tracePt t="43120" x="6180138" y="2197100"/>
          <p14:tracePt t="43127" x="6153150" y="2170113"/>
          <p14:tracePt t="43139" x="6126163" y="2108200"/>
          <p14:tracePt t="43166" x="6126163" y="2089150"/>
          <p14:tracePt t="43176" x="6126163" y="2062163"/>
          <p14:tracePt t="43189" x="6126163" y="2027238"/>
          <p14:tracePt t="43221" x="6126163" y="1990725"/>
          <p14:tracePt t="43223" x="6161088" y="1928813"/>
          <p14:tracePt t="43249" x="6188075" y="1884363"/>
          <p14:tracePt t="43261" x="6232525" y="1847850"/>
          <p14:tracePt t="43274" x="6303963" y="1768475"/>
          <p14:tracePt t="43299" x="6323013" y="1751013"/>
          <p14:tracePt t="43310" x="6340475" y="1724025"/>
          <p14:tracePt t="43325" x="6384925" y="1697038"/>
          <p14:tracePt t="43346" x="6394450" y="1697038"/>
          <p14:tracePt t="43383" x="6402388" y="1697038"/>
          <p14:tracePt t="43395" x="6411913" y="1697038"/>
          <p14:tracePt t="43407" x="6419850" y="1697038"/>
          <p14:tracePt t="43444" x="6419850" y="1714500"/>
          <p14:tracePt t="43457" x="6419850" y="1731963"/>
          <p14:tracePt t="43462" x="6419850" y="1741488"/>
          <p14:tracePt t="43480" x="6419850" y="1758950"/>
          <p14:tracePt t="43493" x="6419850" y="1795463"/>
          <p14:tracePt t="43517" x="6419850" y="1822450"/>
          <p14:tracePt t="43529" x="6411913" y="1857375"/>
          <p14:tracePt t="43542" x="6367463" y="1990725"/>
          <p14:tracePt t="43565" x="6340475" y="2071688"/>
          <p14:tracePt t="43578" x="6323013" y="2170113"/>
          <p14:tracePt t="43601" x="6313488" y="2197100"/>
          <p14:tracePt t="43627" x="6313488" y="2205038"/>
          <p14:tracePt t="43640" x="6303963" y="2205038"/>
          <p14:tracePt t="43650" x="6303963" y="2214563"/>
          <p14:tracePt t="43676" x="6296025" y="2224088"/>
          <p14:tracePt t="43687" x="6276975" y="2232025"/>
          <p14:tracePt t="43699" x="6251575" y="2241550"/>
          <p14:tracePt t="43712" x="6242050" y="2241550"/>
          <p14:tracePt t="43737" x="6232525" y="2241550"/>
          <p14:tracePt t="43764" x="6232525" y="2251075"/>
          <p14:tracePt t="44967" x="6269038" y="2241550"/>
          <p14:tracePt t="44978" x="6303963" y="2224088"/>
          <p14:tracePt t="44993" x="6340475" y="2214563"/>
          <p14:tracePt t="45004" x="6375400" y="2197100"/>
          <p14:tracePt t="45015" x="6429375" y="2187575"/>
          <p14:tracePt t="45028" x="6473825" y="2179638"/>
          <p14:tracePt t="45040" x="6589713" y="2179638"/>
          <p14:tracePt t="45064" x="6616700" y="2179638"/>
          <p14:tracePt t="45076" x="6680200" y="2179638"/>
          <p14:tracePt t="45088" x="6705600" y="2179638"/>
          <p14:tracePt t="45113" x="6742113" y="2179638"/>
          <p14:tracePt t="45124" x="6759575" y="2179638"/>
          <p14:tracePt t="45139" x="6823075" y="2179638"/>
          <p14:tracePt t="45163" x="6867525" y="2160588"/>
          <p14:tracePt t="45173" x="6919913" y="2152650"/>
          <p14:tracePt t="45478" x="6929438" y="2152650"/>
          <p14:tracePt t="45490" x="6946900" y="2152650"/>
          <p14:tracePt t="45502" x="6956425" y="2152650"/>
          <p14:tracePt t="45514" x="6965950" y="2152650"/>
          <p14:tracePt t="45527" x="7000875" y="2152650"/>
          <p14:tracePt t="45551" x="7018338" y="2152650"/>
          <p14:tracePt t="45563" x="7054850" y="2152650"/>
          <p14:tracePt t="45576" x="7062788" y="2152650"/>
          <p14:tracePt t="45600" x="7089775" y="2143125"/>
          <p14:tracePt t="45611" x="7108825" y="2125663"/>
          <p14:tracePt t="45636" x="7126288" y="2116138"/>
          <p14:tracePt t="45660" x="7143750" y="2116138"/>
          <p14:tracePt t="45685" x="7153275" y="2108200"/>
          <p14:tracePt t="45733" x="7161213" y="2108200"/>
          <p14:tracePt t="45966" x="7153275" y="2108200"/>
          <p14:tracePt t="46112" x="7143750" y="2108200"/>
          <p14:tracePt t="46123" x="7134225" y="2108200"/>
          <p14:tracePt t="46137" x="7126288" y="2108200"/>
          <p14:tracePt t="46160" x="7116763" y="2108200"/>
          <p14:tracePt t="46173" x="7108825" y="2108200"/>
          <p14:tracePt t="46185" x="7099300" y="2108200"/>
          <p14:tracePt t="46217" x="7089775" y="2108200"/>
          <p14:tracePt t="46218" x="7081838" y="2108200"/>
          <p14:tracePt t="46248" x="7072313" y="2108200"/>
          <p14:tracePt t="46264" x="7062788" y="2108200"/>
          <p14:tracePt t="46271" x="7054850" y="2108200"/>
          <p14:tracePt t="46298" x="7037388" y="2108200"/>
          <p14:tracePt t="46307" x="7027863" y="2108200"/>
          <p14:tracePt t="46331" x="7018338" y="2081213"/>
          <p14:tracePt t="46342" x="7010400" y="2081213"/>
          <p14:tracePt t="46355" x="7000875" y="2062163"/>
          <p14:tracePt t="46366" x="7000875" y="2054225"/>
          <p14:tracePt t="46391" x="7000875" y="2044700"/>
          <p14:tracePt t="46405" x="7000875" y="2027238"/>
          <p14:tracePt t="46440" x="7000875" y="2017713"/>
          <p14:tracePt t="46451" x="7000875" y="2009775"/>
          <p14:tracePt t="46465" x="7010400" y="2000250"/>
          <p14:tracePt t="46467" x="7037388" y="1990725"/>
          <p14:tracePt t="46878" x="7045325" y="1990725"/>
          <p14:tracePt t="46891" x="7054850" y="1990725"/>
          <p14:tracePt t="46903" x="7062788" y="1990725"/>
          <p14:tracePt t="46927" x="7072313" y="1990725"/>
          <p14:tracePt t="46940" x="7081838" y="2000250"/>
          <p14:tracePt t="46952" x="7081838" y="2009775"/>
          <p14:tracePt t="46970" x="7089775" y="2027238"/>
          <p14:tracePt t="46977" x="7089775" y="2044700"/>
          <p14:tracePt t="46989" x="7089775" y="2062163"/>
          <p14:tracePt t="47087" x="7081838" y="2071688"/>
          <p14:tracePt t="47097" x="7054850" y="2071688"/>
          <p14:tracePt t="47111" x="7018338" y="2071688"/>
          <p14:tracePt t="47123" x="6991350" y="2062163"/>
          <p14:tracePt t="47133" x="6956425" y="2036763"/>
          <p14:tracePt t="47154" x="6929438" y="1990725"/>
          <p14:tracePt t="47159" x="6902450" y="1893888"/>
          <p14:tracePt t="47188" x="6902450" y="1866900"/>
          <p14:tracePt t="47193" x="6919913" y="1776413"/>
          <p14:tracePt t="47222" x="6946900" y="1714500"/>
          <p14:tracePt t="47233" x="7072313" y="1562100"/>
          <p14:tracePt t="47254" x="7153275" y="1482725"/>
          <p14:tracePt t="47268" x="7224713" y="1428750"/>
          <p14:tracePt t="47281" x="7259638" y="1411288"/>
          <p14:tracePt t="47293" x="7296150" y="1393825"/>
          <p14:tracePt t="47317" x="7313613" y="1384300"/>
          <p14:tracePt t="47340" x="7323138" y="1384300"/>
          <p14:tracePt t="47365" x="7331075" y="1401763"/>
          <p14:tracePt t="47378" x="7340600" y="1428750"/>
          <p14:tracePt t="47391" x="7348538" y="1465263"/>
          <p14:tracePt t="47403" x="7348538" y="1509713"/>
          <p14:tracePt t="47414" x="7348538" y="1562100"/>
          <p14:tracePt t="47426" x="7348538" y="1643063"/>
          <p14:tracePt t="47451" x="7348538" y="1679575"/>
          <p14:tracePt t="47459" x="7348538" y="1741488"/>
          <p14:tracePt t="47488" x="7348538" y="1768475"/>
          <p14:tracePt t="47500" x="7348538" y="1803400"/>
          <p14:tracePt t="47510" x="7348538" y="1857375"/>
          <p14:tracePt t="47536" x="7348538" y="1893888"/>
          <p14:tracePt t="47549" x="7348538" y="1919288"/>
          <p14:tracePt t="47562" x="7323138" y="1955800"/>
          <p14:tracePt t="47592" x="7304088" y="1965325"/>
          <p14:tracePt t="47598" x="7296150" y="1982788"/>
          <p14:tracePt t="47610" x="7277100" y="2000250"/>
          <p14:tracePt t="47632" x="7269163" y="2000250"/>
          <p14:tracePt t="47645" x="7259638" y="2000250"/>
          <p14:tracePt t="48206" x="7251700" y="2017713"/>
          <p14:tracePt t="48217" x="7232650" y="2027238"/>
          <p14:tracePt t="48239" x="7224713" y="2044700"/>
          <p14:tracePt t="48248" x="7205663" y="2062163"/>
          <p14:tracePt t="48257" x="7197725" y="2081213"/>
          <p14:tracePt t="48267" x="7180263" y="2125663"/>
          <p14:tracePt t="48290" x="7170738" y="2152650"/>
          <p14:tracePt t="48304" x="7161213" y="2187575"/>
          <p14:tracePt t="48316" x="7153275" y="2205038"/>
          <p14:tracePt t="48340" x="7153275" y="2232025"/>
          <p14:tracePt t="48353" x="7153275" y="2268538"/>
          <p14:tracePt t="48375" x="7153275" y="2276475"/>
          <p14:tracePt t="48388" x="7153275" y="2286000"/>
          <p14:tracePt t="48414" x="7153275" y="2303463"/>
          <p14:tracePt t="49083" x="7143750" y="2312988"/>
          <p14:tracePt t="49095" x="7134225" y="2312988"/>
          <p14:tracePt t="49120" x="7134225" y="2322513"/>
          <p14:tracePt t="49130" x="7126288" y="2322513"/>
          <p14:tracePt t="49168" x="7116763" y="2330450"/>
          <p14:tracePt t="49436" x="7116763" y="2339975"/>
          <p14:tracePt t="49448" x="7116763" y="2347913"/>
          <p14:tracePt t="49463" x="7116763" y="2357438"/>
          <p14:tracePt t="49545" x="7108825" y="2366963"/>
          <p14:tracePt t="49558" x="7108825" y="2384425"/>
          <p14:tracePt t="49607" x="7099300" y="2401888"/>
          <p14:tracePt t="49618" x="7099300" y="2419350"/>
          <p14:tracePt t="49630" x="7099300" y="2428875"/>
          <p14:tracePt t="49643" x="7099300" y="2446338"/>
          <p14:tracePt t="49654" x="7099300" y="2473325"/>
          <p14:tracePt t="49667" x="7108825" y="2500313"/>
          <p14:tracePt t="49679" x="7134225" y="2536825"/>
          <p14:tracePt t="49703" x="7134225" y="2562225"/>
          <p14:tracePt t="49715" x="7134225" y="2598738"/>
          <p14:tracePt t="49731" x="7134225" y="2643188"/>
          <p14:tracePt t="50033" x="7134225" y="2652713"/>
          <p14:tracePt t="50044" x="7108825" y="2670175"/>
          <p14:tracePt t="50057" x="7072313" y="2687638"/>
          <p14:tracePt t="50070" x="7000875" y="2732088"/>
          <p14:tracePt t="50081" x="6786563" y="2884488"/>
          <p14:tracePt t="50107" x="6688138" y="2982913"/>
          <p14:tracePt t="50118" x="6491288" y="3160713"/>
          <p14:tracePt t="50142" x="6384925" y="3251200"/>
          <p14:tracePt t="50155" x="6276975" y="3348038"/>
          <p14:tracePt t="50167" x="6018213" y="3500438"/>
          <p14:tracePt t="50191" x="5894388" y="3562350"/>
          <p14:tracePt t="50202" x="5776913" y="3625850"/>
          <p14:tracePt t="50214" x="5545138" y="3732213"/>
          <p14:tracePt t="50239" x="5446713" y="3768725"/>
          <p14:tracePt t="50251" x="5348288" y="3803650"/>
          <p14:tracePt t="50268" x="5214938" y="3848100"/>
          <p14:tracePt t="50288" x="5170488" y="3857625"/>
          <p14:tracePt t="50300" x="5108575" y="3875088"/>
          <p14:tracePt t="50336" x="5099050" y="3884613"/>
          <p14:tracePt t="50349" x="5099050" y="3894138"/>
          <p14:tracePt t="50361" x="5099050" y="3902075"/>
          <p14:tracePt t="50374" x="5116513" y="3894138"/>
          <p14:tracePt t="50592" x="5099050" y="3894138"/>
          <p14:tracePt t="50606" x="5081588" y="3894138"/>
          <p14:tracePt t="50622" x="5072063" y="3894138"/>
          <p14:tracePt t="50629" x="5010150" y="3894138"/>
          <p14:tracePt t="50643" x="4867275" y="3946525"/>
          <p14:tracePt t="50654" x="4098925" y="4251325"/>
          <p14:tracePt t="50685" x="3562350" y="4483100"/>
          <p14:tracePt t="50691" x="2652713" y="4795838"/>
          <p14:tracePt t="50703" x="2393950" y="4884738"/>
          <p14:tracePt t="50721" x="2224088" y="4911725"/>
          <p14:tracePt t="50753" x="1973263" y="4929188"/>
          <p14:tracePt t="50765" x="1839913" y="4929188"/>
          <p14:tracePt t="50787" x="1795463" y="4929188"/>
          <p14:tracePt t="50806" x="1758950" y="4929188"/>
          <p14:tracePt t="50815" x="1724025" y="4929188"/>
          <p14:tracePt t="50825" x="1679575" y="4938713"/>
          <p14:tracePt t="50837" x="1670050" y="4946650"/>
          <p14:tracePt t="51847" x="1643063" y="4946650"/>
          <p14:tracePt t="51859" x="1625600" y="4938713"/>
          <p14:tracePt t="51872" x="1598613" y="4919663"/>
          <p14:tracePt t="51883" x="1536700" y="4894263"/>
          <p14:tracePt t="51909" x="1509713" y="4875213"/>
          <p14:tracePt t="51919" x="1482725" y="4848225"/>
          <p14:tracePt t="51933" x="1438275" y="4795838"/>
          <p14:tracePt t="51957" x="1411288" y="4776788"/>
          <p14:tracePt t="51963" x="1374775" y="4741863"/>
          <p14:tracePt t="51981" x="1347788" y="4724400"/>
          <p14:tracePt t="52006" x="1330325" y="4705350"/>
          <p14:tracePt t="52018" x="1303338" y="4697413"/>
          <p14:tracePt t="52041" x="1295400" y="4687888"/>
          <p14:tracePt t="52054" x="1295400" y="4679950"/>
          <p14:tracePt t="52066" x="1295400" y="4670425"/>
          <p14:tracePt t="52373" x="1276350" y="4660900"/>
          <p14:tracePt t="52387" x="1268413" y="4625975"/>
          <p14:tracePt t="52395" x="1258888" y="4572000"/>
          <p14:tracePt t="52409" x="1250950" y="4510088"/>
          <p14:tracePt t="52421" x="1241425" y="4313238"/>
          <p14:tracePt t="52443" x="1223963" y="4205288"/>
          <p14:tracePt t="52456" x="1214438" y="4081463"/>
          <p14:tracePt t="52468" x="1204913" y="4027488"/>
          <p14:tracePt t="52502" x="1204913" y="3990975"/>
          <p14:tracePt t="52503" x="1204913" y="3956050"/>
          <p14:tracePt t="52523" x="1241425" y="3884613"/>
          <p14:tracePt t="52542" x="1285875" y="3840163"/>
          <p14:tracePt t="52906" x="1285875" y="3830638"/>
          <p14:tracePt t="52917" x="1285875" y="3813175"/>
          <p14:tracePt t="52932" x="1285875" y="3786188"/>
          <p14:tracePt t="52948" x="1285875" y="3759200"/>
          <p14:tracePt t="52957" x="1285875" y="3697288"/>
          <p14:tracePt t="52971" x="1285875" y="3660775"/>
          <p14:tracePt t="52993" x="1285875" y="3633788"/>
          <p14:tracePt t="53016" x="1295400" y="3616325"/>
          <p14:tracePt t="53028" x="1312863" y="3598863"/>
          <p14:tracePt t="53041" x="1347788" y="3571875"/>
          <p14:tracePt t="53066" x="1366838" y="3562350"/>
          <p14:tracePt t="53078" x="1374775" y="3562350"/>
          <p14:tracePt t="53090" x="1428750" y="3544888"/>
          <p14:tracePt t="53113" x="1482725" y="3536950"/>
          <p14:tracePt t="53125" x="1581150" y="3517900"/>
          <p14:tracePt t="53156" x="1616075" y="3509963"/>
          <p14:tracePt t="53163" x="1697038" y="3500438"/>
          <p14:tracePt t="53174" x="1724025" y="3500438"/>
          <p14:tracePt t="53576" x="1741488" y="3500438"/>
          <p14:tracePt t="53589" x="1751013" y="3500438"/>
          <p14:tracePt t="53602" x="1785938" y="3500438"/>
          <p14:tracePt t="53613" x="1830388" y="3500438"/>
          <p14:tracePt t="53624" x="1911350" y="3500438"/>
          <p14:tracePt t="53639" x="2017713" y="3490913"/>
          <p14:tracePt t="53650" x="2276475" y="3490913"/>
          <p14:tracePt t="53663" x="2393950" y="3490913"/>
          <p14:tracePt t="53687" x="2490788" y="3490913"/>
          <p14:tracePt t="53699" x="2625725" y="3490913"/>
          <p14:tracePt t="53712" x="2687638" y="3490913"/>
          <p14:tracePt t="53734" x="2768600" y="3490913"/>
          <p14:tracePt t="53748" x="3000375" y="3465513"/>
          <p14:tracePt t="53772" x="3108325" y="3429000"/>
          <p14:tracePt t="53785" x="3232150" y="3394075"/>
          <p14:tracePt t="53797" x="3330575" y="3340100"/>
          <p14:tracePt t="54087" x="3357563" y="3340100"/>
          <p14:tracePt t="54100" x="3402013" y="3357563"/>
          <p14:tracePt t="54113" x="3500438" y="3411538"/>
          <p14:tracePt t="54127" x="3616325" y="3482975"/>
          <p14:tracePt t="54137" x="3857625" y="3660775"/>
          <p14:tracePt t="54150" x="3956050" y="3751263"/>
          <p14:tracePt t="54173" x="4017963" y="3822700"/>
          <p14:tracePt t="54185" x="4098925" y="3983038"/>
          <p14:tracePt t="54215" x="4143375" y="4044950"/>
          <p14:tracePt t="54217" x="4197350" y="4098925"/>
          <p14:tracePt t="54236" x="4295775" y="4170363"/>
          <p14:tracePt t="54587" x="4303713" y="4170363"/>
          <p14:tracePt t="54599" x="4330700" y="4160838"/>
          <p14:tracePt t="54611" x="4367213" y="4143375"/>
          <p14:tracePt t="54624" x="4500563" y="4089400"/>
          <p14:tracePt t="54649" x="4572000" y="4054475"/>
          <p14:tracePt t="54661" x="4633913" y="4017963"/>
          <p14:tracePt t="54673" x="4741863" y="3956050"/>
          <p14:tracePt t="54698" x="4768850" y="3938588"/>
          <p14:tracePt t="54720" x="4786313" y="3929063"/>
          <p14:tracePt t="54723" x="4795838" y="3929063"/>
          <p14:tracePt t="54770" x="4803775" y="3929063"/>
          <p14:tracePt t="54941" x="4795838" y="3929063"/>
          <p14:tracePt t="54954" x="4786313" y="3929063"/>
          <p14:tracePt t="54965" x="4776788" y="3938588"/>
          <p14:tracePt t="54977" x="4768850" y="3946525"/>
          <p14:tracePt t="54991" x="4741863" y="3956050"/>
          <p14:tracePt t="55014" x="4732338" y="3965575"/>
          <p14:tracePt t="55026" x="4670425" y="3990975"/>
          <p14:tracePt t="55053" x="4643438" y="4010025"/>
          <p14:tracePt t="55062" x="4616450" y="4027488"/>
          <p14:tracePt t="55074" x="4589463" y="4037013"/>
          <p14:tracePt t="55099" x="4562475" y="4054475"/>
          <p14:tracePt t="55111" x="4500563" y="4062413"/>
          <p14:tracePt t="55136" x="4473575" y="4071938"/>
          <p14:tracePt t="55148" x="4446588" y="4081463"/>
          <p14:tracePt t="55161" x="4402138" y="4089400"/>
          <p14:tracePt t="55174" x="4384675" y="4089400"/>
          <p14:tracePt t="55196" x="4348163" y="4089400"/>
          <p14:tracePt t="55209" x="4340225" y="4089400"/>
          <p14:tracePt t="55232" x="4330700" y="4089400"/>
          <p14:tracePt t="55244" x="4322763" y="4081463"/>
          <p14:tracePt t="55258" x="4322763" y="4062413"/>
          <p14:tracePt t="55281" x="4322763" y="4054475"/>
          <p14:tracePt t="55295" x="4322763" y="4010025"/>
          <p14:tracePt t="55319" x="4340225" y="3983038"/>
          <p14:tracePt t="55330" x="4348163" y="3946525"/>
          <p14:tracePt t="55343" x="4375150" y="3902075"/>
          <p14:tracePt t="55367" x="4384675" y="3875088"/>
          <p14:tracePt t="55380" x="4402138" y="3840163"/>
          <p14:tracePt t="55393" x="4402138" y="3830638"/>
          <p14:tracePt t="55415" x="4411663" y="3830638"/>
          <p14:tracePt t="55429" x="4411663" y="3822700"/>
          <p14:tracePt t="55805" x="4411663" y="3759200"/>
          <p14:tracePt t="55816" x="4419600" y="3714750"/>
          <p14:tracePt t="55831" x="4429125" y="3660775"/>
          <p14:tracePt t="55843" x="4429125" y="3625850"/>
          <p14:tracePt t="55855" x="4438650" y="3598863"/>
          <p14:tracePt t="55867" x="4446588" y="3544888"/>
          <p14:tracePt t="55890" x="4456113" y="3517900"/>
          <p14:tracePt t="55903" x="4465638" y="3482975"/>
          <p14:tracePt t="55915" x="4483100" y="3429000"/>
          <p14:tracePt t="55939" x="4483100" y="3419475"/>
          <p14:tracePt t="55965" x="4483100" y="3411538"/>
          <p14:tracePt t="56097" x="4491038" y="3411538"/>
          <p14:tracePt t="56110" x="4500563" y="3411538"/>
          <p14:tracePt t="56369" x="4500563" y="3402013"/>
          <p14:tracePt t="56377" x="4510088" y="3375025"/>
          <p14:tracePt t="56390" x="4510088" y="3322638"/>
          <p14:tracePt t="56414" x="4518025" y="3286125"/>
          <p14:tracePt t="56425" x="4518025" y="3259138"/>
          <p14:tracePt t="56438" x="4518025" y="3224213"/>
          <p14:tracePt t="56469" x="4518025" y="3214688"/>
          <p14:tracePt t="56470" x="4518025" y="3187700"/>
          <p14:tracePt t="56488" x="4518025" y="3170238"/>
          <p14:tracePt t="56504" x="4518025" y="3160713"/>
          <p14:tracePt t="56520" x="4518025" y="3152775"/>
          <p14:tracePt t="56537" x="4518025" y="3143250"/>
          <p14:tracePt t="56573" x="4527550" y="3143250"/>
          <p14:tracePt t="56584" x="4527550" y="3133725"/>
          <p14:tracePt t="56809" x="4527550" y="3125788"/>
          <p14:tracePt t="56819" x="4500563" y="3125788"/>
          <p14:tracePt t="56829" x="4438650" y="3116263"/>
          <p14:tracePt t="56839" x="4197350" y="3116263"/>
          <p14:tracePt t="56866" x="3786188" y="3179763"/>
          <p14:tracePt t="56878" x="3536950" y="3268663"/>
          <p14:tracePt t="56889" x="3340100" y="3322638"/>
          <p14:tracePt t="56914" x="3197225" y="3375025"/>
          <p14:tracePt t="56926" x="3009900" y="3446463"/>
          <p14:tracePt t="56939" x="2901950" y="3473450"/>
          <p14:tracePt t="56958" x="2724150" y="3527425"/>
          <p14:tracePt t="56974" x="2643188" y="3544888"/>
          <p14:tracePt t="56998" x="2581275" y="3562350"/>
          <p14:tracePt t="57011" x="2500313" y="3589338"/>
          <p14:tracePt t="57025" x="2357438" y="3616325"/>
          <p14:tracePt t="57047" x="2286000" y="3643313"/>
          <p14:tracePt t="57059" x="2214563" y="3687763"/>
          <p14:tracePt t="57091" x="2170113" y="3705225"/>
          <p14:tracePt t="57095" x="2160588" y="3705225"/>
          <p14:tracePt t="57351" x="2133600" y="3705225"/>
          <p14:tracePt t="57365" x="2071688" y="3724275"/>
          <p14:tracePt t="57376" x="1982788" y="3741738"/>
          <p14:tracePt t="57388" x="1857375" y="3776663"/>
          <p14:tracePt t="57401" x="1679575" y="3822700"/>
          <p14:tracePt t="57413" x="1044575" y="4071938"/>
          <p14:tracePt t="57439" x="652463" y="4251325"/>
          <p14:tracePt t="57450" x="357188" y="4402138"/>
          <p14:tracePt t="57462" x="9525" y="4562475"/>
          <p14:tracePt t="57486" x="0" y="4598988"/>
          <p14:tracePt t="57498" x="0" y="4633913"/>
          <p14:tracePt t="57527" x="0" y="4643438"/>
          <p14:tracePt t="57558" x="0" y="4652963"/>
          <p14:tracePt t="57594" x="0" y="4660900"/>
          <p14:tracePt t="58229" x="17463" y="4660900"/>
          <p14:tracePt t="58242" x="44450" y="4643438"/>
          <p14:tracePt t="58253" x="61913" y="4633913"/>
          <p14:tracePt t="58265" x="98425" y="4625975"/>
          <p14:tracePt t="58278" x="196850" y="4598988"/>
          <p14:tracePt t="58300" x="455613" y="4562475"/>
          <p14:tracePt t="58304" x="642938" y="4554538"/>
          <p14:tracePt t="58325" x="874713" y="4537075"/>
          <p14:tracePt t="58339" x="1214438" y="4537075"/>
          <p14:tracePt t="58361" x="1322388" y="4537075"/>
          <p14:tracePt t="58375" x="1428750" y="4537075"/>
          <p14:tracePt t="58388" x="1571625" y="4562475"/>
          <p14:tracePt t="58411" x="1633538" y="4581525"/>
          <p14:tracePt t="58423" x="1768475" y="4652963"/>
          <p14:tracePt t="58436" x="1839913" y="4670425"/>
          <p14:tracePt t="58468" x="1893888" y="4705350"/>
          <p14:tracePt t="58470" x="1955800" y="4741863"/>
          <p14:tracePt t="58496" x="1990725" y="4751388"/>
          <p14:tracePt t="58509" x="2017713" y="4759325"/>
          <p14:tracePt t="58521" x="2108200" y="4776788"/>
          <p14:tracePt t="58544" x="2160588" y="4776788"/>
          <p14:tracePt t="58557" x="2251075" y="4776788"/>
          <p14:tracePt t="58949" x="2276475" y="4776788"/>
          <p14:tracePt t="58961" x="2339975" y="4768850"/>
          <p14:tracePt t="58963" x="2446338" y="4751388"/>
          <p14:tracePt t="58982" x="2598738" y="4741863"/>
          <p14:tracePt t="58996" x="2973388" y="4724400"/>
          <p14:tracePt t="59027" x="3160713" y="4724400"/>
          <p14:tracePt t="59035" x="3429000" y="4751388"/>
          <p14:tracePt t="59046" x="3517900" y="4786313"/>
          <p14:tracePt t="59068" x="3598863" y="4813300"/>
          <p14:tracePt t="59082" x="3652838" y="4848225"/>
          <p14:tracePt t="59093" x="3776663" y="4902200"/>
          <p14:tracePt t="59117" x="3813175" y="4919663"/>
          <p14:tracePt t="59130" x="3840163" y="4946650"/>
          <p14:tracePt t="59143" x="3929063" y="4983163"/>
          <p14:tracePt t="59166" x="3983038" y="5000625"/>
          <p14:tracePt t="59176" x="4054475" y="5045075"/>
          <p14:tracePt t="59202" x="4089400" y="5062538"/>
          <p14:tracePt t="59209" x="4116388" y="5081588"/>
          <p14:tracePt t="59228" x="4152900" y="5116513"/>
          <p14:tracePt t="59251" x="4179888" y="5143500"/>
          <p14:tracePt t="59262" x="4214813" y="5180013"/>
          <p14:tracePt t="59277" x="4232275" y="5205413"/>
          <p14:tracePt t="59752" x="4241800" y="5205413"/>
          <p14:tracePt t="59763" x="4251325" y="5205413"/>
          <p14:tracePt t="59777" x="4259263" y="5205413"/>
          <p14:tracePt t="59787" x="4286250" y="5205413"/>
          <p14:tracePt t="59800" x="4313238" y="5205413"/>
          <p14:tracePt t="59813" x="4322763" y="5205413"/>
          <p14:tracePt t="59832" x="4367213" y="5205413"/>
          <p14:tracePt t="59850" x="4367213" y="5197475"/>
          <p14:tracePt t="59873" x="4375150" y="5197475"/>
          <p14:tracePt t="59909" x="4384675" y="5197475"/>
          <p14:tracePt t="59960" x="4384675" y="5205413"/>
          <p14:tracePt t="60106" x="4394200" y="5205413"/>
          <p14:tracePt t="60164" x="4384675" y="5205413"/>
          <p14:tracePt t="60178" x="4367213" y="5205413"/>
          <p14:tracePt t="60190" x="4286250" y="5170488"/>
          <p14:tracePt t="60201" x="4205288" y="5143500"/>
          <p14:tracePt t="60217" x="4133850" y="5108575"/>
          <p14:tracePt t="60238" x="3965575" y="5018088"/>
          <p14:tracePt t="60251" x="3875088" y="4965700"/>
          <p14:tracePt t="60284" x="3589338" y="4894263"/>
          <p14:tracePt t="60287" x="3419475" y="4867275"/>
          <p14:tracePt t="60311" x="3224213" y="4848225"/>
          <p14:tracePt t="60323" x="2965450" y="4840288"/>
          <p14:tracePt t="60336" x="2857500" y="4840288"/>
          <p14:tracePt t="60360" x="2786063" y="4840288"/>
          <p14:tracePt t="60372" x="2625725" y="4840288"/>
          <p14:tracePt t="60406" x="2446338" y="4840288"/>
          <p14:tracePt t="60426" x="2366963" y="4848225"/>
          <p14:tracePt t="60435" x="2330450" y="4857750"/>
          <p14:tracePt t="60444" x="2295525" y="4857750"/>
          <p14:tracePt t="60458" x="2241550" y="4867275"/>
          <p14:tracePt t="60470" x="2224088" y="4875213"/>
          <p14:tracePt t="60487" x="2187575" y="4894263"/>
          <p14:tracePt t="60507" x="2098675" y="4919663"/>
          <p14:tracePt t="60529" x="2062163" y="4929188"/>
          <p14:tracePt t="60542" x="2017713" y="4929188"/>
          <p14:tracePt t="60555" x="1946275" y="4929188"/>
          <p14:tracePt t="60580" x="1911350" y="4929188"/>
          <p14:tracePt t="60591" x="1884363" y="4929188"/>
          <p14:tracePt t="60616" x="1874838" y="4929188"/>
          <p14:tracePt t="60627" x="1866900" y="4929188"/>
          <p14:tracePt t="60666" x="1866900" y="4911725"/>
          <p14:tracePt t="60677" x="1866900" y="4902200"/>
          <p14:tracePt t="60688" x="1866900" y="4884738"/>
          <p14:tracePt t="60702" x="1866900" y="4875213"/>
          <p14:tracePt t="60714" x="1874838" y="4857750"/>
          <p14:tracePt t="60725" x="1955800" y="4795838"/>
          <p14:tracePt t="60752" x="2009775" y="4768850"/>
          <p14:tracePt t="60763" x="2170113" y="4679950"/>
          <p14:tracePt t="60787" x="2268538" y="4625975"/>
          <p14:tracePt t="60799" x="2366963" y="4581525"/>
          <p14:tracePt t="60810" x="2473325" y="4545013"/>
          <p14:tracePt t="60821" x="2705100" y="4510088"/>
          <p14:tracePt t="60846" x="2813050" y="4500563"/>
          <p14:tracePt t="60859" x="2919413" y="4500563"/>
          <p14:tracePt t="60872" x="3143250" y="4518025"/>
          <p14:tracePt t="60895" x="3438525" y="4616450"/>
          <p14:tracePt t="60909" x="3581400" y="4670425"/>
          <p14:tracePt t="60931" x="3705225" y="4724400"/>
          <p14:tracePt t="60943" x="3830638" y="4786313"/>
          <p14:tracePt t="60957" x="4027488" y="4884738"/>
          <p14:tracePt t="60974" x="4205288" y="4938713"/>
          <p14:tracePt t="61395" x="4205288" y="4919663"/>
          <p14:tracePt t="61408" x="4197350" y="4822825"/>
          <p14:tracePt t="61418" x="4187825" y="4741863"/>
          <p14:tracePt t="61431" x="4152900" y="4625975"/>
          <p14:tracePt t="61455" x="4125913" y="4518025"/>
          <p14:tracePt t="61469" x="4108450" y="4411663"/>
          <p14:tracePt t="61480" x="4081463" y="4152900"/>
          <p14:tracePt t="61508" x="4108450" y="3919538"/>
          <p14:tracePt t="61518" x="4160838" y="3803650"/>
          <p14:tracePt t="61540" x="4232275" y="3724275"/>
          <p14:tracePt t="61552" x="4276725" y="3652838"/>
          <p14:tracePt t="61567" x="4322763" y="3598863"/>
          <p14:tracePt t="61579" x="4330700" y="3589338"/>
          <p14:tracePt t="61617" x="4348163" y="3589338"/>
          <p14:tracePt t="61870" x="4340225" y="3581400"/>
          <p14:tracePt t="61881" x="4313238" y="3554413"/>
          <p14:tracePt t="61893" x="4286250" y="3527425"/>
          <p14:tracePt t="61905" x="4232275" y="3473450"/>
          <p14:tracePt t="61918" x="4081463" y="3384550"/>
          <p14:tracePt t="61945" x="4000500" y="3330575"/>
          <p14:tracePt t="61956" x="3875088" y="3295650"/>
          <p14:tracePt t="61964" x="3608388" y="3224213"/>
          <p14:tracePt t="61991" x="3473450" y="3197225"/>
          <p14:tracePt t="62005" x="3224213" y="3143250"/>
          <p14:tracePt t="62016" x="3125788" y="3133725"/>
          <p14:tracePt t="62044" x="2955925" y="3125788"/>
          <p14:tracePt t="62065" x="2884488" y="3125788"/>
          <p14:tracePt t="62076" x="2786063" y="3125788"/>
          <p14:tracePt t="62090" x="2687638" y="3125788"/>
          <p14:tracePt t="62103" x="2527300" y="3133725"/>
          <p14:tracePt t="62126" x="2473325" y="3160713"/>
          <p14:tracePt t="62137" x="2393950" y="3205163"/>
          <p14:tracePt t="62163" x="2366963" y="3232150"/>
          <p14:tracePt t="62174" x="2366963" y="3241675"/>
          <p14:tracePt t="62186" x="2357438" y="3241675"/>
          <p14:tracePt t="62260" x="2339975" y="3268663"/>
          <p14:tracePt t="62272" x="2322513" y="3295650"/>
          <p14:tracePt t="62283" x="2303463" y="3322638"/>
          <p14:tracePt t="62294" x="2286000" y="3348038"/>
          <p14:tracePt t="62308" x="2276475" y="3375025"/>
          <p14:tracePt t="62320" x="2268538" y="3394075"/>
          <p14:tracePt t="62344" x="2268538" y="3411538"/>
          <p14:tracePt t="62358" x="2251075" y="3438525"/>
          <p14:tracePt t="62380" x="2232025" y="3465513"/>
          <p14:tracePt t="62395" x="2214563" y="3509963"/>
          <p14:tracePt t="62406" x="2187575" y="3598863"/>
          <p14:tracePt t="62431" x="2187575" y="3643313"/>
          <p14:tracePt t="62441" x="2187575" y="3724275"/>
          <p14:tracePt t="62455" x="2187575" y="3759200"/>
          <p14:tracePt t="62470" x="2187575" y="3795713"/>
          <p14:tracePt t="62490" x="2187575" y="3830638"/>
          <p14:tracePt t="62515" x="2187575" y="3848100"/>
          <p14:tracePt t="62527" x="2187575" y="3867150"/>
          <p14:tracePt t="62551" x="2187575" y="3875088"/>
          <p14:tracePt t="62567" x="2187575" y="3884613"/>
          <p14:tracePt t="62954" x="2170113" y="3884613"/>
          <p14:tracePt t="62965" x="2133600" y="3857625"/>
          <p14:tracePt t="62978" x="2062163" y="3813175"/>
          <p14:tracePt t="62991" x="1982788" y="3751263"/>
          <p14:tracePt t="63003" x="1866900" y="3705225"/>
          <p14:tracePt t="63014" x="1731963" y="3687763"/>
          <p14:tracePt t="63027" x="1455738" y="3705225"/>
          <p14:tracePt t="63051" x="1322388" y="3732213"/>
          <p14:tracePt t="63065" x="1116013" y="3795713"/>
          <p14:tracePt t="63076" x="1054100" y="3803650"/>
          <p14:tracePt t="63108" x="1027113" y="3813175"/>
          <p14:tracePt t="63113" x="1009650" y="3822700"/>
          <p14:tracePt t="63160" x="1000125" y="3822700"/>
          <p14:tracePt t="63172" x="1000125" y="3840163"/>
          <p14:tracePt t="63185" x="1000125" y="3848100"/>
          <p14:tracePt t="63211" x="1000125" y="3857625"/>
          <p14:tracePt t="63214" x="1000125" y="3867150"/>
          <p14:tracePt t="63233" x="1027113" y="3875088"/>
          <p14:tracePt t="63246" x="1089025" y="3884613"/>
          <p14:tracePt t="63271" x="1125538" y="3894138"/>
          <p14:tracePt t="63282" x="1169988" y="3894138"/>
          <p14:tracePt t="63295" x="1303338" y="3911600"/>
          <p14:tracePt t="63327" x="1374775" y="3919538"/>
          <p14:tracePt t="63331" x="1509713" y="3956050"/>
          <p14:tracePt t="63356" x="1589088" y="3965575"/>
          <p14:tracePt t="63367" x="1679575" y="3990975"/>
          <p14:tracePt t="63380" x="1839913" y="4027488"/>
          <p14:tracePt t="63404" x="1911350" y="4044950"/>
          <p14:tracePt t="63417" x="2044700" y="4098925"/>
          <p14:tracePt t="63440" x="2098675" y="4133850"/>
          <p14:tracePt t="63451" x="2143125" y="4152900"/>
          <p14:tracePt t="63459" x="2268538" y="4160838"/>
          <p14:tracePt t="63488" x="2322513" y="4160838"/>
          <p14:tracePt t="63747" x="2366963" y="4179888"/>
          <p14:tracePt t="63758" x="2446338" y="4197350"/>
          <p14:tracePt t="63769" x="2697163" y="4286250"/>
          <p14:tracePt t="63783" x="2840038" y="4348163"/>
          <p14:tracePt t="63814" x="3009900" y="4438650"/>
          <p14:tracePt t="63817" x="3232150" y="4598988"/>
          <p14:tracePt t="63842" x="3330575" y="4687888"/>
          <p14:tracePt t="63857" x="3402013" y="4741863"/>
          <p14:tracePt t="63867" x="3509963" y="4803775"/>
          <p14:tracePt t="63890" x="3562350" y="4830763"/>
          <p14:tracePt t="63903" x="3608388" y="4830763"/>
          <p14:tracePt t="64257" x="3625850" y="4822825"/>
          <p14:tracePt t="64270" x="3660775" y="4795838"/>
          <p14:tracePt t="64280" x="3705225" y="4759325"/>
          <p14:tracePt t="64292" x="3759200" y="4732338"/>
          <p14:tracePt t="64307" x="3884613" y="4643438"/>
          <p14:tracePt t="64328" x="3946525" y="4598988"/>
          <p14:tracePt t="64343" x="4000500" y="4562475"/>
          <p14:tracePt t="64354" x="4062413" y="4537075"/>
          <p14:tracePt t="64380" x="4089400" y="4527550"/>
          <p14:tracePt t="64392" x="4152900" y="4518025"/>
          <p14:tracePt t="64404" x="4170363" y="4518025"/>
          <p14:tracePt t="64427" x="4197350" y="4518025"/>
          <p14:tracePt t="64439" x="4241800" y="4518025"/>
          <p14:tracePt t="64470" x="4251325" y="4518025"/>
          <p14:tracePt t="64477" x="4268788" y="4518025"/>
          <p14:tracePt t="64864" x="4259263" y="4500563"/>
          <p14:tracePt t="64878" x="4224338" y="4438650"/>
          <p14:tracePt t="64890" x="4179888" y="4375150"/>
          <p14:tracePt t="64902" x="4125913" y="4286250"/>
          <p14:tracePt t="64917" x="4044950" y="4187825"/>
          <p14:tracePt t="64928" x="3867150" y="3965575"/>
          <p14:tracePt t="64951" x="3768725" y="3848100"/>
          <p14:tracePt t="64962" x="3705225" y="3732213"/>
          <p14:tracePt t="64977" x="3643313" y="3616325"/>
          <p14:tracePt t="64999" x="3643313" y="3589338"/>
          <p14:tracePt t="65014" x="3643313" y="3581400"/>
          <p14:tracePt t="65110" x="3660775" y="3581400"/>
          <p14:tracePt t="65234" x="3643313" y="3571875"/>
          <p14:tracePt t="65248" x="3616325" y="3562350"/>
          <p14:tracePt t="65254" x="3589338" y="3536950"/>
          <p14:tracePt t="65268" x="3554413" y="3509963"/>
          <p14:tracePt t="65279" x="3473450" y="3429000"/>
          <p14:tracePt t="65305" x="3402013" y="3367088"/>
          <p14:tracePt t="65317" x="3330575" y="3322638"/>
          <p14:tracePt t="65330" x="3251200" y="3286125"/>
          <p14:tracePt t="65350" x="3098800" y="3197225"/>
          <p14:tracePt t="65361" x="3027363" y="3098800"/>
          <p14:tracePt t="65389" x="3017838" y="3071813"/>
          <p14:tracePt t="65401" x="3017838" y="3062288"/>
          <p14:tracePt t="65415" x="3027363" y="3027363"/>
          <p14:tracePt t="65437" x="3054350" y="2990850"/>
          <p14:tracePt t="65669" x="3044825" y="2973388"/>
          <p14:tracePt t="65681" x="3017838" y="2946400"/>
          <p14:tracePt t="65692" x="2990850" y="2911475"/>
          <p14:tracePt t="65706" x="2946400" y="2857500"/>
          <p14:tracePt t="65715" x="2830513" y="2660650"/>
          <p14:tracePt t="65748" x="2803525" y="2581275"/>
          <p14:tracePt t="65753" x="2786063" y="2465388"/>
          <p14:tracePt t="65784" x="2786063" y="2419350"/>
          <p14:tracePt t="65793" x="2786063" y="2384425"/>
          <p14:tracePt t="65804" x="2786063" y="2303463"/>
          <p14:tracePt t="65816" x="2786063" y="2268538"/>
          <p14:tracePt t="65841" x="2786063" y="2251075"/>
          <p14:tracePt t="65852" x="2786063" y="2205038"/>
          <p14:tracePt t="65889" x="2786063" y="2197100"/>
          <p14:tracePt t="65904" x="2786063" y="2179638"/>
          <p14:tracePt t="66098" x="2795588" y="2187575"/>
          <p14:tracePt t="66108" x="2795588" y="2205038"/>
          <p14:tracePt t="66119" x="2803525" y="2232025"/>
          <p14:tracePt t="66135" x="2803525" y="2241550"/>
          <p14:tracePt t="66144" x="2813050" y="2259013"/>
          <p14:tracePt t="66155" x="2822575" y="2276475"/>
          <p14:tracePt t="66181" x="2830513" y="2295525"/>
          <p14:tracePt t="66192" x="2830513" y="2303463"/>
          <p14:tracePt t="66205" x="2840038" y="2303463"/>
          <p14:tracePt t="66219" x="2847975" y="2322513"/>
          <p14:tracePt t="66241" x="2847975" y="2330450"/>
          <p14:tracePt t="66376" x="2857500" y="2330450"/>
          <p14:tracePt t="66645" x="2867025" y="2339975"/>
          <p14:tracePt t="66655" x="2874963" y="2366963"/>
          <p14:tracePt t="66666" x="2874963" y="2374900"/>
          <p14:tracePt t="66680" x="2884488" y="2411413"/>
          <p14:tracePt t="66691" x="2911475" y="2500313"/>
          <p14:tracePt t="66707" x="2928938" y="2581275"/>
          <p14:tracePt t="66728" x="2955925" y="2714625"/>
          <p14:tracePt t="66741" x="3116263" y="3187700"/>
          <p14:tracePt t="66766" x="3232150" y="3500438"/>
          <p14:tracePt t="66776" x="3375025" y="4000500"/>
          <p14:tracePt t="66807" x="3446463" y="4313238"/>
          <p14:tracePt t="66814" x="3527425" y="4616450"/>
          <p14:tracePt t="67118" x="3581400" y="4616450"/>
          <p14:tracePt t="67130" x="3633788" y="4625975"/>
          <p14:tracePt t="67143" x="3697288" y="4633913"/>
          <p14:tracePt t="67155" x="3768725" y="4660900"/>
          <p14:tracePt t="67169" x="3813175" y="4660900"/>
          <p14:tracePt t="67179" x="3894138" y="4660900"/>
          <p14:tracePt t="67203" x="3929063" y="4652963"/>
          <p14:tracePt t="67214" x="3983038" y="4598988"/>
          <p14:tracePt t="67738" x="3956050" y="4598988"/>
          <p14:tracePt t="67751" x="3938588" y="4598988"/>
          <p14:tracePt t="67763" x="3911600" y="4598988"/>
          <p14:tracePt t="67783" x="3884613" y="4598988"/>
          <p14:tracePt t="67787" x="3830638" y="4598988"/>
          <p14:tracePt t="67814" x="3795713" y="4616450"/>
          <p14:tracePt t="67824" x="3751263" y="4643438"/>
          <p14:tracePt t="67836" x="3643313" y="4697413"/>
          <p14:tracePt t="67860" x="3571875" y="4724400"/>
          <p14:tracePt t="67873" x="3517900" y="4768850"/>
          <p14:tracePt t="67887" x="3394075" y="4857750"/>
          <p14:tracePt t="67910" x="3357563" y="4875213"/>
          <p14:tracePt t="67923" x="3268663" y="4929188"/>
          <p14:tracePt t="67946" x="3232150" y="4946650"/>
          <p14:tracePt t="67961" x="3197225" y="4956175"/>
          <p14:tracePt t="67967" x="3152775" y="4973638"/>
          <p14:tracePt t="67993" x="3133725" y="4983163"/>
          <p14:tracePt t="68018" x="3125788" y="4991100"/>
          <p14:tracePt t="68032" x="3116263" y="4991100"/>
          <p14:tracePt t="68043" x="3108325" y="5000625"/>
          <p14:tracePt t="68056" x="3071813" y="5010150"/>
          <p14:tracePt t="68070" x="3062288" y="5010150"/>
          <p14:tracePt t="68094" x="3044825" y="5010150"/>
          <p14:tracePt t="68104" x="3017838" y="5010150"/>
          <p14:tracePt t="68131" x="2990850" y="5010150"/>
          <p14:tracePt t="68142" x="2955925" y="5010150"/>
          <p14:tracePt t="68153" x="2884488" y="5010150"/>
          <p14:tracePt t="68185" x="2847975" y="5010150"/>
          <p14:tracePt t="68189" x="2786063" y="5010150"/>
          <p14:tracePt t="68219" x="2741613" y="5010150"/>
          <p14:tracePt t="68220" x="2697163" y="5000625"/>
          <p14:tracePt t="68239" x="2643188" y="4973638"/>
          <p14:tracePt t="68252" x="2616200" y="4965700"/>
          <p14:tracePt t="68275" x="2581275" y="4956175"/>
          <p14:tracePt t="68298" x="2571750" y="4946650"/>
          <p14:tracePt t="68311" x="2554288" y="4946650"/>
          <p14:tracePt t="68323" x="2527300" y="4946650"/>
          <p14:tracePt t="68348" x="2517775" y="4946650"/>
          <p14:tracePt t="68375" x="2517775" y="4938713"/>
          <p14:tracePt t="68376" x="2517775" y="4929188"/>
          <p14:tracePt t="68404" x="2517775" y="4919663"/>
          <p14:tracePt t="68408" x="2517775" y="4911725"/>
          <p14:tracePt t="68422" x="2562225" y="4875213"/>
          <p14:tracePt t="68445" x="2598738" y="4867275"/>
          <p14:tracePt t="68460" x="2741613" y="4830763"/>
          <p14:tracePt t="68471" x="2840038" y="4822825"/>
          <p14:tracePt t="68489" x="3081338" y="4813300"/>
          <p14:tracePt t="68518" x="3340100" y="4795838"/>
          <p14:tracePt t="68541" x="3473450" y="4795838"/>
          <p14:tracePt t="68555" x="3687763" y="4795838"/>
          <p14:tracePt t="68578" x="3759200" y="4803775"/>
          <p14:tracePt t="68591" x="3919538" y="4848225"/>
          <p14:tracePt t="68615" x="4000500" y="4884738"/>
          <p14:tracePt t="68627" x="4160838" y="4938713"/>
          <p14:tracePt t="68641" x="4241800" y="4973638"/>
          <p14:tracePt t="68669" x="4402138" y="5054600"/>
          <p14:tracePt t="68690" x="4491038" y="5089525"/>
          <p14:tracePt t="68700" x="4572000" y="5133975"/>
          <p14:tracePt t="68712" x="4670425" y="5170488"/>
          <p14:tracePt t="68726" x="4830763" y="5276850"/>
          <p14:tracePt t="68751" x="4973638" y="5419725"/>
          <p14:tracePt t="68763" x="5072063" y="5473700"/>
          <p14:tracePt t="68775" x="5143500" y="5518150"/>
          <p14:tracePt t="69093" x="5160963" y="5518150"/>
          <p14:tracePt t="69103" x="5180013" y="5518150"/>
          <p14:tracePt t="69116" x="5197475" y="5518150"/>
          <p14:tracePt t="69129" x="5205413" y="5518150"/>
          <p14:tracePt t="69151" x="5214938" y="5518150"/>
          <p14:tracePt t="69176" x="5224463" y="5518150"/>
          <p14:tracePt t="69189" x="5232400" y="5518150"/>
          <p14:tracePt t="69216" x="5251450" y="5518150"/>
          <p14:tracePt t="69218" x="5259388" y="5518150"/>
          <p14:tracePt t="69248" x="5268913" y="5518150"/>
          <p14:tracePt t="69262" x="5286375" y="5518150"/>
          <p14:tracePt t="69278" x="5295900" y="5518150"/>
          <p14:tracePt t="69285" x="5313363" y="5518150"/>
          <p14:tracePt t="69297" x="5348288" y="5518150"/>
          <p14:tracePt t="69578" x="5357813" y="5518150"/>
          <p14:tracePt t="69589" x="5384800" y="5500688"/>
          <p14:tracePt t="69602" x="5456238" y="5438775"/>
          <p14:tracePt t="69616" x="5537200" y="5348288"/>
          <p14:tracePt t="69627" x="5705475" y="5241925"/>
          <p14:tracePt t="69653" x="5956300" y="5081588"/>
          <p14:tracePt t="69657" x="6510338" y="4751388"/>
          <p14:tracePt t="69674" x="6697663" y="4625975"/>
          <p14:tracePt t="69688" x="6983413" y="4465638"/>
          <p14:tracePt t="69700" x="7081838" y="4419600"/>
          <p14:tracePt t="69716" x="7161213" y="4394200"/>
          <p14:tracePt t="69735" x="7224713" y="4367213"/>
          <p14:tracePt t="69751" x="7358063" y="4340225"/>
          <p14:tracePt t="69783" x="7545388" y="4303713"/>
          <p14:tracePt t="69796" x="7626350" y="4286250"/>
          <p14:tracePt t="69809" x="7705725" y="4276725"/>
          <p14:tracePt t="69821" x="7867650" y="4232275"/>
          <p14:tracePt t="69846" x="7929563" y="4232275"/>
          <p14:tracePt t="69860" x="7974013" y="4224338"/>
          <p14:tracePt t="69870" x="8001000" y="4197350"/>
          <p14:tracePt t="72284" x="7983538" y="4152900"/>
          <p14:tracePt t="72294" x="7939088" y="4089400"/>
          <p14:tracePt t="72308" x="7858125" y="4000500"/>
          <p14:tracePt t="72320" x="7777163" y="3884613"/>
          <p14:tracePt t="72331" x="7653338" y="3697288"/>
          <p14:tracePt t="72344" x="7429500" y="3276600"/>
          <p14:tracePt t="72355" x="7375525" y="3116263"/>
          <p14:tracePt t="72382" x="7323138" y="2973388"/>
          <p14:tracePt t="72393" x="7296150" y="2847975"/>
          <p14:tracePt t="72407" x="7286625" y="2705100"/>
          <p14:tracePt t="72428" x="7296150" y="2670175"/>
          <p14:tracePt t="72745" x="7277100" y="2652713"/>
          <p14:tracePt t="72758" x="7215188" y="2625725"/>
          <p14:tracePt t="72770" x="7089775" y="2562225"/>
          <p14:tracePt t="72781" x="6875463" y="2438400"/>
          <p14:tracePt t="72793" x="6188075" y="2081213"/>
          <p14:tracePt t="72818" x="5830888" y="1928813"/>
          <p14:tracePt t="72831" x="5241925" y="1652588"/>
          <p14:tracePt t="72843" x="4983163" y="1562100"/>
          <p14:tracePt t="72867" x="4759325" y="1482725"/>
          <p14:tracePt t="72880" x="4446588" y="1393825"/>
          <p14:tracePt t="72892" x="4322763" y="1366838"/>
          <p14:tracePt t="72917" x="4224338" y="1339850"/>
          <p14:tracePt t="72928" x="4071938" y="1330325"/>
          <p14:tracePt t="72953" x="4027488" y="1330325"/>
          <p14:tracePt t="72965" x="3990975" y="1330325"/>
          <p14:tracePt t="73197" x="3946525" y="1330325"/>
          <p14:tracePt t="73207" x="3894138" y="1330325"/>
          <p14:tracePt t="73217" x="3822700" y="1330325"/>
          <p14:tracePt t="73238" x="3724275" y="1303338"/>
          <p14:tracePt t="73247" x="3446463" y="1133475"/>
          <p14:tracePt t="73269" x="3259138" y="1027113"/>
          <p14:tracePt t="73281" x="2938463" y="857250"/>
          <p14:tracePt t="73306" x="2830513" y="812800"/>
          <p14:tracePt t="73317" x="2581275" y="723900"/>
          <p14:tracePt t="73330" x="2465388" y="687388"/>
          <p14:tracePt t="73355" x="2357438" y="669925"/>
          <p14:tracePt t="73366" x="2143125" y="652463"/>
          <p14:tracePt t="73392" x="2062163" y="652463"/>
          <p14:tracePt t="73405" x="2009775" y="652463"/>
          <p14:tracePt t="73416" x="1973263" y="652463"/>
          <p14:tracePt t="73439" x="1955800" y="652463"/>
          <p14:tracePt t="73456" x="1938338" y="652463"/>
          <p14:tracePt t="73467" x="1919288" y="669925"/>
          <p14:tracePt t="73489" x="1919288" y="679450"/>
          <p14:tracePt t="73926" x="1911350" y="679450"/>
          <p14:tracePt t="73956" x="1893888" y="679450"/>
          <p14:tracePt t="73963" x="1884363" y="679450"/>
          <p14:tracePt t="73975" x="1874838" y="679450"/>
          <p14:tracePt t="73987" x="1839913" y="679450"/>
          <p14:tracePt t="74012" x="1830388" y="669925"/>
          <p14:tracePt t="74022" x="1803400" y="660400"/>
          <p14:tracePt t="74037" x="1751013" y="642938"/>
          <p14:tracePt t="74061" x="1731963" y="633413"/>
          <p14:tracePt t="74073" x="1679575" y="608013"/>
          <p14:tracePt t="74097" x="1652588" y="598488"/>
          <p14:tracePt t="74110" x="1625600" y="588963"/>
          <p14:tracePt t="74122" x="1581150" y="581025"/>
          <p14:tracePt t="74146" x="1562100" y="581025"/>
          <p14:tracePt t="74157" x="1536700" y="571500"/>
          <p14:tracePt t="74171" x="1527175" y="571500"/>
          <p14:tracePt t="74255" x="1517650" y="571500"/>
          <p14:tracePt t="74268" x="1509713" y="571500"/>
          <p14:tracePt t="74342" x="1500188" y="571500"/>
          <p14:tracePt t="76134" x="1509713" y="571500"/>
          <p14:tracePt t="76145" x="1536700" y="588963"/>
          <p14:tracePt t="76157" x="1562100" y="615950"/>
          <p14:tracePt t="76168" x="1608138" y="660400"/>
          <p14:tracePt t="76187" x="1633538" y="687388"/>
          <p14:tracePt t="76204" x="1697038" y="758825"/>
          <p14:tracePt t="76222" x="1741488" y="785813"/>
          <p14:tracePt t="76232" x="1776413" y="822325"/>
          <p14:tracePt t="76243" x="1847850" y="874713"/>
          <p14:tracePt t="76257" x="2062163" y="1009650"/>
          <p14:tracePt t="76280" x="2160588" y="1081088"/>
          <p14:tracePt t="76292" x="2357438" y="1204913"/>
          <p14:tracePt t="76315" x="2428875" y="1268413"/>
          <p14:tracePt t="76329" x="2509838" y="1322388"/>
          <p14:tracePt t="76658" x="2536825" y="1330325"/>
          <p14:tracePt t="76673" x="2598738" y="1366838"/>
          <p14:tracePt t="76695" x="2724150" y="1500188"/>
          <p14:tracePt t="76711" x="2795588" y="1581150"/>
          <p14:tracePt t="76730" x="2874963" y="1679575"/>
          <p14:tracePt t="76741" x="3009900" y="1938338"/>
          <p14:tracePt t="76767" x="3098800" y="2098675"/>
          <p14:tracePt t="76779" x="3251200" y="2347913"/>
          <p14:tracePt t="76804" x="3313113" y="2428875"/>
          <p14:tracePt t="76813" x="3357563" y="2517775"/>
          <p14:tracePt t="77058" x="3348038" y="2527300"/>
          <p14:tracePt t="77076" x="3340100" y="2536825"/>
          <p14:tracePt t="77084" x="3330575" y="2598738"/>
          <p14:tracePt t="77097" x="3313113" y="2660650"/>
          <p14:tracePt t="77113" x="3313113" y="2768600"/>
          <p14:tracePt t="77134" x="3375025" y="3081338"/>
          <p14:tracePt t="77158" x="3419475" y="3322638"/>
          <p14:tracePt t="77169" x="3500438" y="3554413"/>
          <p14:tracePt t="77181" x="3652838" y="3946525"/>
          <p14:tracePt t="77205" x="3759200" y="4125913"/>
          <p14:tracePt t="77217" x="3938588" y="4313238"/>
          <p14:tracePt t="77511" x="3956050" y="4322763"/>
          <p14:tracePt t="77523" x="3983038" y="4330700"/>
          <p14:tracePt t="77535" x="4010025" y="4348163"/>
          <p14:tracePt t="77546" x="4044950" y="4367213"/>
          <p14:tracePt t="77560" x="4071938" y="4384675"/>
          <p14:tracePt t="77571" x="4116388" y="4402138"/>
          <p14:tracePt t="77595" x="4125913" y="4411663"/>
          <p14:tracePt t="77606" x="4143375" y="4419600"/>
          <p14:tracePt t="77620" x="4170363" y="4429125"/>
          <p14:tracePt t="77643" x="4187825" y="4429125"/>
          <p14:tracePt t="77937" x="4197350" y="4411663"/>
          <p14:tracePt t="77948" x="4224338" y="4384675"/>
          <p14:tracePt t="77964" x="4303713" y="4330700"/>
          <p14:tracePt t="77965" x="4419600" y="4251325"/>
          <p14:tracePt t="77985" x="4598988" y="4179888"/>
          <p14:tracePt t="77997" x="4848225" y="4133850"/>
          <p14:tracePt t="78009" x="5108575" y="4098925"/>
          <p14:tracePt t="78027" x="5537200" y="4071938"/>
          <p14:tracePt t="78047" x="5697538" y="4071938"/>
          <p14:tracePt t="78058" x="6018213" y="4089400"/>
          <p14:tracePt t="78082" x="6143625" y="4125913"/>
          <p14:tracePt t="78095" x="6286500" y="4160838"/>
          <p14:tracePt t="78106" x="6518275" y="4232275"/>
          <p14:tracePt t="78130" x="6661150" y="4276725"/>
          <p14:tracePt t="78154" x="6777038" y="4303713"/>
          <p14:tracePt t="78158" x="7037388" y="4313238"/>
          <p14:tracePt t="78949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8900" y="6373130"/>
            <a:ext cx="2133600" cy="476250"/>
          </a:xfrm>
          <a:ln/>
        </p:spPr>
        <p:txBody>
          <a:bodyPr/>
          <a:lstStyle/>
          <a:p>
            <a:pPr>
              <a:defRPr/>
            </a:pPr>
            <a:fld id="{F7131DD3-3332-4920-9E79-C6F04715BF7D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31605"/>
              </p:ext>
            </p:extLst>
          </p:nvPr>
        </p:nvGraphicFramePr>
        <p:xfrm>
          <a:off x="600075" y="3571875"/>
          <a:ext cx="5708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1" name="Équation" r:id="rId6" imgW="3098520" imgH="304560" progId="Equation.3">
                  <p:embed/>
                </p:oleObj>
              </mc:Choice>
              <mc:Fallback>
                <p:oleObj name="Équation" r:id="rId6" imgW="30985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3571875"/>
                        <a:ext cx="570865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79388" y="92075"/>
            <a:ext cx="87137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“Convolution”- How to determine multivariable distribution functions from one variable distribution functions</a:t>
            </a:r>
            <a:r>
              <a:rPr lang="en-US" sz="2200" dirty="0">
                <a:latin typeface="Times New Roman" pitchFamily="18" charset="0"/>
              </a:rPr>
              <a:t> 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88866" y="944724"/>
            <a:ext cx="88836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How do we determine the probability of getting a particular value of </a:t>
            </a:r>
            <a:r>
              <a:rPr lang="en-CA" sz="2000" i="1" dirty="0">
                <a:latin typeface="Times New Roman" pitchFamily="18" charset="0"/>
              </a:rPr>
              <a:t>X</a:t>
            </a:r>
            <a:r>
              <a:rPr lang="en-CA" sz="2000" dirty="0">
                <a:latin typeface="Times New Roman" pitchFamily="18" charset="0"/>
              </a:rPr>
              <a:t> from the role of the </a:t>
            </a:r>
            <a:r>
              <a:rPr lang="en-CA" sz="2000" i="1" dirty="0">
                <a:latin typeface="Times New Roman" pitchFamily="18" charset="0"/>
              </a:rPr>
              <a:t>N</a:t>
            </a:r>
            <a:r>
              <a:rPr lang="en-CA" sz="2000" dirty="0">
                <a:latin typeface="Times New Roman" pitchFamily="18" charset="0"/>
              </a:rPr>
              <a:t> dice?</a:t>
            </a:r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7041"/>
              </p:ext>
            </p:extLst>
          </p:nvPr>
        </p:nvGraphicFramePr>
        <p:xfrm>
          <a:off x="523875" y="2181225"/>
          <a:ext cx="5400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2" name="Equation" r:id="rId8" imgW="2933640" imgH="393480" progId="Equation.DSMT4">
                  <p:embed/>
                </p:oleObj>
              </mc:Choice>
              <mc:Fallback>
                <p:oleObj name="Equation" r:id="rId8" imgW="2933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181225"/>
                        <a:ext cx="5400675" cy="738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19845" y="3104964"/>
            <a:ext cx="58333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Formalizing this expression for rolling any value: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07197"/>
              </p:ext>
            </p:extLst>
          </p:nvPr>
        </p:nvGraphicFramePr>
        <p:xfrm>
          <a:off x="503237" y="5410051"/>
          <a:ext cx="4283052" cy="10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3" name="Equation" r:id="rId10" imgW="2489040" imgH="583920" progId="Equation.3">
                  <p:embed/>
                </p:oleObj>
              </mc:Choice>
              <mc:Fallback>
                <p:oleObj name="Equation" r:id="rId10" imgW="24890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5410051"/>
                        <a:ext cx="4283052" cy="1007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50825" y="5013176"/>
            <a:ext cx="4987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A similar expression for continuous variables: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79388" y="1880828"/>
            <a:ext cx="58333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For two dice, what is the probability of rolling a 4?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511659" y="4473116"/>
            <a:ext cx="73815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Prime shows we only include terms in the expansion where </a:t>
            </a:r>
            <a:r>
              <a:rPr lang="el-GR" sz="2000" i="1" dirty="0">
                <a:solidFill>
                  <a:srgbClr val="008000"/>
                </a:solidFill>
                <a:latin typeface="Times New Roman" pitchFamily="18" charset="0"/>
              </a:rPr>
              <a:t>ε</a:t>
            </a:r>
            <a:r>
              <a:rPr lang="en-CA" sz="2000" baseline="-25000" dirty="0">
                <a:solidFill>
                  <a:srgbClr val="008000"/>
                </a:solidFill>
                <a:latin typeface="Times New Roman" pitchFamily="18" charset="0"/>
              </a:rPr>
              <a:t>I</a:t>
            </a:r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 + </a:t>
            </a:r>
            <a:r>
              <a:rPr lang="el-GR" sz="2000" i="1" dirty="0">
                <a:solidFill>
                  <a:srgbClr val="008000"/>
                </a:solidFill>
                <a:latin typeface="Times New Roman" pitchFamily="18" charset="0"/>
              </a:rPr>
              <a:t>ε</a:t>
            </a:r>
            <a:r>
              <a:rPr lang="en-CA" sz="2000" baseline="-25000" dirty="0">
                <a:solidFill>
                  <a:srgbClr val="008000"/>
                </a:solidFill>
                <a:latin typeface="Times New Roman" pitchFamily="18" charset="0"/>
              </a:rPr>
              <a:t>II</a:t>
            </a:r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 = </a:t>
            </a:r>
            <a:r>
              <a:rPr lang="en-CA" sz="2000" i="1" dirty="0">
                <a:solidFill>
                  <a:srgbClr val="008000"/>
                </a:solidFill>
                <a:latin typeface="Times New Roman" pitchFamily="18" charset="0"/>
              </a:rPr>
              <a:t>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1691680" y="4077071"/>
            <a:ext cx="72008" cy="4520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51519" y="6237312"/>
            <a:ext cx="8172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 smtClean="0">
                <a:solidFill>
                  <a:srgbClr val="008000"/>
                </a:solidFill>
                <a:latin typeface="Times New Roman" pitchFamily="18" charset="0"/>
              </a:rPr>
              <a:t>Subscript </a:t>
            </a:r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shows </a:t>
            </a:r>
            <a:r>
              <a:rPr lang="en-CA" sz="2000" dirty="0" smtClean="0">
                <a:solidFill>
                  <a:srgbClr val="008000"/>
                </a:solidFill>
                <a:latin typeface="Times New Roman" pitchFamily="18" charset="0"/>
              </a:rPr>
              <a:t>limits on the range of the integrals so that always </a:t>
            </a:r>
            <a:r>
              <a:rPr lang="en-CA" sz="2000" i="1" dirty="0" err="1" smtClean="0">
                <a:solidFill>
                  <a:srgbClr val="008000"/>
                </a:solidFill>
                <a:latin typeface="Times New Roman" pitchFamily="18" charset="0"/>
              </a:rPr>
              <a:t>x</a:t>
            </a:r>
            <a:r>
              <a:rPr lang="en-CA" sz="2000" baseline="-25000" dirty="0" err="1" smtClean="0">
                <a:solidFill>
                  <a:srgbClr val="008000"/>
                </a:solidFill>
                <a:latin typeface="Times New Roman" pitchFamily="18" charset="0"/>
              </a:rPr>
              <a:t>I</a:t>
            </a:r>
            <a:r>
              <a:rPr lang="en-CA" sz="2000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+ </a:t>
            </a:r>
            <a:r>
              <a:rPr lang="en-CA" sz="2000" i="1" dirty="0" err="1" smtClean="0">
                <a:solidFill>
                  <a:srgbClr val="008000"/>
                </a:solidFill>
                <a:latin typeface="Times New Roman" pitchFamily="18" charset="0"/>
              </a:rPr>
              <a:t>x</a:t>
            </a:r>
            <a:r>
              <a:rPr lang="en-CA" sz="2000" baseline="-25000" dirty="0" err="1" smtClean="0">
                <a:solidFill>
                  <a:srgbClr val="008000"/>
                </a:solidFill>
                <a:latin typeface="Times New Roman" pitchFamily="18" charset="0"/>
              </a:rPr>
              <a:t>II</a:t>
            </a:r>
            <a:r>
              <a:rPr lang="en-CA" sz="2000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CA" sz="2000" dirty="0">
                <a:solidFill>
                  <a:srgbClr val="008000"/>
                </a:solidFill>
                <a:latin typeface="Times New Roman" pitchFamily="18" charset="0"/>
              </a:rPr>
              <a:t>= </a:t>
            </a:r>
            <a:r>
              <a:rPr lang="en-CA" sz="2000" i="1" dirty="0" smtClean="0">
                <a:solidFill>
                  <a:srgbClr val="008000"/>
                </a:solidFill>
                <a:latin typeface="Times New Roman" pitchFamily="18" charset="0"/>
              </a:rPr>
              <a:t>X</a:t>
            </a:r>
            <a:endParaRPr lang="en-CA" sz="2000" i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259632" y="6067310"/>
            <a:ext cx="504056" cy="2260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493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513"/>
    </mc:Choice>
    <mc:Fallback xmlns="">
      <p:transition spd="slow" advTm="23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7898" grpId="0"/>
      <p:bldP spid="37901" grpId="0"/>
      <p:bldP spid="15" grpId="0"/>
      <p:bldP spid="16" grpId="0"/>
    </p:bldLst>
  </p:timing>
  <p:extLst mod="1">
    <p:ext uri="{3A86A75C-4F4B-4683-9AE1-C65F6400EC91}">
      <p14:laserTraceLst xmlns:p14="http://schemas.microsoft.com/office/powerpoint/2010/main">
        <p14:tracePtLst>
          <p14:tracePt t="16749" x="7037388" y="4313238"/>
          <p14:tracePt t="17049" x="6991350" y="4268788"/>
          <p14:tracePt t="17068" x="6902450" y="4152900"/>
          <p14:tracePt t="17074" x="6554788" y="3803650"/>
          <p14:tracePt t="17099" x="6340475" y="3571875"/>
          <p14:tracePt t="17113" x="6126163" y="3340100"/>
          <p14:tracePt t="17123" x="5867400" y="3116263"/>
          <p14:tracePt t="17135" x="5608638" y="2894013"/>
          <p14:tracePt t="17147" x="5010150" y="2490788"/>
          <p14:tracePt t="17171" x="4732338" y="2401888"/>
          <p14:tracePt t="17184" x="4330700" y="2312988"/>
          <p14:tracePt t="17197" x="4241800" y="2286000"/>
          <p14:tracePt t="17215" x="4179888" y="2276475"/>
          <p14:tracePt t="17231" x="4125913" y="2259013"/>
          <p14:tracePt t="17475" x="4125913" y="2286000"/>
          <p14:tracePt t="17487" x="4116388" y="2312988"/>
          <p14:tracePt t="17501" x="4108450" y="2330450"/>
          <p14:tracePt t="17512" x="4089400" y="2339975"/>
          <p14:tracePt t="17523" x="4071938" y="2357438"/>
          <p14:tracePt t="17537" x="4037013" y="2374900"/>
          <p14:tracePt t="17561" x="4010025" y="2384425"/>
          <p14:tracePt t="17585" x="3990975" y="2393950"/>
          <p14:tracePt t="17602" x="3983038" y="2393950"/>
          <p14:tracePt t="17611" x="3965575" y="2401888"/>
          <p14:tracePt t="18023" x="3956050" y="2401888"/>
          <p14:tracePt t="18034" x="3929063" y="2366963"/>
          <p14:tracePt t="18049" x="3867150" y="2303463"/>
          <p14:tracePt t="18060" x="3795713" y="2205038"/>
          <p14:tracePt t="18073" x="3394075" y="1714500"/>
          <p14:tracePt t="18104" x="2911475" y="1133475"/>
          <p14:tracePt t="18108" x="2679700" y="919163"/>
          <p14:tracePt t="18122" x="2465388" y="687388"/>
          <p14:tracePt t="18145" x="2232025" y="490538"/>
          <p14:tracePt t="18159" x="1928813" y="374650"/>
          <p14:tracePt t="18181" x="1803400" y="357188"/>
          <p14:tracePt t="18195" x="1670050" y="357188"/>
          <p14:tracePt t="18206" x="1608138" y="357188"/>
          <p14:tracePt t="18240" x="1554163" y="374650"/>
          <p14:tracePt t="18249" x="1527175" y="401638"/>
          <p14:tracePt t="18258" x="1509713" y="473075"/>
          <p14:tracePt t="18474" x="1490663" y="473075"/>
          <p14:tracePt t="18499" x="1465263" y="473075"/>
          <p14:tracePt t="18509" x="1438275" y="473075"/>
          <p14:tracePt t="18522" x="1419225" y="473075"/>
          <p14:tracePt t="18535" x="1366838" y="473075"/>
          <p14:tracePt t="18547" x="1295400" y="473075"/>
          <p14:tracePt t="18559" x="1258888" y="473075"/>
          <p14:tracePt t="18584" x="1223963" y="500063"/>
          <p14:tracePt t="18595" x="1169988" y="509588"/>
          <p14:tracePt t="18621" x="1143000" y="517525"/>
          <p14:tracePt t="18632" x="1125538" y="517525"/>
          <p14:tracePt t="18643" x="1116013" y="527050"/>
          <p14:tracePt t="18673" x="1116013" y="536575"/>
          <p14:tracePt t="18697" x="1108075" y="536575"/>
          <p14:tracePt t="18829" x="1125538" y="536575"/>
          <p14:tracePt t="18838" x="1133475" y="536575"/>
          <p14:tracePt t="18863" x="1143000" y="536575"/>
          <p14:tracePt t="19229" x="1116013" y="536575"/>
          <p14:tracePt t="19242" x="1081088" y="536575"/>
          <p14:tracePt t="19253" x="1054100" y="536575"/>
          <p14:tracePt t="19268" x="1017588" y="536575"/>
          <p14:tracePt t="19279" x="973138" y="536575"/>
          <p14:tracePt t="19290" x="938213" y="536575"/>
          <p14:tracePt t="19301" x="857250" y="544513"/>
          <p14:tracePt t="19327" x="776288" y="554038"/>
          <p14:tracePt t="19339" x="714375" y="561975"/>
          <p14:tracePt t="19350" x="598488" y="588963"/>
          <p14:tracePt t="19374" x="554038" y="588963"/>
          <p14:tracePt t="19387" x="509588" y="588963"/>
          <p14:tracePt t="19399" x="490538" y="598488"/>
          <p14:tracePt t="19424" x="490538" y="608013"/>
          <p14:tracePt t="19449" x="482600" y="608013"/>
          <p14:tracePt t="19496" x="527050" y="608013"/>
          <p14:tracePt t="19862" x="544513" y="608013"/>
          <p14:tracePt t="19873" x="571500" y="588963"/>
          <p14:tracePt t="19886" x="633413" y="571500"/>
          <p14:tracePt t="19897" x="731838" y="527050"/>
          <p14:tracePt t="19912" x="1009650" y="446088"/>
          <p14:tracePt t="19934" x="1187450" y="393700"/>
          <p14:tracePt t="19946" x="1347788" y="357188"/>
          <p14:tracePt t="19960" x="1482725" y="312738"/>
          <p14:tracePt t="19973" x="1704975" y="276225"/>
          <p14:tracePt t="19996" x="1776413" y="268288"/>
          <p14:tracePt t="20007" x="1847850" y="268288"/>
          <p14:tracePt t="20042" x="1911350" y="268288"/>
          <p14:tracePt t="20058" x="1938338" y="268288"/>
          <p14:tracePt t="20067" x="1973263" y="268288"/>
          <p14:tracePt t="20081" x="2017713" y="268288"/>
          <p14:tracePt t="20094" x="2089150" y="268288"/>
          <p14:tracePt t="20106" x="2125663" y="268288"/>
          <p14:tracePt t="20122" x="2152650" y="268288"/>
          <p14:tracePt t="20141" x="2205038" y="276225"/>
          <p14:tracePt t="20166" x="2232025" y="285750"/>
          <p14:tracePt t="20178" x="2259013" y="303213"/>
          <p14:tracePt t="20190" x="2303463" y="322263"/>
          <p14:tracePt t="20422" x="2224088" y="322263"/>
          <p14:tracePt t="20434" x="2116138" y="322263"/>
          <p14:tracePt t="20447" x="1625600" y="384175"/>
          <p14:tracePt t="20494" x="1490663" y="438150"/>
          <p14:tracePt t="20506" x="1366838" y="473075"/>
          <p14:tracePt t="20522" x="1250950" y="509588"/>
          <p14:tracePt t="20530" x="1187450" y="544513"/>
          <p14:tracePt t="20542" x="1081088" y="588963"/>
          <p14:tracePt t="20568" x="1054100" y="608013"/>
          <p14:tracePt t="20596" x="1044575" y="615950"/>
          <p14:tracePt t="20605" x="1036638" y="625475"/>
          <p14:tracePt t="20617" x="1027113" y="633413"/>
          <p14:tracePt t="20629" x="1009650" y="660400"/>
          <p14:tracePt t="20653" x="1009650" y="669925"/>
          <p14:tracePt t="22511" x="1017588" y="669925"/>
          <p14:tracePt t="22524" x="1036638" y="669925"/>
          <p14:tracePt t="22535" x="1044575" y="669925"/>
          <p14:tracePt t="22560" x="1062038" y="669925"/>
          <p14:tracePt t="22562" x="1071563" y="669925"/>
          <p14:tracePt t="22584" x="1081088" y="669925"/>
          <p14:tracePt t="22599" x="1098550" y="669925"/>
          <p14:tracePt t="22612" x="1108075" y="669925"/>
          <p14:tracePt t="22634" x="1125538" y="669925"/>
          <p14:tracePt t="22645" x="1152525" y="679450"/>
          <p14:tracePt t="22669" x="1160463" y="687388"/>
          <p14:tracePt t="22681" x="1196975" y="704850"/>
          <p14:tracePt t="22710" x="1214438" y="714375"/>
          <p14:tracePt t="22712" x="1241425" y="723900"/>
          <p14:tracePt t="22728" x="1268413" y="750888"/>
          <p14:tracePt t="22754" x="1285875" y="768350"/>
          <p14:tracePt t="22768" x="1322388" y="812800"/>
          <p14:tracePt t="22779" x="1330325" y="822325"/>
          <p14:tracePt t="23072" x="1347788" y="822325"/>
          <p14:tracePt t="23085" x="1384300" y="822325"/>
          <p14:tracePt t="23098" x="1419225" y="830263"/>
          <p14:tracePt t="23108" x="1482725" y="857250"/>
          <p14:tracePt t="23120" x="1554163" y="874713"/>
          <p14:tracePt t="23135" x="1724025" y="982663"/>
          <p14:tracePt t="23165" x="1874838" y="1108075"/>
          <p14:tracePt t="23168" x="1946275" y="1160463"/>
          <p14:tracePt t="23192" x="2009775" y="1196975"/>
          <p14:tracePt t="23215" x="2098675" y="1223963"/>
          <p14:tracePt t="23462" x="2125663" y="1214438"/>
          <p14:tracePt t="23473" x="2187575" y="1187450"/>
          <p14:tracePt t="23485" x="3419475" y="750888"/>
          <p14:tracePt t="23539" x="3660775" y="704850"/>
          <p14:tracePt t="23546" x="3795713" y="704850"/>
          <p14:tracePt t="23557" x="3894138" y="723900"/>
          <p14:tracePt t="23570" x="4010025" y="795338"/>
          <p14:tracePt t="23599" x="4071938" y="857250"/>
          <p14:tracePt t="23607" x="4160838" y="982663"/>
          <p14:tracePt t="23620" x="4224338" y="1036638"/>
          <p14:tracePt t="23638" x="4348163" y="1133475"/>
          <p14:tracePt t="23656" x="4411663" y="1179513"/>
          <p14:tracePt t="23680" x="4465638" y="1241425"/>
          <p14:tracePt t="23936" x="4483100" y="1241425"/>
          <p14:tracePt t="23948" x="4527550" y="1241425"/>
          <p14:tracePt t="23960" x="4741863" y="1214438"/>
          <p14:tracePt t="23984" x="4929188" y="1214438"/>
          <p14:tracePt t="23999" x="5143500" y="1214438"/>
          <p14:tracePt t="24010" x="5510213" y="1285875"/>
          <p14:tracePt t="24039" x="5608638" y="1339850"/>
          <p14:tracePt t="24045" x="5680075" y="1384300"/>
          <p14:tracePt t="24058" x="5803900" y="1509713"/>
          <p14:tracePt t="24090" x="5848350" y="1562100"/>
          <p14:tracePt t="24094" x="5902325" y="1625600"/>
          <p14:tracePt t="24107" x="5991225" y="1697038"/>
          <p14:tracePt t="24313" x="5983288" y="1697038"/>
          <p14:tracePt t="24325" x="5946775" y="1687513"/>
          <p14:tracePt t="24336" x="5884863" y="1652588"/>
          <p14:tracePt t="24350" x="5732463" y="1571625"/>
          <p14:tracePt t="24362" x="5214938" y="1268413"/>
          <p14:tracePt t="24386" x="4929188" y="1160463"/>
          <p14:tracePt t="24399" x="4643438" y="1054100"/>
          <p14:tracePt t="24411" x="4071938" y="955675"/>
          <p14:tracePt t="24435" x="3894138" y="928688"/>
          <p14:tracePt t="24447" x="3633788" y="884238"/>
          <p14:tracePt t="24477" x="3536950" y="874713"/>
          <p14:tracePt t="24485" x="3473450" y="874713"/>
          <p14:tracePt t="24496" x="3394075" y="874713"/>
          <p14:tracePt t="24519" x="3367088" y="884238"/>
          <p14:tracePt t="24543" x="3340100" y="919163"/>
          <p14:tracePt t="24546" x="3340100" y="928688"/>
          <p14:tracePt t="24568" x="3348038" y="938213"/>
          <p14:tracePt t="24581" x="3402013" y="938213"/>
          <p14:tracePt t="24787" x="3402013" y="955675"/>
          <p14:tracePt t="24802" x="3367088" y="982663"/>
          <p14:tracePt t="24813" x="3286125" y="1027113"/>
          <p14:tracePt t="24823" x="3116263" y="1116013"/>
          <p14:tracePt t="24837" x="2795588" y="1268413"/>
          <p14:tracePt t="24851" x="2170113" y="1544638"/>
          <p14:tracePt t="24874" x="1938338" y="1643063"/>
          <p14:tracePt t="24887" x="1625600" y="1785938"/>
          <p14:tracePt t="24899" x="1509713" y="1839913"/>
          <p14:tracePt t="24924" x="1419225" y="1857375"/>
          <p14:tracePt t="24935" x="1231900" y="1893888"/>
          <p14:tracePt t="24964" x="1160463" y="1919288"/>
          <p14:tracePt t="24967" x="1062038" y="1938338"/>
          <p14:tracePt t="24983" x="1036638" y="1946275"/>
          <p14:tracePt t="25007" x="1027113" y="1955800"/>
          <p14:tracePt t="25020" x="1027113" y="1965325"/>
          <p14:tracePt t="25324" x="1036638" y="1965325"/>
          <p14:tracePt t="25337" x="1062038" y="1919288"/>
          <p14:tracePt t="25350" x="1133475" y="1866900"/>
          <p14:tracePt t="25359" x="1231900" y="1785938"/>
          <p14:tracePt t="25372" x="1366838" y="1687513"/>
          <p14:tracePt t="25386" x="1562100" y="1500188"/>
          <p14:tracePt t="25416" x="1633538" y="1446213"/>
          <p14:tracePt t="25422" x="1687513" y="1411288"/>
          <p14:tracePt t="25433" x="1822450" y="1347788"/>
          <p14:tracePt t="25457" x="1874838" y="1339850"/>
          <p14:tracePt t="25468" x="1955800" y="1322388"/>
          <p14:tracePt t="25495" x="1982788" y="1312863"/>
          <p14:tracePt t="25508" x="2000250" y="1312863"/>
          <p14:tracePt t="25556" x="2017713" y="1322388"/>
          <p14:tracePt t="25848" x="2054225" y="1322388"/>
          <p14:tracePt t="25861" x="2089150" y="1322388"/>
          <p14:tracePt t="25872" x="2133600" y="1322388"/>
          <p14:tracePt t="25884" x="2179638" y="1322388"/>
          <p14:tracePt t="25897" x="2214563" y="1322388"/>
          <p14:tracePt t="25910" x="2276475" y="1330325"/>
          <p14:tracePt t="25933" x="2295525" y="1330325"/>
          <p14:tracePt t="25946" x="2339975" y="1347788"/>
          <p14:tracePt t="25957" x="2357438" y="1357313"/>
          <p14:tracePt t="25982" x="2384425" y="1374775"/>
          <p14:tracePt t="25994" x="2411413" y="1401763"/>
          <p14:tracePt t="26017" x="2428875" y="1411288"/>
          <p14:tracePt t="26041" x="2455863" y="1428750"/>
          <p14:tracePt t="26374" x="2473325" y="1428750"/>
          <p14:tracePt t="26384" x="2490788" y="1428750"/>
          <p14:tracePt t="26396" x="2500313" y="1428750"/>
          <p14:tracePt t="26418" x="2527300" y="1428750"/>
          <p14:tracePt t="26431" x="2536825" y="1428750"/>
          <p14:tracePt t="26444" x="2544763" y="1438275"/>
          <p14:tracePt t="26459" x="2562225" y="1438275"/>
          <p14:tracePt t="26477" x="2571750" y="1438275"/>
          <p14:tracePt t="26481" x="2589213" y="1446213"/>
          <p14:tracePt t="26505" x="2598738" y="1446213"/>
          <p14:tracePt t="26516" x="2608263" y="1446213"/>
          <p14:tracePt t="26530" x="2616200" y="1455738"/>
          <p14:tracePt t="26554" x="2633663" y="1455738"/>
          <p14:tracePt t="26566" x="2652713" y="1455738"/>
          <p14:tracePt t="26590" x="2670175" y="1455738"/>
          <p14:tracePt t="26602" x="2679700" y="1455738"/>
          <p14:tracePt t="27226" x="2679700" y="1465263"/>
          <p14:tracePt t="27310" x="2687638" y="1482725"/>
          <p14:tracePt t="27324" x="2697163" y="1482725"/>
          <p14:tracePt t="27335" x="2697163" y="1490663"/>
          <p14:tracePt t="27352" x="2705100" y="1500188"/>
          <p14:tracePt t="27358" x="2705100" y="1509713"/>
          <p14:tracePt t="27379" x="2714625" y="1509713"/>
          <p14:tracePt t="27395" x="2724150" y="1517650"/>
          <p14:tracePt t="27406" x="2732088" y="1517650"/>
          <p14:tracePt t="27433" x="2741613" y="1517650"/>
          <p14:tracePt t="28563" x="2759075" y="1527175"/>
          <p14:tracePt t="28574" x="2776538" y="1536700"/>
          <p14:tracePt t="28587" x="2803525" y="1544638"/>
          <p14:tracePt t="28601" x="2857500" y="1554163"/>
          <p14:tracePt t="28624" x="2867025" y="1554163"/>
          <p14:tracePt t="28880" x="2894013" y="1554163"/>
          <p14:tracePt t="28892" x="3062288" y="1517650"/>
          <p14:tracePt t="28904" x="3170238" y="1509713"/>
          <p14:tracePt t="28917" x="3276600" y="1509713"/>
          <p14:tracePt t="28941" x="3367088" y="1509713"/>
          <p14:tracePt t="28967" x="3465513" y="1509713"/>
          <p14:tracePt t="28977" x="3500438" y="1509713"/>
          <p14:tracePt t="28988" x="3536950" y="1509713"/>
          <p14:tracePt t="29001" x="3616325" y="1509713"/>
          <p14:tracePt t="29028" x="3670300" y="1509713"/>
          <p14:tracePt t="29413" x="3652838" y="1509713"/>
          <p14:tracePt t="29427" x="3625850" y="1509713"/>
          <p14:tracePt t="29440" x="3589338" y="1509713"/>
          <p14:tracePt t="29454" x="3536950" y="1517650"/>
          <p14:tracePt t="29465" x="3402013" y="1527175"/>
          <p14:tracePt t="29489" x="3322638" y="1527175"/>
          <p14:tracePt t="29508" x="3241675" y="1527175"/>
          <p14:tracePt t="29513" x="3187700" y="1527175"/>
          <p14:tracePt t="29526" x="3071813" y="1527175"/>
          <p14:tracePt t="29555" x="3027363" y="1527175"/>
          <p14:tracePt t="29565" x="2990850" y="1517650"/>
          <p14:tracePt t="29575" x="2938463" y="1500188"/>
          <p14:tracePt t="29604" x="2919413" y="1500188"/>
          <p14:tracePt t="29928" x="2901950" y="1500188"/>
          <p14:tracePt t="29938" x="2857500" y="1500188"/>
          <p14:tracePt t="29950" x="2786063" y="1490663"/>
          <p14:tracePt t="29962" x="2633663" y="1490663"/>
          <p14:tracePt t="29975" x="2554288" y="1473200"/>
          <p14:tracePt t="30000" x="2482850" y="1473200"/>
          <p14:tracePt t="30011" x="2374900" y="1473200"/>
          <p14:tracePt t="30041" x="2339975" y="1465263"/>
          <p14:tracePt t="30049" x="2276475" y="1465263"/>
          <p14:tracePt t="30060" x="2259013" y="1465263"/>
          <p14:tracePt t="30098" x="2251075" y="1465263"/>
          <p14:tracePt t="30169" x="2259013" y="1455738"/>
          <p14:tracePt t="30182" x="2295525" y="1446213"/>
          <p14:tracePt t="30197" x="2339975" y="1428750"/>
          <p14:tracePt t="30213" x="2384425" y="1419225"/>
          <p14:tracePt t="30214" x="2419350" y="1419225"/>
          <p14:tracePt t="30227" x="2490788" y="1411288"/>
          <p14:tracePt t="30255" x="2509838" y="1411288"/>
          <p14:tracePt t="30680" x="2527300" y="1438275"/>
          <p14:tracePt t="30693" x="2536825" y="1455738"/>
          <p14:tracePt t="30709" x="2544763" y="1473200"/>
          <p14:tracePt t="30712" x="2544763" y="1490663"/>
          <p14:tracePt t="30721" x="2554288" y="1500188"/>
          <p14:tracePt t="30840" x="2544763" y="1509713"/>
          <p14:tracePt t="30851" x="2544763" y="1517650"/>
          <p14:tracePt t="30869" x="2536825" y="1517650"/>
          <p14:tracePt t="34147" x="2554288" y="1517650"/>
          <p14:tracePt t="34165" x="2571750" y="1527175"/>
          <p14:tracePt t="34185" x="2581275" y="1527175"/>
          <p14:tracePt t="34216" x="2589213" y="1527175"/>
          <p14:tracePt t="34229" x="2598738" y="1527175"/>
          <p14:tracePt t="34239" x="2608263" y="1536700"/>
          <p14:tracePt t="34257" x="2616200" y="1536700"/>
          <p14:tracePt t="34282" x="2625725" y="1536700"/>
          <p14:tracePt t="34294" x="2625725" y="1544638"/>
          <p14:tracePt t="34318" x="2633663" y="1544638"/>
          <p14:tracePt t="34331" x="2643188" y="1544638"/>
          <p14:tracePt t="34648" x="2652713" y="1544638"/>
          <p14:tracePt t="34661" x="2670175" y="1544638"/>
          <p14:tracePt t="34670" x="2687638" y="1544638"/>
          <p14:tracePt t="34684" x="2705100" y="1544638"/>
          <p14:tracePt t="34695" x="2724150" y="1544638"/>
          <p14:tracePt t="34707" x="2751138" y="1544638"/>
          <p14:tracePt t="34715" x="2776538" y="1544638"/>
          <p14:tracePt t="34750" x="2795588" y="1544638"/>
          <p14:tracePt t="34768" x="2803525" y="1544638"/>
          <p14:tracePt t="34786" x="2813050" y="1544638"/>
          <p14:tracePt t="34793" x="2822575" y="1544638"/>
          <p14:tracePt t="34818" x="2830513" y="1544638"/>
          <p14:tracePt t="34830" x="2840038" y="1544638"/>
          <p14:tracePt t="34854" x="2857500" y="1544638"/>
          <p14:tracePt t="34878" x="2867025" y="1544638"/>
          <p14:tracePt t="35269" x="2884488" y="1544638"/>
          <p14:tracePt t="35280" x="2894013" y="1536700"/>
          <p14:tracePt t="35302" x="2874963" y="1536700"/>
          <p14:tracePt t="37830" x="2884488" y="1544638"/>
          <p14:tracePt t="38365" x="2894013" y="1544638"/>
          <p14:tracePt t="38377" x="2894013" y="1554163"/>
          <p14:tracePt t="38389" x="2894013" y="1562100"/>
          <p14:tracePt t="38401" x="2894013" y="1571625"/>
          <p14:tracePt t="38790" x="2928938" y="1571625"/>
          <p14:tracePt t="38805" x="2965450" y="1571625"/>
          <p14:tracePt t="38814" x="3009900" y="1571625"/>
          <p14:tracePt t="38827" x="3054350" y="1571625"/>
          <p14:tracePt t="38840" x="3214688" y="1598613"/>
          <p14:tracePt t="38852" x="3295650" y="1616075"/>
          <p14:tracePt t="38875" x="3402013" y="1625600"/>
          <p14:tracePt t="38891" x="3633788" y="1660525"/>
          <p14:tracePt t="38901" x="3759200" y="1687513"/>
          <p14:tracePt t="38924" x="3867150" y="1697038"/>
          <p14:tracePt t="38937" x="4081463" y="1751013"/>
          <p14:tracePt t="38961" x="4179888" y="1758950"/>
          <p14:tracePt t="38972" x="4357688" y="1758950"/>
          <p14:tracePt t="39000" x="4465638" y="1758950"/>
          <p14:tracePt t="39010" x="4545013" y="1741488"/>
          <p14:tracePt t="39313" x="4608513" y="1741488"/>
          <p14:tracePt t="39328" x="4705350" y="1758950"/>
          <p14:tracePt t="39340" x="4813300" y="1795463"/>
          <p14:tracePt t="39349" x="4919663" y="1822450"/>
          <p14:tracePt t="39362" x="5018088" y="1847850"/>
          <p14:tracePt t="39374" x="5133975" y="1874838"/>
          <p14:tracePt t="39401" x="5180013" y="1884363"/>
          <p14:tracePt t="39412" x="5232400" y="1893888"/>
          <p14:tracePt t="39423" x="5348288" y="1919288"/>
          <p14:tracePt t="39448" x="5394325" y="1919288"/>
          <p14:tracePt t="39459" x="5491163" y="1928813"/>
          <p14:tracePt t="39493" x="5554663" y="1928813"/>
          <p14:tracePt t="39496" x="5616575" y="1928813"/>
          <p14:tracePt t="39508" x="5724525" y="1928813"/>
          <p14:tracePt t="39541" x="5751513" y="1928813"/>
          <p14:tracePt t="39551" x="5786438" y="1928813"/>
          <p14:tracePt t="39564" x="5840413" y="1928813"/>
          <p14:tracePt t="39800" x="5840413" y="1946275"/>
          <p14:tracePt t="39812" x="5822950" y="1982788"/>
          <p14:tracePt t="39827" x="5803900" y="2027238"/>
          <p14:tracePt t="39838" x="5795963" y="2108200"/>
          <p14:tracePt t="39849" x="5768975" y="2179638"/>
          <p14:tracePt t="39861" x="5680075" y="2330450"/>
          <p14:tracePt t="39886" x="5626100" y="2419350"/>
          <p14:tracePt t="39899" x="5562600" y="2517775"/>
          <p14:tracePt t="39910" x="5473700" y="2660650"/>
          <p14:tracePt t="39936" x="5456238" y="2714625"/>
          <p14:tracePt t="39948" x="5438775" y="2751138"/>
          <p14:tracePt t="39978" x="5438775" y="2759075"/>
          <p14:tracePt t="39984" x="5438775" y="2768600"/>
          <p14:tracePt t="40264" x="5419725" y="2768600"/>
          <p14:tracePt t="40277" x="5402263" y="2768600"/>
          <p14:tracePt t="40287" x="5375275" y="2768600"/>
          <p14:tracePt t="40302" x="5303838" y="2768600"/>
          <p14:tracePt t="40325" x="5259388" y="2768600"/>
          <p14:tracePt t="40336" x="5180013" y="2759075"/>
          <p14:tracePt t="40348" x="4956175" y="2697163"/>
          <p14:tracePt t="40373" x="4830763" y="2670175"/>
          <p14:tracePt t="40384" x="4705350" y="2643188"/>
          <p14:tracePt t="40398" x="4483100" y="2633663"/>
          <p14:tracePt t="40422" x="4384675" y="2625725"/>
          <p14:tracePt t="40434" x="4313238" y="2616200"/>
          <p14:tracePt t="40458" x="4303713" y="2616200"/>
          <p14:tracePt t="40730" x="4286250" y="2616200"/>
          <p14:tracePt t="40739" x="4241800" y="2616200"/>
          <p14:tracePt t="40751" x="4179888" y="2616200"/>
          <p14:tracePt t="40764" x="4089400" y="2616200"/>
          <p14:tracePt t="40775" x="3983038" y="2616200"/>
          <p14:tracePt t="40788" x="3705225" y="2598738"/>
          <p14:tracePt t="40801" x="3554413" y="2598738"/>
          <p14:tracePt t="40823" x="3402013" y="2589213"/>
          <p14:tracePt t="40836" x="3081338" y="2589213"/>
          <p14:tracePt t="40860" x="2973388" y="2581275"/>
          <p14:tracePt t="40874" x="2840038" y="2581275"/>
          <p14:tracePt t="40886" x="2803525" y="2581275"/>
          <p14:tracePt t="40919" x="2768600" y="2581275"/>
          <p14:tracePt t="40933" x="2759075" y="2581275"/>
          <p14:tracePt t="41188" x="2741613" y="2581275"/>
          <p14:tracePt t="41202" x="2724150" y="2581275"/>
          <p14:tracePt t="41209" x="2687638" y="2589213"/>
          <p14:tracePt t="41221" x="2589213" y="2589213"/>
          <p14:tracePt t="41250" x="2517775" y="2589213"/>
          <p14:tracePt t="41265" x="2411413" y="2589213"/>
          <p14:tracePt t="41274" x="2187575" y="2527300"/>
          <p14:tracePt t="41298" x="2062163" y="2490788"/>
          <p14:tracePt t="41311" x="1901825" y="2419350"/>
          <p14:tracePt t="41322" x="1822450" y="2384425"/>
          <p14:tracePt t="41355" x="1776413" y="2347913"/>
          <p14:tracePt t="41359" x="1704975" y="2286000"/>
          <p14:tracePt t="41374" x="1697038" y="2268538"/>
          <p14:tracePt t="41395" x="1687513" y="2259013"/>
          <p14:tracePt t="41409" x="1679575" y="2241550"/>
          <p14:tracePt t="41737" x="1660525" y="2241550"/>
          <p14:tracePt t="41749" x="1598613" y="2259013"/>
          <p14:tracePt t="41764" x="1517650" y="2295525"/>
          <p14:tracePt t="41781" x="1419225" y="2357438"/>
          <p14:tracePt t="41792" x="1322388" y="2419350"/>
          <p14:tracePt t="41810" x="1143000" y="2527300"/>
          <p14:tracePt t="41839" x="1062038" y="2562225"/>
          <p14:tracePt t="41844" x="973138" y="2598738"/>
          <p14:tracePt t="41872" x="884238" y="2616200"/>
          <p14:tracePt t="41883" x="857250" y="2616200"/>
          <p14:tracePt t="41896" x="847725" y="2625725"/>
          <p14:tracePt t="41919" x="830263" y="2625725"/>
          <p14:tracePt t="41931" x="822325" y="2625725"/>
          <p14:tracePt t="42467" x="822325" y="2633663"/>
          <p14:tracePt t="42480" x="822325" y="2643188"/>
          <p14:tracePt t="42491" x="822325" y="2652713"/>
          <p14:tracePt t="42516" x="822325" y="2660650"/>
          <p14:tracePt t="42614" x="830263" y="2670175"/>
          <p14:tracePt t="42629" x="839788" y="2679700"/>
          <p14:tracePt t="43319" x="839788" y="2660650"/>
          <p14:tracePt t="43339" x="857250" y="2625725"/>
          <p14:tracePt t="43344" x="928688" y="2536825"/>
          <p14:tracePt t="43356" x="955675" y="2482850"/>
          <p14:tracePt t="43381" x="1000125" y="2419350"/>
          <p14:tracePt t="43394" x="1081088" y="2330450"/>
          <p14:tracePt t="43420" x="1108075" y="2286000"/>
          <p14:tracePt t="43430" x="1160463" y="2232025"/>
          <p14:tracePt t="43442" x="1258888" y="2152650"/>
          <p14:tracePt t="43468" x="1303338" y="2108200"/>
          <p14:tracePt t="43479" x="1330325" y="2089150"/>
          <p14:tracePt t="43507" x="1339850" y="2089150"/>
          <p14:tracePt t="43599" x="1339850" y="2098675"/>
          <p14:tracePt t="43613" x="1330325" y="2108200"/>
          <p14:tracePt t="43629" x="1322388" y="2108200"/>
          <p14:tracePt t="43636" x="1285875" y="2125663"/>
          <p14:tracePt t="43649" x="1241425" y="2160588"/>
          <p14:tracePt t="43661" x="1143000" y="2214563"/>
          <p14:tracePt t="43688" x="1071563" y="2241550"/>
          <p14:tracePt t="43699" x="938213" y="2303463"/>
          <p14:tracePt t="43711" x="857250" y="2330450"/>
          <p14:tracePt t="43727" x="696913" y="2384425"/>
          <p14:tracePt t="43747" x="615950" y="2401888"/>
          <p14:tracePt t="43776" x="554038" y="2428875"/>
          <p14:tracePt t="43794" x="465138" y="2446338"/>
          <p14:tracePt t="43807" x="428625" y="2455863"/>
          <p14:tracePt t="43820" x="401638" y="2455863"/>
          <p14:tracePt t="43840" x="384175" y="2455863"/>
          <p14:tracePt t="43850" x="347663" y="2465388"/>
          <p14:tracePt t="43867" x="339725" y="2465388"/>
          <p14:tracePt t="44196" x="339725" y="2446338"/>
          <p14:tracePt t="44210" x="339725" y="2428875"/>
          <p14:tracePt t="44211" x="339725" y="2419350"/>
          <p14:tracePt t="44231" x="357188" y="2401888"/>
          <p14:tracePt t="44271" x="366713" y="2393950"/>
          <p14:tracePt t="44282" x="438150" y="2347913"/>
          <p14:tracePt t="44318" x="482600" y="2322513"/>
          <p14:tracePt t="44331" x="527050" y="2303463"/>
          <p14:tracePt t="44343" x="581025" y="2268538"/>
          <p14:tracePt t="44356" x="625475" y="2251075"/>
          <p14:tracePt t="44370" x="669925" y="2232025"/>
          <p14:tracePt t="44379" x="687388" y="2224088"/>
          <p14:tracePt t="44403" x="696913" y="2224088"/>
          <p14:tracePt t="44415" x="741363" y="2224088"/>
          <p14:tracePt t="44440" x="768350" y="2224088"/>
          <p14:tracePt t="44453" x="874713" y="2259013"/>
          <p14:tracePt t="44467" x="946150" y="2295525"/>
          <p14:tracePt t="44481" x="1044575" y="2330450"/>
          <p14:tracePt t="44481" x="1169988" y="2384425"/>
          <p14:tracePt t="44501" x="1295400" y="2428875"/>
          <p14:tracePt t="44525" x="1438275" y="2482850"/>
          <p14:tracePt t="44540" x="1697038" y="2589213"/>
          <p14:tracePt t="44551" x="1795463" y="2633663"/>
          <p14:tracePt t="44573" x="1874838" y="2660650"/>
          <p14:tracePt t="44586" x="1928813" y="2687638"/>
          <p14:tracePt t="44854" x="1955800" y="2687638"/>
          <p14:tracePt t="44872" x="2017713" y="2670175"/>
          <p14:tracePt t="44878" x="2143125" y="2643188"/>
          <p14:tracePt t="44889" x="2633663" y="2571750"/>
          <p14:tracePt t="44916" x="2919413" y="2554288"/>
          <p14:tracePt t="44927" x="3232150" y="2554288"/>
          <p14:tracePt t="44940" x="3795713" y="2554288"/>
          <p14:tracePt t="44965" x="4010025" y="2554288"/>
          <p14:tracePt t="44977" x="4179888" y="2554288"/>
          <p14:tracePt t="44988" x="4429125" y="2581275"/>
          <p14:tracePt t="45013" x="4518025" y="2616200"/>
          <p14:tracePt t="45026" x="4608513" y="2660650"/>
          <p14:tracePt t="45038" x="4670425" y="2705100"/>
          <p14:tracePt t="45365" x="4705350" y="2714625"/>
          <p14:tracePt t="45379" x="4741863" y="2732088"/>
          <p14:tracePt t="45391" x="4786313" y="2751138"/>
          <p14:tracePt t="45402" x="4840288" y="2786063"/>
          <p14:tracePt t="45415" x="4894263" y="2830513"/>
          <p14:tracePt t="45426" x="5000625" y="2928938"/>
          <p14:tracePt t="45450" x="5045075" y="2982913"/>
          <p14:tracePt t="45463" x="5089525" y="3036888"/>
          <p14:tracePt t="45476" x="5160963" y="3108325"/>
          <p14:tracePt t="45501" x="5180013" y="3143250"/>
          <p14:tracePt t="45512" x="5197475" y="3187700"/>
          <p14:tracePt t="45541" x="5205413" y="3205163"/>
          <p14:tracePt t="45565" x="5214938" y="3214688"/>
          <p14:tracePt t="45572" x="5214938" y="3224213"/>
          <p14:tracePt t="45598" x="5232400" y="3241675"/>
          <p14:tracePt t="46182" x="5232400" y="3268663"/>
          <p14:tracePt t="46194" x="5232400" y="3303588"/>
          <p14:tracePt t="46205" x="5232400" y="3322638"/>
          <p14:tracePt t="46210" x="5232400" y="3348038"/>
          <p14:tracePt t="46233" x="5232400" y="3367088"/>
          <p14:tracePt t="46243" x="5232400" y="3375025"/>
          <p14:tracePt t="46351" x="5232400" y="3384550"/>
          <p14:tracePt t="46592" x="0" y="0"/>
        </p14:tracePtLst>
        <p14:tracePtLst>
          <p14:tracePt t="51220" x="687388" y="2830513"/>
          <p14:tracePt t="51810" x="696913" y="2830513"/>
          <p14:tracePt t="51843" x="714375" y="2830513"/>
          <p14:tracePt t="51857" x="723900" y="2830513"/>
          <p14:tracePt t="51868" x="731838" y="2830513"/>
          <p14:tracePt t="51896" x="741363" y="2830513"/>
          <p14:tracePt t="51907" x="750888" y="2830513"/>
          <p14:tracePt t="52675" x="741363" y="2822575"/>
          <p14:tracePt t="52685" x="741363" y="2803525"/>
          <p14:tracePt t="52697" x="731838" y="2803525"/>
          <p14:tracePt t="52710" x="731838" y="2776538"/>
          <p14:tracePt t="52725" x="723900" y="2776538"/>
          <p14:tracePt t="52746" x="714375" y="2768600"/>
          <p14:tracePt t="52774" x="714375" y="2759075"/>
          <p14:tracePt t="52807" x="714375" y="2751138"/>
          <p14:tracePt t="52826" x="704850" y="2751138"/>
          <p14:tracePt t="52831" x="704850" y="2741613"/>
          <p14:tracePt t="52855" x="696913" y="2741613"/>
          <p14:tracePt t="52872" x="696913" y="2732088"/>
          <p14:tracePt t="53013" x="696913" y="2724150"/>
          <p14:tracePt t="53076" x="704850" y="2724150"/>
          <p14:tracePt t="53091" x="704850" y="2714625"/>
          <p14:tracePt t="53100" x="714375" y="2705100"/>
          <p14:tracePt t="53112" x="723900" y="2705100"/>
          <p14:tracePt t="53149" x="731838" y="2705100"/>
          <p14:tracePt t="53317" x="731838" y="2714625"/>
          <p14:tracePt t="53329" x="741363" y="2724150"/>
          <p14:tracePt t="53342" x="750888" y="2724150"/>
          <p14:tracePt t="53354" x="768350" y="2732088"/>
          <p14:tracePt t="53368" x="768350" y="2741613"/>
          <p14:tracePt t="53379" x="803275" y="2768600"/>
          <p14:tracePt t="53402" x="822325" y="2786063"/>
          <p14:tracePt t="53415" x="839788" y="2786063"/>
          <p14:tracePt t="53428" x="893763" y="2813050"/>
          <p14:tracePt t="53452" x="919163" y="2822575"/>
          <p14:tracePt t="53463" x="982663" y="2840038"/>
          <p14:tracePt t="53783" x="1000125" y="2830513"/>
          <p14:tracePt t="53794" x="1017588" y="2822575"/>
          <p14:tracePt t="53804" x="1036638" y="2803525"/>
          <p14:tracePt t="53818" x="1071563" y="2786063"/>
          <p14:tracePt t="53834" x="1160463" y="2724150"/>
          <p14:tracePt t="53854" x="1214438" y="2705100"/>
          <p14:tracePt t="53865" x="1330325" y="2652713"/>
          <p14:tracePt t="53890" x="1384300" y="2616200"/>
          <p14:tracePt t="53904" x="1473200" y="2608263"/>
          <p14:tracePt t="53915" x="1500188" y="2608263"/>
          <p14:tracePt t="53947" x="1517650" y="2608263"/>
          <p14:tracePt t="53952" x="1554163" y="2608263"/>
          <p14:tracePt t="53965" x="1571625" y="2608263"/>
          <p14:tracePt t="53987" x="1589088" y="2625725"/>
          <p14:tracePt t="54001" x="1616075" y="2660650"/>
          <p14:tracePt t="54023" x="1633538" y="2714625"/>
          <p14:tracePt t="54355" x="1625600" y="2714625"/>
          <p14:tracePt t="54372" x="1616075" y="2714625"/>
          <p14:tracePt t="54378" x="1571625" y="2714625"/>
          <p14:tracePt t="54402" x="1562100" y="2714625"/>
          <p14:tracePt t="54413" x="1554163" y="2714625"/>
          <p14:tracePt t="54427" x="1536700" y="2714625"/>
          <p14:tracePt t="54438" x="1517650" y="2714625"/>
          <p14:tracePt t="54464" x="1509713" y="2714625"/>
          <p14:tracePt t="54547" x="1509713" y="2705100"/>
          <p14:tracePt t="54562" x="1536700" y="2697163"/>
          <p14:tracePt t="54573" x="1598613" y="2687638"/>
          <p14:tracePt t="54586" x="1633538" y="2687638"/>
          <p14:tracePt t="54607" x="1697038" y="2687638"/>
          <p14:tracePt t="54621" x="1731963" y="2687638"/>
          <p14:tracePt t="54644" x="1758950" y="2687638"/>
          <p14:tracePt t="54670" x="1785938" y="2687638"/>
          <p14:tracePt t="54683" x="1812925" y="2687638"/>
          <p14:tracePt t="54694" x="1812925" y="2697163"/>
          <p14:tracePt t="54703" x="1847850" y="2697163"/>
          <p14:tracePt t="54722" x="1857375" y="2705100"/>
          <p14:tracePt t="54742" x="1874838" y="2705100"/>
          <p14:tracePt t="54756" x="1893888" y="2705100"/>
          <p14:tracePt t="54780" x="1911350" y="2705100"/>
          <p14:tracePt t="54791" x="1938338" y="2697163"/>
          <p14:tracePt t="55084" x="1965325" y="2697163"/>
          <p14:tracePt t="55098" x="2000250" y="2687638"/>
          <p14:tracePt t="55108" x="2098675" y="2679700"/>
          <p14:tracePt t="55120" x="2197100" y="2679700"/>
          <p14:tracePt t="55132" x="2295525" y="2679700"/>
          <p14:tracePt t="55145" x="2465388" y="2679700"/>
          <p14:tracePt t="55168" x="2490788" y="2679700"/>
          <p14:tracePt t="55180" x="2527300" y="2679700"/>
          <p14:tracePt t="55198" x="2581275" y="2679700"/>
          <p14:tracePt t="55209" x="2589213" y="2679700"/>
          <p14:tracePt t="55224" x="2598738" y="2679700"/>
          <p14:tracePt t="55302" x="2608263" y="2679700"/>
          <p14:tracePt t="55559" x="2652713" y="2679700"/>
          <p14:tracePt t="55571" x="2705100" y="2679700"/>
          <p14:tracePt t="55576" x="2840038" y="2679700"/>
          <p14:tracePt t="55607" x="2901950" y="2679700"/>
          <p14:tracePt t="55621" x="2955925" y="2679700"/>
          <p14:tracePt t="55632" x="3009900" y="2679700"/>
          <p14:tracePt t="55656" x="3036888" y="2679700"/>
          <p14:tracePt t="55668" x="3062288" y="2679700"/>
          <p14:tracePt t="55680" x="3098800" y="2679700"/>
          <p14:tracePt t="55703" x="3125788" y="2679700"/>
          <p14:tracePt t="55712" x="3133725" y="2679700"/>
          <p14:tracePt t="55729" x="3160713" y="2679700"/>
          <p14:tracePt t="55973" x="3179763" y="2670175"/>
          <p14:tracePt t="55984" x="3224213" y="2670175"/>
          <p14:tracePt t="55997" x="3303588" y="2660650"/>
          <p14:tracePt t="56009" x="3429000" y="2660650"/>
          <p14:tracePt t="56020" x="3687763" y="2660650"/>
          <p14:tracePt t="56033" x="3795713" y="2687638"/>
          <p14:tracePt t="56058" x="3884613" y="2687638"/>
          <p14:tracePt t="56070" x="4000500" y="2697163"/>
          <p14:tracePt t="56083" x="4037013" y="2697163"/>
          <p14:tracePt t="56105" x="4054475" y="2697163"/>
          <p14:tracePt t="56118" x="4071938" y="2697163"/>
          <p14:tracePt t="56141" x="4081463" y="2687638"/>
          <p14:tracePt t="56156" x="4089400" y="2660650"/>
          <p14:tracePt t="56474" x="4125913" y="2660650"/>
          <p14:tracePt t="56483" x="4160838" y="2660650"/>
          <p14:tracePt t="56497" x="4214813" y="2660650"/>
          <p14:tracePt t="56508" x="4384675" y="2660650"/>
          <p14:tracePt t="56520" x="4465638" y="2670175"/>
          <p14:tracePt t="56545" x="4545013" y="2679700"/>
          <p14:tracePt t="56556" x="4670425" y="2697163"/>
          <p14:tracePt t="56590" x="4751388" y="2714625"/>
          <p14:tracePt t="56605" x="4768850" y="2714625"/>
          <p14:tracePt t="56618" x="4795838" y="2724150"/>
          <p14:tracePt t="56629" x="4803775" y="2724150"/>
          <p14:tracePt t="56655" x="4813300" y="2724150"/>
          <p14:tracePt t="56995" x="4803775" y="2724150"/>
          <p14:tracePt t="57011" x="4776788" y="2724150"/>
          <p14:tracePt t="57021" x="4759325" y="2724150"/>
          <p14:tracePt t="57032" x="4724400" y="2724150"/>
          <p14:tracePt t="57043" x="4589463" y="2724150"/>
          <p14:tracePt t="57073" x="4491038" y="2724150"/>
          <p14:tracePt t="57081" x="4357688" y="2724150"/>
          <p14:tracePt t="57092" x="3938588" y="2724150"/>
          <p14:tracePt t="57115" x="3598863" y="2724150"/>
          <p14:tracePt t="57129" x="2867025" y="2759075"/>
          <p14:tracePt t="57141" x="2571750" y="2795588"/>
          <p14:tracePt t="57165" x="2374900" y="2822575"/>
          <p14:tracePt t="57177" x="2125663" y="2847975"/>
          <p14:tracePt t="57202" x="2044700" y="2847975"/>
          <p14:tracePt t="57208" x="1990725" y="2847975"/>
          <p14:tracePt t="57228" x="1982788" y="2830513"/>
          <p14:tracePt t="57665" x="2000250" y="2822575"/>
          <p14:tracePt t="57676" x="2017713" y="2813050"/>
          <p14:tracePt t="57696" x="2027238" y="2803525"/>
          <p14:tracePt t="57703" x="2062163" y="2795588"/>
          <p14:tracePt t="57714" x="2071688" y="2795588"/>
          <p14:tracePt t="57730" x="2081213" y="2786063"/>
          <p14:tracePt t="57746" x="2098675" y="2768600"/>
          <p14:tracePt t="57860" x="2089150" y="2768600"/>
          <p14:tracePt t="57873" x="2054225" y="2768600"/>
          <p14:tracePt t="57884" x="1990725" y="2776538"/>
          <p14:tracePt t="57897" x="1928813" y="2795588"/>
          <p14:tracePt t="57909" x="1741488" y="2813050"/>
          <p14:tracePt t="57921" x="1643063" y="2840038"/>
          <p14:tracePt t="57932" x="1554163" y="2847975"/>
          <p14:tracePt t="57959" x="1366838" y="2874963"/>
          <p14:tracePt t="57981" x="1303338" y="2884488"/>
          <p14:tracePt t="57993" x="1268413" y="2884488"/>
          <p14:tracePt t="58006" x="1241425" y="2884488"/>
          <p14:tracePt t="58018" x="1223963" y="2884488"/>
          <p14:tracePt t="58042" x="1214438" y="2884488"/>
          <p14:tracePt t="58102" x="1241425" y="2874963"/>
          <p14:tracePt t="58120" x="1276350" y="2857500"/>
          <p14:tracePt t="58132" x="1339850" y="2840038"/>
          <p14:tracePt t="58138" x="1455738" y="2803525"/>
          <p14:tracePt t="58151" x="1490663" y="2795588"/>
          <p14:tracePt t="58177" x="1562100" y="2786063"/>
          <p14:tracePt t="58200" x="1589088" y="2786063"/>
          <p14:tracePt t="58210" x="1625600" y="2786063"/>
          <p14:tracePt t="58217" x="1652588" y="2786063"/>
          <p14:tracePt t="58237" x="1724025" y="2786063"/>
          <p14:tracePt t="58262" x="1768475" y="2786063"/>
          <p14:tracePt t="58274" x="1830388" y="2795588"/>
          <p14:tracePt t="58286" x="1857375" y="2795588"/>
          <p14:tracePt t="58310" x="1893888" y="2803525"/>
          <p14:tracePt t="58322" x="1955800" y="2803525"/>
          <p14:tracePt t="58351" x="1990725" y="2803525"/>
          <p14:tracePt t="58711" x="2009775" y="2803525"/>
          <p14:tracePt t="58725" x="2036763" y="2795588"/>
          <p14:tracePt t="58727" x="2062163" y="2786063"/>
          <p14:tracePt t="58747" x="2089150" y="2776538"/>
          <p14:tracePt t="58761" x="2160588" y="2768600"/>
          <p14:tracePt t="58788" x="2205038" y="2768600"/>
          <p14:tracePt t="58798" x="2241550" y="2768600"/>
          <p14:tracePt t="58811" x="2312988" y="2768600"/>
          <p14:tracePt t="58825" x="2347913" y="2768600"/>
          <p14:tracePt t="58856" x="2384425" y="2768600"/>
          <p14:tracePt t="58872" x="2401888" y="2768600"/>
          <p14:tracePt t="58883" x="2419350" y="2768600"/>
          <p14:tracePt t="58893" x="2428875" y="2768600"/>
          <p14:tracePt t="58905" x="2446338" y="2768600"/>
          <p14:tracePt t="59273" x="2446338" y="2759075"/>
          <p14:tracePt t="59286" x="2455863" y="2751138"/>
          <p14:tracePt t="59295" x="2509838" y="2741613"/>
          <p14:tracePt t="59309" x="2589213" y="2732088"/>
          <p14:tracePt t="59319" x="2697163" y="2714625"/>
          <p14:tracePt t="59333" x="2830513" y="2714625"/>
          <p14:tracePt t="59345" x="3054350" y="2714625"/>
          <p14:tracePt t="59368" x="3152775" y="2714625"/>
          <p14:tracePt t="59380" x="3303588" y="2714625"/>
          <p14:tracePt t="59406" x="3367088" y="2714625"/>
          <p14:tracePt t="59433" x="3384550" y="2714625"/>
          <p14:tracePt t="59491" x="3367088" y="2714625"/>
          <p14:tracePt t="59503" x="3303588" y="2714625"/>
          <p14:tracePt t="59514" x="3251200" y="2714625"/>
          <p14:tracePt t="59527" x="3152775" y="2714625"/>
          <p14:tracePt t="59539" x="3036888" y="2714625"/>
          <p14:tracePt t="59552" x="2928938" y="2714625"/>
          <p14:tracePt t="59565" x="2633663" y="2714625"/>
          <p14:tracePt t="59589" x="2500313" y="2705100"/>
          <p14:tracePt t="59600" x="2303463" y="2697163"/>
          <p14:tracePt t="59625" x="2251075" y="2687638"/>
          <p14:tracePt t="59637" x="2214563" y="2687638"/>
          <p14:tracePt t="59651" x="2197100" y="2687638"/>
          <p14:tracePt t="60038" x="2187575" y="2687638"/>
          <p14:tracePt t="60051" x="2179638" y="2687638"/>
          <p14:tracePt t="60070" x="2170113" y="2687638"/>
          <p14:tracePt t="60075" x="2133600" y="2697163"/>
          <p14:tracePt t="60088" x="1946275" y="2732088"/>
          <p14:tracePt t="60111" x="1670050" y="2813050"/>
          <p14:tracePt t="60123" x="1544638" y="2867025"/>
          <p14:tracePt t="60153" x="1446213" y="2901950"/>
          <p14:tracePt t="60158" x="1393825" y="2911475"/>
          <p14:tracePt t="60180" x="1366838" y="2919413"/>
          <p14:tracePt t="60186" x="1330325" y="2928938"/>
          <p14:tracePt t="60197" x="1330325" y="2938463"/>
          <p14:tracePt t="60219" x="1322388" y="2946400"/>
          <p14:tracePt t="60492" x="1339850" y="2946400"/>
          <p14:tracePt t="60507" x="1357313" y="2946400"/>
          <p14:tracePt t="60513" x="1374775" y="2946400"/>
          <p14:tracePt t="60525" x="1393825" y="2946400"/>
          <p14:tracePt t="60538" x="1401763" y="2946400"/>
          <p14:tracePt t="60563" x="1411288" y="2946400"/>
          <p14:tracePt t="60591" x="1428750" y="2946400"/>
          <p14:tracePt t="60609" x="1438275" y="2946400"/>
          <p14:tracePt t="60617" x="1455738" y="2946400"/>
          <p14:tracePt t="60636" x="1465263" y="2946400"/>
          <p14:tracePt t="60661" x="1473200" y="2946400"/>
          <p14:tracePt t="60674" x="1482725" y="2946400"/>
          <p14:tracePt t="60684" x="1490663" y="2946400"/>
          <p14:tracePt t="60697" x="1500188" y="2946400"/>
          <p14:tracePt t="60709" x="1517650" y="2946400"/>
          <p14:tracePt t="60744" x="1527175" y="2946400"/>
          <p14:tracePt t="60793" x="1536700" y="2946400"/>
          <p14:tracePt t="60841" x="1536700" y="2955925"/>
          <p14:tracePt t="60891" x="1517650" y="2965450"/>
          <p14:tracePt t="60903" x="1509713" y="2965450"/>
          <p14:tracePt t="60914" x="1473200" y="2965450"/>
          <p14:tracePt t="60928" x="1374775" y="2955925"/>
          <p14:tracePt t="60951" x="1295400" y="2928938"/>
          <p14:tracePt t="60962" x="1223963" y="2919413"/>
          <p14:tracePt t="60975" x="1044575" y="2884488"/>
          <p14:tracePt t="61000" x="965200" y="2874963"/>
          <p14:tracePt t="61012" x="919163" y="2867025"/>
          <p14:tracePt t="61027" x="847725" y="2867025"/>
          <p14:tracePt t="61048" x="830263" y="2857500"/>
          <p14:tracePt t="61061" x="803275" y="2857500"/>
          <p14:tracePt t="61075" x="795338" y="2857500"/>
          <p14:tracePt t="61093" x="758825" y="2857500"/>
          <p14:tracePt t="61136" x="750888" y="2857500"/>
          <p14:tracePt t="61425" x="731838" y="2857500"/>
          <p14:tracePt t="61439" x="669925" y="2857500"/>
          <p14:tracePt t="61464" x="615950" y="2857500"/>
          <p14:tracePt t="61479" x="571500" y="2857500"/>
          <p14:tracePt t="61496" x="527050" y="2857500"/>
          <p14:tracePt t="61500" x="428625" y="2857500"/>
          <p14:tracePt t="61514" x="401638" y="2857500"/>
          <p14:tracePt t="61530" x="393700" y="2857500"/>
          <p14:tracePt t="61553" x="384175" y="2857500"/>
          <p14:tracePt t="61573" x="374650" y="2857500"/>
          <p14:tracePt t="61622" x="393700" y="2857500"/>
          <p14:tracePt t="61634" x="428625" y="2857500"/>
          <p14:tracePt t="61645" x="455613" y="2857500"/>
          <p14:tracePt t="61663" x="490538" y="2857500"/>
          <p14:tracePt t="61670" x="517525" y="2857500"/>
          <p14:tracePt t="61682" x="571500" y="2857500"/>
          <p14:tracePt t="61714" x="581025" y="2857500"/>
          <p14:tracePt t="61716" x="625475" y="2857500"/>
          <p14:tracePt t="61732" x="633413" y="2857500"/>
          <p14:tracePt t="61748" x="652463" y="2857500"/>
          <p14:tracePt t="61764" x="669925" y="2857500"/>
          <p14:tracePt t="61790" x="696913" y="2857500"/>
          <p14:tracePt t="61802" x="704850" y="2857500"/>
          <p14:tracePt t="61816" x="758825" y="2847975"/>
          <p14:tracePt t="61840" x="785813" y="2840038"/>
          <p14:tracePt t="62304" x="803275" y="2840038"/>
          <p14:tracePt t="62314" x="812800" y="2840038"/>
          <p14:tracePt t="62326" x="822325" y="2840038"/>
          <p14:tracePt t="62340" x="857250" y="2840038"/>
          <p14:tracePt t="62369" x="866775" y="2840038"/>
          <p14:tracePt t="62376" x="893763" y="2840038"/>
          <p14:tracePt t="62412" x="911225" y="2840038"/>
          <p14:tracePt t="62423" x="919163" y="2840038"/>
          <p14:tracePt t="62462" x="928688" y="2840038"/>
          <p14:tracePt t="62729" x="946150" y="2840038"/>
          <p14:tracePt t="62742" x="973138" y="2840038"/>
          <p14:tracePt t="62753" x="1009650" y="2840038"/>
          <p14:tracePt t="62765" x="1062038" y="2830513"/>
          <p14:tracePt t="62777" x="1125538" y="2822575"/>
          <p14:tracePt t="62789" x="1231900" y="2813050"/>
          <p14:tracePt t="62817" x="1295400" y="2803525"/>
          <p14:tracePt t="62827" x="1384300" y="2786063"/>
          <p14:tracePt t="62840" x="1419225" y="2768600"/>
          <p14:tracePt t="62861" x="1455738" y="2751138"/>
          <p14:tracePt t="62876" x="1517650" y="2714625"/>
          <p14:tracePt t="63180" x="1544638" y="2714625"/>
          <p14:tracePt t="63192" x="1562100" y="2714625"/>
          <p14:tracePt t="63203" x="1598613" y="2714625"/>
          <p14:tracePt t="63209" x="1625600" y="2714625"/>
          <p14:tracePt t="63227" x="1697038" y="2714625"/>
          <p14:tracePt t="63252" x="1731963" y="2714625"/>
          <p14:tracePt t="63265" x="1776413" y="2714625"/>
          <p14:tracePt t="63277" x="1795463" y="2714625"/>
          <p14:tracePt t="63302" x="1803400" y="2714625"/>
          <p14:tracePt t="63313" x="1812925" y="2724150"/>
          <p14:tracePt t="63343" x="1822450" y="2724150"/>
          <p14:tracePt t="63351" x="1839913" y="2724150"/>
          <p14:tracePt t="63387" x="1857375" y="2724150"/>
          <p14:tracePt t="63716" x="1847850" y="2724150"/>
          <p14:tracePt t="63728" x="1822450" y="2724150"/>
          <p14:tracePt t="63738" x="1812925" y="2724150"/>
          <p14:tracePt t="63752" x="1785938" y="2724150"/>
          <p14:tracePt t="63764" x="1768475" y="2724150"/>
          <p14:tracePt t="63775" x="1758950" y="2724150"/>
          <p14:tracePt t="63787" x="1741488" y="2724150"/>
          <p14:tracePt t="63801" x="1731963" y="2724150"/>
          <p14:tracePt t="63826" x="1714500" y="2732088"/>
          <p14:tracePt t="63852" x="1704975" y="2732088"/>
          <p14:tracePt t="63873" x="1697038" y="2732088"/>
          <p14:tracePt t="63887" x="1687513" y="2732088"/>
          <p14:tracePt t="63912" x="1679575" y="2732088"/>
          <p14:tracePt t="63971" x="1687513" y="2732088"/>
          <p14:tracePt t="63983" x="1714500" y="2732088"/>
          <p14:tracePt t="63994" x="1751013" y="2732088"/>
          <p14:tracePt t="64006" x="1776413" y="2732088"/>
          <p14:tracePt t="64019" x="1874838" y="2732088"/>
          <p14:tracePt t="64045" x="1919288" y="2732088"/>
          <p14:tracePt t="64057" x="1955800" y="2732088"/>
          <p14:tracePt t="64069" x="2009775" y="2732088"/>
          <p14:tracePt t="64092" x="2017713" y="2732088"/>
          <p14:tracePt t="64104" x="2054225" y="2732088"/>
          <p14:tracePt t="64129" x="2062163" y="2732088"/>
          <p14:tracePt t="64142" x="2071688" y="2732088"/>
          <p14:tracePt t="64154" x="2081213" y="2732088"/>
          <p14:tracePt t="64184" x="2089150" y="2732088"/>
          <p14:tracePt t="64201" x="2098675" y="2732088"/>
          <p14:tracePt t="64459" x="2116138" y="2732088"/>
          <p14:tracePt t="64470" x="2143125" y="2732088"/>
          <p14:tracePt t="64481" x="2170113" y="2732088"/>
          <p14:tracePt t="64493" x="2197100" y="2732088"/>
          <p14:tracePt t="64508" x="2224088" y="2732088"/>
          <p14:tracePt t="64544" x="2232025" y="2732088"/>
          <p14:tracePt t="64678" x="2241550" y="2732088"/>
          <p14:tracePt t="64956" x="2259013" y="2732088"/>
          <p14:tracePt t="64972" x="2276475" y="2732088"/>
          <p14:tracePt t="64980" x="2322513" y="2732088"/>
          <p14:tracePt t="64993" x="2446338" y="2732088"/>
          <p14:tracePt t="65018" x="2527300" y="2732088"/>
          <p14:tracePt t="65030" x="2679700" y="2732088"/>
          <p14:tracePt t="65044" x="2768600" y="2732088"/>
          <p14:tracePt t="65066" x="2830513" y="2732088"/>
          <p14:tracePt t="65080" x="2946400" y="2741613"/>
          <p14:tracePt t="65102" x="2982913" y="2751138"/>
          <p14:tracePt t="65114" x="3017838" y="2751138"/>
          <p14:tracePt t="65128" x="3062288" y="2751138"/>
          <p14:tracePt t="65151" x="3081338" y="2751138"/>
          <p14:tracePt t="65164" x="3108325" y="2751138"/>
          <p14:tracePt t="65188" x="3116263" y="2751138"/>
          <p14:tracePt t="65202" x="3125788" y="2751138"/>
          <p14:tracePt t="65495" x="3125788" y="2741613"/>
          <p14:tracePt t="65505" x="3133725" y="2732088"/>
          <p14:tracePt t="65516" x="3152775" y="2732088"/>
          <p14:tracePt t="65530" x="3160713" y="2732088"/>
          <p14:tracePt t="65541" x="3179763" y="2724150"/>
          <p14:tracePt t="65553" x="3187700" y="2724150"/>
          <p14:tracePt t="65566" x="3205163" y="2724150"/>
          <p14:tracePt t="65591" x="3214688" y="2724150"/>
          <p14:tracePt t="65603" x="3224213" y="2724150"/>
          <p14:tracePt t="65631" x="3241675" y="2724150"/>
          <p14:tracePt t="65640" x="3251200" y="2724150"/>
          <p14:tracePt t="65650" x="3276600" y="2724150"/>
          <p14:tracePt t="65674" x="3286125" y="2724150"/>
          <p14:tracePt t="65688" x="3286125" y="2732088"/>
          <p14:tracePt t="65715" x="3295650" y="2732088"/>
          <p14:tracePt t="65731" x="3303588" y="2732088"/>
          <p14:tracePt t="66066" x="3295650" y="2732088"/>
          <p14:tracePt t="66076" x="3286125" y="2732088"/>
          <p14:tracePt t="66090" x="3259138" y="2732088"/>
          <p14:tracePt t="66103" x="3197225" y="2751138"/>
          <p14:tracePt t="66126" x="3170238" y="2751138"/>
          <p14:tracePt t="66139" x="3125788" y="2751138"/>
          <p14:tracePt t="66152" x="3098800" y="2751138"/>
          <p14:tracePt t="66174" x="3081338" y="2751138"/>
          <p14:tracePt t="66214" x="3071813" y="2751138"/>
          <p14:tracePt t="66358" x="3081338" y="2751138"/>
          <p14:tracePt t="66384" x="3089275" y="2751138"/>
          <p14:tracePt t="66404" x="3098800" y="2751138"/>
          <p14:tracePt t="66418" x="3098800" y="2741613"/>
          <p14:tracePt t="66430" x="3116263" y="2741613"/>
          <p14:tracePt t="66443" x="3133725" y="2741613"/>
          <p14:tracePt t="66455" x="3160713" y="2732088"/>
          <p14:tracePt t="66480" x="3179763" y="2732088"/>
          <p14:tracePt t="66492" x="3214688" y="2732088"/>
          <p14:tracePt t="66514" x="3241675" y="2732088"/>
          <p14:tracePt t="66530" x="3268663" y="2724150"/>
          <p14:tracePt t="66542" x="3303588" y="2724150"/>
          <p14:tracePt t="66565" x="3330575" y="2714625"/>
          <p14:tracePt t="66576" x="3394075" y="2705100"/>
          <p14:tracePt t="66589" x="3419475" y="2705100"/>
          <p14:tracePt t="66613" x="3429000" y="2705100"/>
          <p14:tracePt t="66625" x="3473450" y="2705100"/>
          <p14:tracePt t="66640" x="3490913" y="2705100"/>
          <p14:tracePt t="66661" x="3536950" y="2705100"/>
          <p14:tracePt t="66674" x="3544888" y="2705100"/>
          <p14:tracePt t="66699" x="3581400" y="2697163"/>
          <p14:tracePt t="66953" x="3562350" y="2697163"/>
          <p14:tracePt t="66967" x="3517900" y="2697163"/>
          <p14:tracePt t="66979" x="3357563" y="2705100"/>
          <p14:tracePt t="67002" x="3108325" y="2751138"/>
          <p14:tracePt t="67028" x="2911475" y="2786063"/>
          <p14:tracePt t="67051" x="2847975" y="2795588"/>
          <p14:tracePt t="67073" x="2813050" y="2803525"/>
          <p14:tracePt t="67077" x="2759075" y="2803525"/>
          <p14:tracePt t="67090" x="2751138" y="2803525"/>
          <p14:tracePt t="67198" x="2759075" y="2803525"/>
          <p14:tracePt t="67215" x="2795588" y="2795588"/>
          <p14:tracePt t="67228" x="2822575" y="2786063"/>
          <p14:tracePt t="67230" x="2857500" y="2786063"/>
          <p14:tracePt t="67257" x="2884488" y="2786063"/>
          <p14:tracePt t="67272" x="2901950" y="2786063"/>
          <p14:tracePt t="67296" x="2955925" y="2776538"/>
          <p14:tracePt t="67308" x="2990850" y="2776538"/>
          <p14:tracePt t="67319" x="3027363" y="2759075"/>
          <p14:tracePt t="67332" x="3143250" y="2714625"/>
          <p14:tracePt t="67356" x="3214688" y="2697163"/>
          <p14:tracePt t="67372" x="3259138" y="2687638"/>
          <p14:tracePt t="67381" x="3348038" y="2670175"/>
          <p14:tracePt t="67405" x="3394075" y="2670175"/>
          <p14:tracePt t="67416" x="3465513" y="2670175"/>
          <p14:tracePt t="67442" x="3482975" y="2670175"/>
          <p14:tracePt t="67451" x="3500438" y="2670175"/>
          <p14:tracePt t="67466" x="3509963" y="2670175"/>
          <p14:tracePt t="67490" x="3527425" y="2679700"/>
          <p14:tracePt t="67758" x="3544888" y="2679700"/>
          <p14:tracePt t="67771" x="3562350" y="2679700"/>
          <p14:tracePt t="67787" x="3625850" y="2679700"/>
          <p14:tracePt t="67794" x="3714750" y="2679700"/>
          <p14:tracePt t="67807" x="3813175" y="2679700"/>
          <p14:tracePt t="67819" x="3983038" y="2724150"/>
          <p14:tracePt t="67849" x="4062413" y="2751138"/>
          <p14:tracePt t="67854" x="4133850" y="2768600"/>
          <p14:tracePt t="67867" x="4251325" y="2813050"/>
          <p14:tracePt t="67892" x="4303713" y="2830513"/>
          <p14:tracePt t="67919" x="4340225" y="2830513"/>
          <p14:tracePt t="67928" x="4348163" y="2840038"/>
          <p14:tracePt t="68244" x="4348163" y="2822575"/>
          <p14:tracePt t="68259" x="4357688" y="2795588"/>
          <p14:tracePt t="68271" x="4357688" y="2768600"/>
          <p14:tracePt t="68280" x="4357688" y="2759075"/>
          <p14:tracePt t="68294" x="4357688" y="2741613"/>
          <p14:tracePt t="68305" x="4357688" y="2714625"/>
          <p14:tracePt t="68329" x="4357688" y="2705100"/>
          <p14:tracePt t="68342" x="4357688" y="2697163"/>
          <p14:tracePt t="68370" x="4357688" y="2687638"/>
          <p14:tracePt t="68393" x="4357688" y="2679700"/>
          <p14:tracePt t="68404" x="4348163" y="2670175"/>
          <p14:tracePt t="68440" x="4348163" y="2660650"/>
          <p14:tracePt t="68451" x="4348163" y="2652713"/>
          <p14:tracePt t="68804" x="4375150" y="2652713"/>
          <p14:tracePt t="68818" x="4411663" y="2652713"/>
          <p14:tracePt t="68829" x="4429125" y="2652713"/>
          <p14:tracePt t="68841" x="4456113" y="2643188"/>
          <p14:tracePt t="68853" x="4473575" y="2643188"/>
          <p14:tracePt t="68866" x="4500563" y="2643188"/>
          <p14:tracePt t="68877" x="4537075" y="2643188"/>
          <p14:tracePt t="68902" x="4562475" y="2643188"/>
          <p14:tracePt t="68913" x="4608513" y="2643188"/>
          <p14:tracePt t="68927" x="4625975" y="2643188"/>
          <p14:tracePt t="68950" x="4652963" y="2643188"/>
          <p14:tracePt t="68968" x="4670425" y="2652713"/>
          <p14:tracePt t="68976" x="4679950" y="2652713"/>
          <p14:tracePt t="69000" x="4687888" y="2652713"/>
          <p14:tracePt t="69293" x="4705350" y="2652713"/>
          <p14:tracePt t="69304" x="4732338" y="2652713"/>
          <p14:tracePt t="69317" x="4759325" y="2660650"/>
          <p14:tracePt t="69328" x="4776788" y="2670175"/>
          <p14:tracePt t="69339" x="4795838" y="2670175"/>
          <p14:tracePt t="69352" x="4822825" y="2679700"/>
          <p14:tracePt t="69365" x="4840288" y="2687638"/>
          <p14:tracePt t="69388" x="4857750" y="2687638"/>
          <p14:tracePt t="69400" x="4867275" y="2687638"/>
          <p14:tracePt t="69474" x="4875213" y="2687638"/>
          <p14:tracePt t="69502" x="4884738" y="2687638"/>
          <p14:tracePt t="69511" x="4894263" y="2687638"/>
          <p14:tracePt t="69522" x="4911725" y="2687638"/>
          <p14:tracePt t="69535" x="4929188" y="2705100"/>
          <p14:tracePt t="69561" x="4938713" y="2714625"/>
          <p14:tracePt t="69573" x="4946650" y="2724150"/>
          <p14:tracePt t="69583" x="4956175" y="2732088"/>
          <p14:tracePt t="69619" x="4973638" y="2741613"/>
          <p14:tracePt t="69733" x="4965700" y="2741613"/>
          <p14:tracePt t="69742" x="4956175" y="2741613"/>
          <p14:tracePt t="69748" x="4929188" y="2741613"/>
          <p14:tracePt t="69779" x="4902200" y="2741613"/>
          <p14:tracePt t="69792" x="4875213" y="2741613"/>
          <p14:tracePt t="69803" x="4751388" y="2732088"/>
          <p14:tracePt t="69826" x="4660900" y="2724150"/>
          <p14:tracePt t="69839" x="4581525" y="2724150"/>
          <p14:tracePt t="69852" x="4456113" y="2724150"/>
          <p14:tracePt t="69876" x="4394200" y="2724150"/>
          <p14:tracePt t="69889" x="4330700" y="2724150"/>
          <p14:tracePt t="69902" x="4313238" y="2724150"/>
          <p14:tracePt t="69924" x="4303713" y="2724150"/>
          <p14:tracePt t="70047" x="4322763" y="2724150"/>
          <p14:tracePt t="70059" x="4340225" y="2724150"/>
          <p14:tracePt t="70070" x="4348163" y="2724150"/>
          <p14:tracePt t="70083" x="4367213" y="2724150"/>
          <p14:tracePt t="70102" x="4375150" y="2724150"/>
          <p14:tracePt t="70107" x="4411663" y="2724150"/>
          <p14:tracePt t="70120" x="4419600" y="2724150"/>
          <p14:tracePt t="70144" x="4438650" y="2724150"/>
          <p14:tracePt t="70154" x="4491038" y="2732088"/>
          <p14:tracePt t="70180" x="4500563" y="2741613"/>
          <p14:tracePt t="70193" x="4527550" y="2751138"/>
          <p14:tracePt t="70205" x="4572000" y="2768600"/>
          <p14:tracePt t="70222" x="4598988" y="2768600"/>
          <p14:tracePt t="70238" x="4625975" y="2776538"/>
          <p14:tracePt t="70265" x="4633913" y="2776538"/>
          <p14:tracePt t="70290" x="4643438" y="2776538"/>
          <p14:tracePt t="70309" x="4652963" y="2776538"/>
          <p14:tracePt t="70679" x="4643438" y="2776538"/>
          <p14:tracePt t="70690" x="4625975" y="2776538"/>
          <p14:tracePt t="70704" x="4598988" y="2786063"/>
          <p14:tracePt t="70704" x="4562475" y="2786063"/>
          <p14:tracePt t="70724" x="4446588" y="2795588"/>
          <p14:tracePt t="70752" x="4375150" y="2795588"/>
          <p14:tracePt t="70763" x="4214813" y="2759075"/>
          <p14:tracePt t="70777" x="4143375" y="2724150"/>
          <p14:tracePt t="70801" x="4108450" y="2687638"/>
          <p14:tracePt t="70813" x="4017963" y="2643188"/>
          <p14:tracePt t="70826" x="3983038" y="2633663"/>
          <p14:tracePt t="70851" x="3946525" y="2633663"/>
          <p14:tracePt t="70862" x="3884613" y="2633663"/>
          <p14:tracePt t="70886" x="3848100" y="2633663"/>
          <p14:tracePt t="70900" x="3840163" y="2633663"/>
          <p14:tracePt t="70911" x="3830638" y="2625725"/>
          <p14:tracePt t="70934" x="3830638" y="2608263"/>
          <p14:tracePt t="71190" x="3786188" y="2608263"/>
          <p14:tracePt t="71202" x="3660775" y="2625725"/>
          <p14:tracePt t="71206" x="3490913" y="2633663"/>
          <p14:tracePt t="71230" x="3205163" y="2687638"/>
          <p14:tracePt t="71240" x="2795588" y="2724150"/>
          <p14:tracePt t="71253" x="2384425" y="2759075"/>
          <p14:tracePt t="71265" x="1616075" y="2822575"/>
          <p14:tracePt t="71288" x="1393825" y="2840038"/>
          <p14:tracePt t="71304" x="1250950" y="2840038"/>
          <p14:tracePt t="71314" x="1116013" y="2840038"/>
          <p14:tracePt t="71337" x="1071563" y="2840038"/>
          <p14:tracePt t="71350" x="1027113" y="2840038"/>
          <p14:tracePt t="71374" x="1000125" y="2840038"/>
          <p14:tracePt t="71401" x="990600" y="2830513"/>
          <p14:tracePt t="71495" x="990600" y="2822575"/>
          <p14:tracePt t="71532" x="1009650" y="2822575"/>
          <p14:tracePt t="71544" x="1044575" y="2795588"/>
          <p14:tracePt t="71556" x="1108075" y="2786063"/>
          <p14:tracePt t="71569" x="1187450" y="2768600"/>
          <p14:tracePt t="71583" x="1401763" y="2732088"/>
          <p14:tracePt t="71605" x="1527175" y="2714625"/>
          <p14:tracePt t="71621" x="1803400" y="2687638"/>
          <p14:tracePt t="71642" x="1955800" y="2687638"/>
          <p14:tracePt t="71655" x="2330450" y="2679700"/>
          <p14:tracePt t="71667" x="2517775" y="2679700"/>
          <p14:tracePt t="71690" x="2687638" y="2697163"/>
          <p14:tracePt t="71702" x="2894013" y="2759075"/>
          <p14:tracePt t="71718" x="2973388" y="2776538"/>
          <p14:tracePt t="71734" x="3089275" y="2803525"/>
          <p14:tracePt t="71763" x="3133725" y="2803525"/>
          <p14:tracePt t="71775" x="3160713" y="2813050"/>
          <p14:tracePt t="71982" x="3179763" y="2813050"/>
          <p14:tracePt t="71994" x="3224213" y="2813050"/>
          <p14:tracePt t="72005" x="3348038" y="2768600"/>
          <p14:tracePt t="72023" x="3589338" y="2714625"/>
          <p14:tracePt t="72035" x="3983038" y="2652713"/>
          <p14:tracePt t="72045" x="4322763" y="2652713"/>
          <p14:tracePt t="72057" x="4857750" y="2705100"/>
          <p14:tracePt t="72079" x="5099050" y="2759075"/>
          <p14:tracePt t="72092" x="5268913" y="2786063"/>
          <p14:tracePt t="72105" x="5537200" y="2822575"/>
          <p14:tracePt t="72128" x="5634038" y="2822575"/>
          <p14:tracePt t="72141" x="5732463" y="2830513"/>
          <p14:tracePt t="72156" x="5840413" y="2830513"/>
          <p14:tracePt t="72176" x="5875338" y="2830513"/>
          <p14:tracePt t="72190" x="5894388" y="2840038"/>
          <p14:tracePt t="72204" x="5902325" y="2847975"/>
          <p14:tracePt t="72604" x="5902325" y="2857500"/>
          <p14:tracePt t="72617" x="5911850" y="2857500"/>
          <p14:tracePt t="72651" x="5919788" y="2867025"/>
          <p14:tracePt t="72664" x="5919788" y="2874963"/>
          <p14:tracePt t="72682" x="5929313" y="2874963"/>
          <p14:tracePt t="72689" x="5929313" y="2884488"/>
          <p14:tracePt t="72701" x="5938838" y="2901950"/>
          <p14:tracePt t="72708" x="5946775" y="2919413"/>
          <p14:tracePt t="72726" x="5946775" y="2928938"/>
          <p14:tracePt t="72749" x="5946775" y="2938463"/>
          <p14:tracePt t="72956" x="5946775" y="2911475"/>
          <p14:tracePt t="72967" x="5946775" y="2884488"/>
          <p14:tracePt t="72981" x="5946775" y="2857500"/>
          <p14:tracePt t="72995" x="5956300" y="2786063"/>
          <p14:tracePt t="73030" x="5956300" y="2751138"/>
          <p14:tracePt t="73053" x="5956300" y="2714625"/>
          <p14:tracePt t="73066" x="5965825" y="2697163"/>
          <p14:tracePt t="73077" x="5973763" y="2581275"/>
          <p14:tracePt t="73104" x="5991225" y="2536825"/>
          <p14:tracePt t="73114" x="5991225" y="2500313"/>
          <p14:tracePt t="73127" x="5991225" y="2438400"/>
          <p14:tracePt t="73151" x="5991225" y="2428875"/>
          <p14:tracePt t="73163" x="6010275" y="2401888"/>
          <p14:tracePt t="73196" x="6018213" y="2393950"/>
          <p14:tracePt t="73200" x="6027738" y="2384425"/>
          <p14:tracePt t="73215" x="6037263" y="2384425"/>
          <p14:tracePt t="73627" x="6027738" y="2384425"/>
          <p14:tracePt t="73648" x="6018213" y="2393950"/>
          <p14:tracePt t="73795" x="6010275" y="2393950"/>
          <p14:tracePt t="74260" x="6010275" y="2401888"/>
          <p14:tracePt t="74506" x="6010275" y="2411413"/>
          <p14:tracePt t="74563" x="6010275" y="2428875"/>
          <p14:tracePt t="74576" x="6010275" y="2446338"/>
          <p14:tracePt t="74587" x="6010275" y="2455863"/>
          <p14:tracePt t="74600" x="6010275" y="2473325"/>
          <p14:tracePt t="74611" x="6010275" y="2482850"/>
          <p14:tracePt t="74625" x="6010275" y="2500313"/>
          <p14:tracePt t="74648" x="6010275" y="2509838"/>
          <p14:tracePt t="74680" x="6010275" y="2517775"/>
          <p14:tracePt t="74685" x="6010275" y="2536825"/>
          <p14:tracePt t="74710" x="6010275" y="2544763"/>
          <p14:tracePt t="74725" x="6010275" y="2554288"/>
          <p14:tracePt t="75075" x="6010275" y="2562225"/>
          <p14:tracePt t="75100" x="6000750" y="2571750"/>
          <p14:tracePt t="75111" x="5991225" y="2589213"/>
          <p14:tracePt t="75137" x="5991225" y="2598738"/>
          <p14:tracePt t="75147" x="5991225" y="2608263"/>
          <p14:tracePt t="75259" x="5983288" y="2616200"/>
          <p14:tracePt t="75295" x="5983288" y="2643188"/>
          <p14:tracePt t="75305" x="5983288" y="2652713"/>
          <p14:tracePt t="75318" x="5973763" y="2679700"/>
          <p14:tracePt t="75335" x="5973763" y="2687638"/>
          <p14:tracePt t="75342" x="5973763" y="2697163"/>
          <p14:tracePt t="75356" x="5973763" y="2714625"/>
          <p14:tracePt t="75366" x="5973763" y="2732088"/>
          <p14:tracePt t="75404" x="5973763" y="2741613"/>
          <p14:tracePt t="75416" x="5973763" y="2751138"/>
          <p14:tracePt t="75465" x="5973763" y="2759075"/>
          <p14:tracePt t="75476" x="5973763" y="2768600"/>
          <p14:tracePt t="75490" x="5973763" y="2776538"/>
          <p14:tracePt t="75513" x="5973763" y="2786063"/>
          <p14:tracePt t="76523" x="5965825" y="2786063"/>
          <p14:tracePt t="76536" x="5956300" y="2786063"/>
          <p14:tracePt t="77195" x="5919788" y="2786063"/>
          <p14:tracePt t="77207" x="5875338" y="2786063"/>
          <p14:tracePt t="77209" x="5795963" y="2786063"/>
          <p14:tracePt t="77233" x="5670550" y="2759075"/>
          <p14:tracePt t="77248" x="5500688" y="2732088"/>
          <p14:tracePt t="77257" x="5303838" y="2724150"/>
          <p14:tracePt t="77264" x="4714875" y="2652713"/>
          <p14:tracePt t="77291" x="4367213" y="2652713"/>
          <p14:tracePt t="77304" x="3500438" y="2652713"/>
          <p14:tracePt t="77328" x="3089275" y="2660650"/>
          <p14:tracePt t="77340" x="2786063" y="2660650"/>
          <p14:tracePt t="77352" x="2509838" y="2660650"/>
          <p14:tracePt t="77385" x="2446338" y="2652713"/>
          <p14:tracePt t="77388" x="2419350" y="2643188"/>
          <p14:tracePt t="77400" x="2411413" y="2616200"/>
          <p14:tracePt t="77425" x="2428875" y="2589213"/>
          <p14:tracePt t="77437" x="2509838" y="2554288"/>
          <p14:tracePt t="77455" x="2759075" y="2500313"/>
          <p14:tracePt t="77753" x="2714625" y="2509838"/>
          <p14:tracePt t="77767" x="2652713" y="2517775"/>
          <p14:tracePt t="77780" x="2616200" y="2536825"/>
          <p14:tracePt t="77792" x="2544763" y="2562225"/>
          <p14:tracePt t="77803" x="2500313" y="2581275"/>
          <p14:tracePt t="77827" x="2455863" y="2598738"/>
          <p14:tracePt t="77839" x="2322513" y="2652713"/>
          <p14:tracePt t="77864" x="2160588" y="2697163"/>
          <p14:tracePt t="77890" x="2081213" y="2732088"/>
          <p14:tracePt t="77902" x="2009775" y="2768600"/>
          <p14:tracePt t="77912" x="1955800" y="2795588"/>
          <p14:tracePt t="77925" x="1901825" y="2830513"/>
          <p14:tracePt t="77949" x="1884363" y="2840038"/>
          <p14:tracePt t="77963" x="1866900" y="2847975"/>
          <p14:tracePt t="77974" x="1847850" y="2847975"/>
          <p14:tracePt t="78496" x="1830388" y="2847975"/>
          <p14:tracePt t="78513" x="1795463" y="2847975"/>
          <p14:tracePt t="78521" x="1751013" y="2847975"/>
          <p14:tracePt t="78543" x="1625600" y="2847975"/>
          <p14:tracePt t="78557" x="1544638" y="2847975"/>
          <p14:tracePt t="78569" x="1500188" y="2847975"/>
          <p14:tracePt t="78583" x="1419225" y="2847975"/>
          <p14:tracePt t="78594" x="1250950" y="2847975"/>
          <p14:tracePt t="78619" x="1160463" y="2847975"/>
          <p14:tracePt t="78631" x="1116013" y="2847975"/>
          <p14:tracePt t="78656" x="1081088" y="2847975"/>
          <p14:tracePt t="78667" x="1036638" y="2847975"/>
          <p14:tracePt t="78681" x="938213" y="2847975"/>
          <p14:tracePt t="78701" x="893763" y="2847975"/>
          <p14:tracePt t="78706" x="847725" y="2847975"/>
          <p14:tracePt t="78724" x="785813" y="2847975"/>
          <p14:tracePt t="79167" x="795338" y="2847975"/>
          <p14:tracePt t="79183" x="830263" y="2847975"/>
          <p14:tracePt t="79195" x="874713" y="2830513"/>
          <p14:tracePt t="79212" x="946150" y="2803525"/>
          <p14:tracePt t="79212" x="1108075" y="2776538"/>
          <p14:tracePt t="79228" x="1196975" y="2759075"/>
          <p14:tracePt t="79254" x="1303338" y="2741613"/>
          <p14:tracePt t="79263" x="1490663" y="2724150"/>
          <p14:tracePt t="79280" x="1527175" y="2714625"/>
          <p14:tracePt t="79299" x="1571625" y="2714625"/>
          <p14:tracePt t="79677" x="1598613" y="2714625"/>
          <p14:tracePt t="79690" x="1625600" y="2714625"/>
          <p14:tracePt t="79703" x="1670050" y="2705100"/>
          <p14:tracePt t="79706" x="1731963" y="2705100"/>
          <p14:tracePt t="79721" x="1839913" y="2697163"/>
          <p14:tracePt t="79739" x="2027238" y="2687638"/>
          <p14:tracePt t="79764" x="2089150" y="2687638"/>
          <p14:tracePt t="79777" x="2125663" y="2679700"/>
          <p14:tracePt t="79787" x="2197100" y="2660650"/>
          <p14:tracePt t="79800" x="2232025" y="2652713"/>
          <p14:tracePt t="79823" x="2295525" y="2643188"/>
          <p14:tracePt t="79852" x="2330450" y="2643188"/>
          <p14:tracePt t="79860" x="2357438" y="2643188"/>
          <p14:tracePt t="79872" x="2393950" y="2643188"/>
          <p14:tracePt t="79887" x="2401888" y="2643188"/>
          <p14:tracePt t="80213" x="2419350" y="2643188"/>
          <p14:tracePt t="80225" x="2438400" y="2643188"/>
          <p14:tracePt t="80236" x="2473325" y="2633663"/>
          <p14:tracePt t="80249" x="2536825" y="2633663"/>
          <p14:tracePt t="80262" x="2643188" y="2633663"/>
          <p14:tracePt t="80276" x="2901950" y="2633663"/>
          <p14:tracePt t="80299" x="3027363" y="2633663"/>
          <p14:tracePt t="80314" x="3133725" y="2616200"/>
          <p14:tracePt t="80325" x="3286125" y="2598738"/>
          <p14:tracePt t="80356" x="3340100" y="2598738"/>
          <p14:tracePt t="80360" x="3411538" y="2598738"/>
          <p14:tracePt t="80383" x="3438525" y="2598738"/>
          <p14:tracePt t="80397" x="3473450" y="2625725"/>
          <p14:tracePt t="80761" x="3500438" y="2625725"/>
          <p14:tracePt t="80776" x="3544888" y="2625725"/>
          <p14:tracePt t="80794" x="3608388" y="2625725"/>
          <p14:tracePt t="80798" x="3830638" y="2625725"/>
          <p14:tracePt t="80823" x="3938588" y="2625725"/>
          <p14:tracePt t="80837" x="4017963" y="2643188"/>
          <p14:tracePt t="80847" x="4081463" y="2652713"/>
          <p14:tracePt t="80871" x="4108450" y="2652713"/>
          <p14:tracePt t="80882" x="4143375" y="2660650"/>
          <p14:tracePt t="80895" x="4205288" y="2660650"/>
          <p14:tracePt t="80920" x="4251325" y="2660650"/>
          <p14:tracePt t="81296" x="4276725" y="2660650"/>
          <p14:tracePt t="81309" x="4303713" y="2660650"/>
          <p14:tracePt t="81322" x="4330700" y="2670175"/>
          <p14:tracePt t="81333" x="4402138" y="2687638"/>
          <p14:tracePt t="81357" x="4419600" y="2697163"/>
          <p14:tracePt t="81372" x="4465638" y="2697163"/>
          <p14:tracePt t="81399" x="4473575" y="2697163"/>
          <p14:tracePt t="81416" x="4510088" y="2697163"/>
          <p14:tracePt t="81442" x="4527550" y="2697163"/>
          <p14:tracePt t="81456" x="4545013" y="2697163"/>
          <p14:tracePt t="81467" x="4562475" y="2697163"/>
          <p14:tracePt t="81479" x="4572000" y="2697163"/>
          <p14:tracePt t="81492" x="4589463" y="2697163"/>
          <p14:tracePt t="81527" x="4598988" y="2697163"/>
          <p14:tracePt t="81639" x="4572000" y="2679700"/>
          <p14:tracePt t="81651" x="4491038" y="2652713"/>
          <p14:tracePt t="81663" x="4259263" y="2616200"/>
          <p14:tracePt t="81691" x="4108450" y="2608263"/>
          <p14:tracePt t="81699" x="3902075" y="2608263"/>
          <p14:tracePt t="81706" x="3465513" y="2608263"/>
          <p14:tracePt t="81725" x="3295650" y="2608263"/>
          <p14:tracePt t="81737" x="3179763" y="2598738"/>
          <p14:tracePt t="81761" x="3071813" y="2598738"/>
          <p14:tracePt t="81772" x="2919413" y="2598738"/>
          <p14:tracePt t="81807" x="2867025" y="2598738"/>
          <p14:tracePt t="81815" x="2830513" y="2598738"/>
          <p14:tracePt t="81869" x="2830513" y="2608263"/>
          <p14:tracePt t="81894" x="2830513" y="2616200"/>
          <p14:tracePt t="81919" x="2803525" y="2616200"/>
          <p14:tracePt t="81931" x="2795588" y="2616200"/>
          <p14:tracePt t="81942" x="2768600" y="2616200"/>
          <p14:tracePt t="82285" x="2732088" y="2616200"/>
          <p14:tracePt t="82295" x="2687638" y="2625725"/>
          <p14:tracePt t="82308" x="2608263" y="2643188"/>
          <p14:tracePt t="82319" x="2517775" y="2652713"/>
          <p14:tracePt t="82335" x="2419350" y="2679700"/>
          <p14:tracePt t="82343" x="2251075" y="2697163"/>
          <p14:tracePt t="82369" x="2187575" y="2705100"/>
          <p14:tracePt t="82381" x="2152650" y="2714625"/>
          <p14:tracePt t="82394" x="2125663" y="2714625"/>
          <p14:tracePt t="82419" x="2125663" y="2724150"/>
          <p14:tracePt t="82454" x="2116138" y="2732088"/>
          <p14:tracePt t="82467" x="2108200" y="2732088"/>
          <p14:tracePt t="82478" x="2098675" y="2732088"/>
          <p14:tracePt t="82497" x="2089150" y="2732088"/>
          <p14:tracePt t="82503" x="2071688" y="2741613"/>
          <p14:tracePt t="82514" x="2062163" y="2741613"/>
          <p14:tracePt t="82527" x="2044700" y="2741613"/>
          <p14:tracePt t="82559" x="2036763" y="2741613"/>
          <p14:tracePt t="82684" x="2062163" y="2732088"/>
          <p14:tracePt t="82697" x="2098675" y="2714625"/>
          <p14:tracePt t="82711" x="2143125" y="2679700"/>
          <p14:tracePt t="83076" x="2125663" y="2679700"/>
          <p14:tracePt t="83087" x="2081213" y="2679700"/>
          <p14:tracePt t="83101" x="2027238" y="2679700"/>
          <p14:tracePt t="83112" x="1982788" y="2679700"/>
          <p14:tracePt t="83123" x="1911350" y="2679700"/>
          <p14:tracePt t="83135" x="1768475" y="2679700"/>
          <p14:tracePt t="83148" x="1687513" y="2679700"/>
          <p14:tracePt t="83171" x="1598613" y="2679700"/>
          <p14:tracePt t="83185" x="1428750" y="2670175"/>
          <p14:tracePt t="83198" x="1339850" y="2670175"/>
          <p14:tracePt t="83220" x="1187450" y="2670175"/>
          <p14:tracePt t="83232" x="1125538" y="2670175"/>
          <p14:tracePt t="83257" x="1071563" y="2670175"/>
          <p14:tracePt t="83270" x="1009650" y="2670175"/>
          <p14:tracePt t="83286" x="919163" y="2670175"/>
          <p14:tracePt t="83307" x="866775" y="2679700"/>
          <p14:tracePt t="83318" x="803275" y="2687638"/>
          <p14:tracePt t="83344" x="768350" y="2687638"/>
          <p14:tracePt t="83355" x="750888" y="2697163"/>
          <p14:tracePt t="83393" x="750888" y="2705100"/>
          <p14:tracePt t="83404" x="741363" y="2705100"/>
          <p14:tracePt t="83414" x="741363" y="2714625"/>
          <p14:tracePt t="83440" x="731838" y="2724150"/>
          <p14:tracePt t="83769" x="731838" y="2732088"/>
          <p14:tracePt t="83782" x="731838" y="2759075"/>
          <p14:tracePt t="83793" x="731838" y="2822575"/>
          <p14:tracePt t="83804" x="731838" y="2857500"/>
          <p14:tracePt t="83830" x="750888" y="2874963"/>
          <p14:tracePt t="83855" x="750888" y="2894013"/>
          <p14:tracePt t="83870" x="750888" y="2901950"/>
          <p14:tracePt t="83938" x="741363" y="2901950"/>
          <p14:tracePt t="83950" x="731838" y="2911475"/>
          <p14:tracePt t="83964" x="714375" y="2911475"/>
          <p14:tracePt t="83975" x="696913" y="2911475"/>
          <p14:tracePt t="84098" x="687388" y="2911475"/>
          <p14:tracePt t="84109" x="669925" y="2911475"/>
          <p14:tracePt t="84133" x="660400" y="2911475"/>
          <p14:tracePt t="84146" x="642938" y="2911475"/>
          <p14:tracePt t="84161" x="633413" y="2901950"/>
          <p14:tracePt t="84169" x="615950" y="2894013"/>
          <p14:tracePt t="84182" x="608013" y="2884488"/>
          <p14:tracePt t="84196" x="598488" y="2867025"/>
          <p14:tracePt t="86801" x="0" y="0"/>
        </p14:tracePtLst>
        <p14:tracePtLst>
          <p14:tracePt t="98489" x="615950" y="4152900"/>
          <p14:tracePt t="98895" x="615950" y="4133850"/>
          <p14:tracePt t="98911" x="625475" y="4116388"/>
          <p14:tracePt t="98920" x="633413" y="4108450"/>
          <p14:tracePt t="98931" x="660400" y="4098925"/>
          <p14:tracePt t="98945" x="687388" y="4081463"/>
          <p14:tracePt t="98957" x="704850" y="4071938"/>
          <p14:tracePt t="98980" x="723900" y="4071938"/>
          <p14:tracePt t="99005" x="741363" y="4071938"/>
          <p14:tracePt t="99017" x="758825" y="4071938"/>
          <p14:tracePt t="99030" x="768350" y="4071938"/>
          <p14:tracePt t="99041" x="785813" y="4071938"/>
          <p14:tracePt t="99053" x="795338" y="4071938"/>
          <p14:tracePt t="99077" x="812800" y="4081463"/>
          <p14:tracePt t="99090" x="822325" y="4089400"/>
          <p14:tracePt t="99103" x="830263" y="4116388"/>
          <p14:tracePt t="99127" x="839788" y="4116388"/>
          <p14:tracePt t="99493" x="847725" y="4116388"/>
          <p14:tracePt t="99503" x="857250" y="4108450"/>
          <p14:tracePt t="99522" x="857250" y="4098925"/>
          <p14:tracePt t="99529" x="857250" y="4089400"/>
          <p14:tracePt t="99540" x="874713" y="4071938"/>
          <p14:tracePt t="99564" x="884238" y="4062413"/>
          <p14:tracePt t="99578" x="901700" y="4062413"/>
          <p14:tracePt t="99590" x="911225" y="4054475"/>
          <p14:tracePt t="99623" x="928688" y="4044950"/>
          <p14:tracePt t="99626" x="938213" y="4044950"/>
          <p14:tracePt t="99652" x="946150" y="4037013"/>
          <p14:tracePt t="99662" x="965200" y="4037013"/>
          <p14:tracePt t="99990" x="928688" y="4037013"/>
          <p14:tracePt t="100005" x="884238" y="4037013"/>
          <p14:tracePt t="100015" x="839788" y="4037013"/>
          <p14:tracePt t="100028" x="723900" y="4037013"/>
          <p14:tracePt t="100059" x="696913" y="4037013"/>
          <p14:tracePt t="100064" x="669925" y="4037013"/>
          <p14:tracePt t="100090" x="660400" y="4037013"/>
          <p14:tracePt t="100100" x="652463" y="4037013"/>
          <p14:tracePt t="100125" x="642938" y="4037013"/>
          <p14:tracePt t="100283" x="652463" y="4037013"/>
          <p14:tracePt t="100308" x="660400" y="4037013"/>
          <p14:tracePt t="100320" x="669925" y="4037013"/>
          <p14:tracePt t="100331" x="679450" y="4037013"/>
          <p14:tracePt t="100357" x="696913" y="4037013"/>
          <p14:tracePt t="100368" x="704850" y="4037013"/>
          <p14:tracePt t="100381" x="714375" y="4037013"/>
          <p14:tracePt t="100393" x="731838" y="4037013"/>
          <p14:tracePt t="100404" x="750888" y="4037013"/>
          <p14:tracePt t="100416" x="758825" y="4037013"/>
          <p14:tracePt t="100432" x="776288" y="4044950"/>
          <p14:tracePt t="100915" x="758825" y="4044950"/>
          <p14:tracePt t="100929" x="750888" y="4044950"/>
          <p14:tracePt t="100940" x="723900" y="4044950"/>
          <p14:tracePt t="100953" x="687388" y="4037013"/>
          <p14:tracePt t="100967" x="669925" y="4017963"/>
          <p14:tracePt t="100976" x="652463" y="3990975"/>
          <p14:tracePt t="100990" x="652463" y="3956050"/>
          <p14:tracePt t="101012" x="652463" y="3938588"/>
          <p14:tracePt t="101027" x="660400" y="3919538"/>
          <p14:tracePt t="101038" x="714375" y="3894138"/>
          <p14:tracePt t="101052" x="750888" y="3857625"/>
          <p14:tracePt t="101075" x="785813" y="3840163"/>
          <p14:tracePt t="101086" x="839788" y="3822700"/>
          <p14:tracePt t="101112" x="866775" y="3813175"/>
          <p14:tracePt t="101123" x="893763" y="3813175"/>
          <p14:tracePt t="101137" x="911225" y="3813175"/>
          <p14:tracePt t="101161" x="919163" y="3822700"/>
          <p14:tracePt t="101172" x="928688" y="3857625"/>
          <p14:tracePt t="101196" x="928688" y="3875088"/>
          <p14:tracePt t="101207" x="928688" y="3902075"/>
          <p14:tracePt t="101217" x="928688" y="3946525"/>
          <p14:tracePt t="101244" x="928688" y="3973513"/>
          <p14:tracePt t="101256" x="928688" y="4027488"/>
          <p14:tracePt t="101294" x="938213" y="4081463"/>
          <p14:tracePt t="101307" x="938213" y="4108450"/>
          <p14:tracePt t="101316" x="938213" y="4125913"/>
          <p14:tracePt t="101330" x="938213" y="4133850"/>
          <p14:tracePt t="101341" x="938213" y="4143375"/>
          <p14:tracePt t="101353" x="938213" y="4152900"/>
          <p14:tracePt t="101450" x="911225" y="4160838"/>
          <p14:tracePt t="101463" x="893763" y="4170363"/>
          <p14:tracePt t="101476" x="866775" y="4170363"/>
          <p14:tracePt t="101489" x="847725" y="4170363"/>
          <p14:tracePt t="101501" x="830263" y="4170363"/>
          <p14:tracePt t="101512" x="812800" y="4170363"/>
          <p14:tracePt t="101524" x="785813" y="4143375"/>
          <p14:tracePt t="101549" x="768350" y="4098925"/>
          <p14:tracePt t="101561" x="768350" y="4037013"/>
          <p14:tracePt t="101573" x="768350" y="4010025"/>
          <p14:tracePt t="101607" x="768350" y="3990975"/>
          <p14:tracePt t="101610" x="795338" y="3911600"/>
          <p14:tracePt t="101634" x="822325" y="3875088"/>
          <p14:tracePt t="101646" x="857250" y="3830638"/>
          <p14:tracePt t="101657" x="901700" y="3776663"/>
          <p14:tracePt t="101683" x="911225" y="3768725"/>
          <p14:tracePt t="101696" x="919163" y="3751263"/>
          <p14:tracePt t="101710" x="928688" y="3751263"/>
          <p14:tracePt t="101820" x="928688" y="3759200"/>
          <p14:tracePt t="101829" x="938213" y="3759200"/>
          <p14:tracePt t="101843" x="938213" y="3768725"/>
          <p14:tracePt t="101854" x="938213" y="3776663"/>
          <p14:tracePt t="101877" x="938213" y="3786188"/>
          <p14:tracePt t="101929" x="938213" y="3803650"/>
          <p14:tracePt t="101947" x="938213" y="3822700"/>
          <p14:tracePt t="101952" x="938213" y="3840163"/>
          <p14:tracePt t="101963" x="938213" y="3875088"/>
          <p14:tracePt t="102000" x="938213" y="3902075"/>
          <p14:tracePt t="102012" x="928688" y="3929063"/>
          <p14:tracePt t="102023" x="911225" y="3946525"/>
          <p14:tracePt t="102037" x="893763" y="3956050"/>
          <p14:tracePt t="102049" x="874713" y="3973513"/>
          <p14:tracePt t="102061" x="847725" y="4000500"/>
          <p14:tracePt t="102084" x="830263" y="4010025"/>
          <p14:tracePt t="102096" x="795338" y="4027488"/>
          <p14:tracePt t="102132" x="776288" y="4037013"/>
          <p14:tracePt t="102150" x="768350" y="4037013"/>
          <p14:tracePt t="102165" x="768350" y="4044950"/>
          <p14:tracePt t="102169" x="750888" y="4054475"/>
          <p14:tracePt t="102183" x="723900" y="4071938"/>
          <p14:tracePt t="102220" x="714375" y="4071938"/>
          <p14:tracePt t="102231" x="696913" y="4081463"/>
          <p14:tracePt t="102327" x="704850" y="4071938"/>
          <p14:tracePt t="102342" x="723900" y="4054475"/>
          <p14:tracePt t="102357" x="803275" y="3990975"/>
          <p14:tracePt t="102368" x="866775" y="3956050"/>
          <p14:tracePt t="102389" x="919163" y="3929063"/>
          <p14:tracePt t="102401" x="955675" y="3911600"/>
          <p14:tracePt t="102412" x="982663" y="3894138"/>
          <p14:tracePt t="102444" x="990600" y="3884613"/>
          <p14:tracePt t="102548" x="1000125" y="3884613"/>
          <p14:tracePt t="102561" x="1000125" y="3894138"/>
          <p14:tracePt t="102587" x="1000125" y="3911600"/>
          <p14:tracePt t="102603" x="1009650" y="3919538"/>
          <p14:tracePt t="102621" x="1009650" y="3938588"/>
          <p14:tracePt t="102633" x="1009650" y="3956050"/>
          <p14:tracePt t="102656" x="1009650" y="3973513"/>
          <p14:tracePt t="102669" x="1009650" y="3983038"/>
          <p14:tracePt t="102705" x="1000125" y="3983038"/>
          <p14:tracePt t="102717" x="1000125" y="3990975"/>
          <p14:tracePt t="102734" x="973138" y="4000500"/>
          <p14:tracePt t="102742" x="955675" y="4000500"/>
          <p14:tracePt t="102753" x="911225" y="4010025"/>
          <p14:tracePt t="102779" x="874713" y="4010025"/>
          <p14:tracePt t="102791" x="839788" y="4010025"/>
          <p14:tracePt t="102803" x="776288" y="4000500"/>
          <p14:tracePt t="102828" x="758825" y="3983038"/>
          <p14:tracePt t="102839" x="741363" y="3956050"/>
          <p14:tracePt t="102854" x="723900" y="3919538"/>
          <p14:tracePt t="102875" x="723900" y="3911600"/>
          <p14:tracePt t="102887" x="723900" y="3902075"/>
          <p14:tracePt t="102905" x="723900" y="3875088"/>
          <p14:tracePt t="102918" x="731838" y="3848100"/>
          <p14:tracePt t="102937" x="785813" y="3803650"/>
          <p14:tracePt t="102962" x="822325" y="3786188"/>
          <p14:tracePt t="102974" x="884238" y="3741738"/>
          <p14:tracePt t="102986" x="901700" y="3732213"/>
          <p14:tracePt t="103013" x="928688" y="3732213"/>
          <p14:tracePt t="103040" x="938213" y="3732213"/>
          <p14:tracePt t="103047" x="946150" y="3732213"/>
          <p14:tracePt t="103060" x="955675" y="3732213"/>
          <p14:tracePt t="103072" x="973138" y="3768725"/>
          <p14:tracePt t="103102" x="973138" y="3786188"/>
          <p14:tracePt t="103107" x="982663" y="3813175"/>
          <p14:tracePt t="103121" x="982663" y="3848100"/>
          <p14:tracePt t="103143" x="982663" y="3884613"/>
          <p14:tracePt t="103170" x="982663" y="3938588"/>
          <p14:tracePt t="103183" x="982663" y="3965575"/>
          <p14:tracePt t="103193" x="982663" y="3983038"/>
          <p14:tracePt t="103204" x="982663" y="3990975"/>
          <p14:tracePt t="103254" x="965200" y="3990975"/>
          <p14:tracePt t="103266" x="938213" y="4000500"/>
          <p14:tracePt t="103278" x="919163" y="4010025"/>
          <p14:tracePt t="103290" x="866775" y="4017963"/>
          <p14:tracePt t="103315" x="839788" y="4027488"/>
          <p14:tracePt t="103327" x="812800" y="4037013"/>
          <p14:tracePt t="103340" x="776288" y="4054475"/>
          <p14:tracePt t="103364" x="758825" y="4054475"/>
          <p14:tracePt t="103376" x="741363" y="4062413"/>
          <p14:tracePt t="103400" x="723900" y="4062413"/>
          <p14:tracePt t="103426" x="723900" y="4044950"/>
          <p14:tracePt t="103443" x="723900" y="4010025"/>
          <p14:tracePt t="103450" x="731838" y="3956050"/>
          <p14:tracePt t="103477" x="741363" y="3929063"/>
          <p14:tracePt t="103485" x="776288" y="3884613"/>
          <p14:tracePt t="103497" x="812800" y="3857625"/>
          <p14:tracePt t="103510" x="893763" y="3795713"/>
          <p14:tracePt t="103540" x="919163" y="3776663"/>
          <p14:tracePt t="103547" x="946150" y="3759200"/>
          <p14:tracePt t="103559" x="965200" y="3759200"/>
          <p14:tracePt t="103583" x="982663" y="3759200"/>
          <p14:tracePt t="103604" x="990600" y="3759200"/>
          <p14:tracePt t="103608" x="1027113" y="3768725"/>
          <p14:tracePt t="103620" x="1036638" y="3786188"/>
          <p14:tracePt t="103642" x="1062038" y="3830638"/>
          <p14:tracePt t="103670" x="1062038" y="3848100"/>
          <p14:tracePt t="103681" x="1071563" y="3894138"/>
          <p14:tracePt t="103693" x="1071563" y="3919538"/>
          <p14:tracePt t="103708" x="1071563" y="3938588"/>
          <p14:tracePt t="103725" x="1071563" y="3973513"/>
          <p14:tracePt t="104095" x="1071563" y="3983038"/>
          <p14:tracePt t="104105" x="1044575" y="4000500"/>
          <p14:tracePt t="104119" x="1017588" y="4017963"/>
          <p14:tracePt t="104131" x="955675" y="4062413"/>
          <p14:tracePt t="104161" x="919163" y="4081463"/>
          <p14:tracePt t="104167" x="839788" y="4125913"/>
          <p14:tracePt t="104192" x="803275" y="4160838"/>
          <p14:tracePt t="104212" x="776288" y="4187825"/>
          <p14:tracePt t="104214" x="723900" y="4214813"/>
          <p14:tracePt t="104230" x="704850" y="4224338"/>
          <p14:tracePt t="104252" x="679450" y="4232275"/>
          <p14:tracePt t="104264" x="642938" y="4232275"/>
          <p14:tracePt t="104290" x="625475" y="4224338"/>
          <p14:tracePt t="104314" x="615950" y="4197350"/>
          <p14:tracePt t="104326" x="608013" y="4179888"/>
          <p14:tracePt t="104352" x="608013" y="4160838"/>
          <p14:tracePt t="104364" x="608013" y="4143375"/>
          <p14:tracePt t="104373" x="625475" y="4116388"/>
          <p14:tracePt t="104380" x="642938" y="4108450"/>
          <p14:tracePt t="104398" x="687388" y="4062413"/>
          <p14:tracePt t="104765" x="704850" y="4062413"/>
          <p14:tracePt t="104776" x="714375" y="4054475"/>
          <p14:tracePt t="104789" x="723900" y="4054475"/>
          <p14:tracePt t="104801" x="731838" y="4044950"/>
          <p14:tracePt t="104814" x="750888" y="4037013"/>
          <p14:tracePt t="104824" x="768350" y="4027488"/>
          <p14:tracePt t="104855" x="785813" y="4010025"/>
          <p14:tracePt t="104861" x="803275" y="4000500"/>
          <p14:tracePt t="104872" x="839788" y="3973513"/>
          <p14:tracePt t="104897" x="866775" y="3965575"/>
          <p14:tracePt t="104910" x="893763" y="3956050"/>
          <p14:tracePt t="105178" x="911225" y="3956050"/>
          <p14:tracePt t="105189" x="928688" y="3956050"/>
          <p14:tracePt t="105201" x="965200" y="3956050"/>
          <p14:tracePt t="105208" x="1000125" y="3946525"/>
          <p14:tracePt t="105221" x="1027113" y="3946525"/>
          <p14:tracePt t="105240" x="1062038" y="3938588"/>
          <p14:tracePt t="105263" x="1081088" y="3938588"/>
          <p14:tracePt t="105274" x="1098550" y="3938588"/>
          <p14:tracePt t="105305" x="1116013" y="3938588"/>
          <p14:tracePt t="105321" x="1125538" y="3938588"/>
          <p14:tracePt t="105339" x="1143000" y="3938588"/>
          <p14:tracePt t="105360" x="1152525" y="3938588"/>
          <p14:tracePt t="105385" x="1160463" y="3938588"/>
          <p14:tracePt t="105399" x="1169988" y="3938588"/>
          <p14:tracePt t="106274" x="1187450" y="3929063"/>
          <p14:tracePt t="106286" x="1241425" y="3919538"/>
          <p14:tracePt t="106298" x="1312863" y="3919538"/>
          <p14:tracePt t="106314" x="1393825" y="3919538"/>
          <p14:tracePt t="106322" x="1490663" y="3946525"/>
          <p14:tracePt t="106336" x="1697038" y="3990975"/>
          <p14:tracePt t="106358" x="1776413" y="4017963"/>
          <p14:tracePt t="106371" x="1857375" y="4037013"/>
          <p14:tracePt t="106383" x="2009775" y="4071938"/>
          <p14:tracePt t="106415" x="2071688" y="4081463"/>
          <p14:tracePt t="106422" x="2187575" y="4108450"/>
          <p14:tracePt t="106433" x="2251075" y="4108450"/>
          <p14:tracePt t="106457" x="2286000" y="4108450"/>
          <p14:tracePt t="106748" x="2322513" y="4108450"/>
          <p14:tracePt t="106756" x="2366963" y="4108450"/>
          <p14:tracePt t="106764" x="2446338" y="4125913"/>
          <p14:tracePt t="106786" x="2500313" y="4133850"/>
          <p14:tracePt t="106796" x="2536825" y="4152900"/>
          <p14:tracePt t="106809" x="2554288" y="4160838"/>
          <p14:tracePt t="106822" x="2589213" y="4170363"/>
          <p14:tracePt t="106851" x="2598738" y="4170363"/>
          <p14:tracePt t="106860" x="2625725" y="4170363"/>
          <p14:tracePt t="107163" x="2625725" y="4160838"/>
          <p14:tracePt t="107182" x="2625725" y="4152900"/>
          <p14:tracePt t="107192" x="2625725" y="4133850"/>
          <p14:tracePt t="107200" x="2616200" y="4125913"/>
          <p14:tracePt t="107210" x="2608263" y="4108450"/>
          <p14:tracePt t="107224" x="2581275" y="4089400"/>
          <p14:tracePt t="107248" x="2571750" y="4081463"/>
          <p14:tracePt t="107261" x="2562225" y="4062413"/>
          <p14:tracePt t="107273" x="2554288" y="4054475"/>
          <p14:tracePt t="107297" x="2554288" y="4044950"/>
          <p14:tracePt t="107387" x="2571750" y="4044950"/>
          <p14:tracePt t="107396" x="2581275" y="4044950"/>
          <p14:tracePt t="107410" x="2608263" y="4044950"/>
          <p14:tracePt t="107417" x="2625725" y="4044950"/>
          <p14:tracePt t="107431" x="2633663" y="4044950"/>
          <p14:tracePt t="107443" x="2660650" y="4044950"/>
          <p14:tracePt t="107467" x="2679700" y="4044950"/>
          <p14:tracePt t="107480" x="2687638" y="4044950"/>
          <p14:tracePt t="107493" x="2714625" y="4062413"/>
          <p14:tracePt t="107514" x="2724150" y="4062413"/>
          <p14:tracePt t="107528" x="2741613" y="4081463"/>
          <p14:tracePt t="107552" x="2751138" y="4089400"/>
          <p14:tracePt t="107895" x="2768600" y="4089400"/>
          <p14:tracePt t="107906" x="2803525" y="4071938"/>
          <p14:tracePt t="107920" x="2840038" y="4062413"/>
          <p14:tracePt t="107931" x="2946400" y="4062413"/>
          <p14:tracePt t="107953" x="2990850" y="4054475"/>
          <p14:tracePt t="107965" x="3054350" y="4054475"/>
          <p14:tracePt t="107979" x="3081338" y="4054475"/>
          <p14:tracePt t="108004" x="3098800" y="4054475"/>
          <p14:tracePt t="108028" x="3143250" y="4062413"/>
          <p14:tracePt t="108040" x="3160713" y="4062413"/>
          <p14:tracePt t="108053" x="3179763" y="4062413"/>
          <p14:tracePt t="108063" x="3224213" y="4071938"/>
          <p14:tracePt t="108087" x="3241675" y="4071938"/>
          <p14:tracePt t="108101" x="3268663" y="4071938"/>
          <p14:tracePt t="108124" x="3276600" y="4071938"/>
          <p14:tracePt t="108150" x="3286125" y="4071938"/>
          <p14:tracePt t="108223" x="3276600" y="4081463"/>
          <p14:tracePt t="108243" x="3241675" y="4089400"/>
          <p14:tracePt t="108248" x="3224213" y="4098925"/>
          <p14:tracePt t="108259" x="3170238" y="4108450"/>
          <p14:tracePt t="108271" x="3089275" y="4133850"/>
          <p14:tracePt t="108283" x="2894013" y="4152900"/>
          <p14:tracePt t="108309" x="2803525" y="4152900"/>
          <p14:tracePt t="108321" x="2724150" y="4143375"/>
          <p14:tracePt t="108332" x="2527300" y="4089400"/>
          <p14:tracePt t="108355" x="2455863" y="4081463"/>
          <p14:tracePt t="108369" x="2366963" y="4071938"/>
          <p14:tracePt t="108404" x="2312988" y="4071938"/>
          <p14:tracePt t="108416" x="2295525" y="4071938"/>
          <p14:tracePt t="108429" x="2286000" y="4071938"/>
          <p14:tracePt t="108758" x="2259013" y="4081463"/>
          <p14:tracePt t="108777" x="2232025" y="4089400"/>
          <p14:tracePt t="108783" x="2197100" y="4098925"/>
          <p14:tracePt t="108795" x="2152650" y="4116388"/>
          <p14:tracePt t="108807" x="2027238" y="4125913"/>
          <p14:tracePt t="108820" x="1946275" y="4133850"/>
          <p14:tracePt t="108852" x="1830388" y="4143375"/>
          <p14:tracePt t="108855" x="1795463" y="4143375"/>
          <p14:tracePt t="108881" x="1768475" y="4143375"/>
          <p14:tracePt t="108892" x="1741488" y="4143375"/>
          <p14:tracePt t="108903" x="1704975" y="4143375"/>
          <p14:tracePt t="109039" x="1724025" y="4133850"/>
          <p14:tracePt t="109058" x="1741488" y="4133850"/>
          <p14:tracePt t="109062" x="1741488" y="4125913"/>
          <p14:tracePt t="109074" x="1741488" y="4116388"/>
          <p14:tracePt t="109271" x="1768475" y="4098925"/>
          <p14:tracePt t="109281" x="1785938" y="4089400"/>
          <p14:tracePt t="109294" x="1803400" y="4081463"/>
          <p14:tracePt t="109311" x="1812925" y="4071938"/>
          <p14:tracePt t="109340" x="1839913" y="4062413"/>
          <p14:tracePt t="109355" x="1866900" y="4037013"/>
          <p14:tracePt t="109369" x="1919288" y="4017963"/>
          <p14:tracePt t="109380" x="2009775" y="3990975"/>
          <p14:tracePt t="109392" x="2044700" y="3965575"/>
          <p14:tracePt t="109418" x="2081213" y="3965575"/>
          <p14:tracePt t="109429" x="2143125" y="3965575"/>
          <p14:tracePt t="109452" x="2170113" y="3965575"/>
          <p14:tracePt t="109465" x="2205038" y="3965575"/>
          <p14:tracePt t="109478" x="2268538" y="4000500"/>
          <p14:tracePt t="109507" x="2295525" y="4010025"/>
          <p14:tracePt t="109513" x="2322513" y="4017963"/>
          <p14:tracePt t="109527" x="2357438" y="4044950"/>
          <p14:tracePt t="109829" x="2393950" y="4037013"/>
          <p14:tracePt t="109849" x="2411413" y="4027488"/>
          <p14:tracePt t="109856" x="2446338" y="4017963"/>
          <p14:tracePt t="109869" x="2500313" y="4000500"/>
          <p14:tracePt t="109880" x="2616200" y="3956050"/>
          <p14:tracePt t="109902" x="2687638" y="3919538"/>
          <p14:tracePt t="109915" x="2830513" y="3894138"/>
          <p14:tracePt t="109946" x="2884488" y="3867150"/>
          <p14:tracePt t="109951" x="2946400" y="3857625"/>
          <p14:tracePt t="109965" x="3044825" y="3848100"/>
          <p14:tracePt t="109989" x="3081338" y="3848100"/>
          <p14:tracePt t="110001" x="3108325" y="3848100"/>
          <p14:tracePt t="110014" x="3170238" y="3857625"/>
          <p14:tracePt t="110037" x="3197225" y="3875088"/>
          <p14:tracePt t="110048" x="3241675" y="3911600"/>
          <p14:tracePt t="110063" x="3268663" y="3929063"/>
          <p14:tracePt t="110086" x="3286125" y="3956050"/>
          <p14:tracePt t="110098" x="3322638" y="4000500"/>
          <p14:tracePt t="110123" x="3348038" y="4027488"/>
          <p14:tracePt t="110134" x="3384550" y="4071938"/>
          <p14:tracePt t="110164" x="3402013" y="4081463"/>
          <p14:tracePt t="110172" x="3411538" y="4081463"/>
          <p14:tracePt t="110183" x="3419475" y="4089400"/>
          <p14:tracePt t="110256" x="3394075" y="4089400"/>
          <p14:tracePt t="110268" x="3375025" y="4089400"/>
          <p14:tracePt t="110284" x="3367088" y="4089400"/>
          <p14:tracePt t="110292" x="3348038" y="4089400"/>
          <p14:tracePt t="110304" x="3322638" y="4089400"/>
          <p14:tracePt t="110317" x="3268663" y="4089400"/>
          <p14:tracePt t="110343" x="3214688" y="4071938"/>
          <p14:tracePt t="110355" x="3036888" y="4027488"/>
          <p14:tracePt t="110382" x="2946400" y="3990975"/>
          <p14:tracePt t="110390" x="2830513" y="3965575"/>
          <p14:tracePt t="110403" x="2687638" y="3929063"/>
          <p14:tracePt t="110426" x="2625725" y="3919538"/>
          <p14:tracePt t="110439" x="2589213" y="3911600"/>
          <p14:tracePt t="110451" x="2536825" y="3902075"/>
          <p14:tracePt t="110488" x="2527300" y="3902075"/>
          <p14:tracePt t="110536" x="2527300" y="3894138"/>
          <p14:tracePt t="110560" x="2554288" y="3894138"/>
          <p14:tracePt t="110574" x="2581275" y="3894138"/>
          <p14:tracePt t="110584" x="2608263" y="3894138"/>
          <p14:tracePt t="110600" x="2625725" y="3894138"/>
          <p14:tracePt t="110611" x="2643188" y="3894138"/>
          <p14:tracePt t="110621" x="2670175" y="3894138"/>
          <p14:tracePt t="110647" x="2679700" y="3894138"/>
          <p14:tracePt t="110658" x="2697163" y="3894138"/>
          <p14:tracePt t="110671" x="2759075" y="3894138"/>
          <p14:tracePt t="110685" x="2803525" y="3894138"/>
          <p14:tracePt t="110702" x="2884488" y="3894138"/>
          <p14:tracePt t="110722" x="2919413" y="3894138"/>
          <p14:tracePt t="110736" x="2946400" y="3894138"/>
          <p14:tracePt t="110755" x="2990850" y="3894138"/>
          <p14:tracePt t="110770" x="3017838" y="3894138"/>
          <p14:tracePt t="110792" x="3036888" y="3902075"/>
          <p14:tracePt t="110805" x="3054350" y="3919538"/>
          <p14:tracePt t="111195" x="3044825" y="3919538"/>
          <p14:tracePt t="111211" x="3036888" y="3919538"/>
          <p14:tracePt t="111213" x="3009900" y="3919538"/>
          <p14:tracePt t="111223" x="2982913" y="3919538"/>
          <p14:tracePt t="111244" x="2938463" y="3919538"/>
          <p14:tracePt t="111266" x="2919413" y="3919538"/>
          <p14:tracePt t="111279" x="2901950" y="3919538"/>
          <p14:tracePt t="111292" x="2874963" y="3919538"/>
          <p14:tracePt t="111323" x="2867025" y="3919538"/>
          <p14:tracePt t="111327" x="2847975" y="3929063"/>
          <p14:tracePt t="111341" x="2840038" y="3929063"/>
          <p14:tracePt t="111414" x="2857500" y="3929063"/>
          <p14:tracePt t="111428" x="2874963" y="3929063"/>
          <p14:tracePt t="111437" x="2894013" y="3929063"/>
          <p14:tracePt t="111454" x="2919413" y="3929063"/>
          <p14:tracePt t="111511" x="2928938" y="3929063"/>
          <p14:tracePt t="111547" x="2965450" y="3911600"/>
          <p14:tracePt t="111563" x="3000375" y="3902075"/>
          <p14:tracePt t="111573" x="3036888" y="3894138"/>
          <p14:tracePt t="111584" x="3071813" y="3884613"/>
          <p14:tracePt t="111596" x="3160713" y="3875088"/>
          <p14:tracePt t="111622" x="3214688" y="3867150"/>
          <p14:tracePt t="111633" x="3259138" y="3867150"/>
          <p14:tracePt t="111644" x="3330575" y="3867150"/>
          <p14:tracePt t="111676" x="3367088" y="3867150"/>
          <p14:tracePt t="111682" x="3411538" y="3867150"/>
          <p14:tracePt t="111706" x="3429000" y="3867150"/>
          <p14:tracePt t="111715" x="3438525" y="3867150"/>
          <p14:tracePt t="111726" x="3465513" y="3875088"/>
          <p14:tracePt t="111766" x="3473450" y="3884613"/>
          <p14:tracePt t="111803" x="3482975" y="3884613"/>
          <p14:tracePt t="111814" x="3482975" y="3894138"/>
          <p14:tracePt t="111839" x="3490913" y="3894138"/>
          <p14:tracePt t="111962" x="3490913" y="3902075"/>
          <p14:tracePt t="111973" x="3473450" y="3911600"/>
          <p14:tracePt t="111991" x="3446463" y="3911600"/>
          <p14:tracePt t="112002" x="3429000" y="3911600"/>
          <p14:tracePt t="112010" x="3330575" y="3911600"/>
          <p14:tracePt t="112047" x="3276600" y="3911600"/>
          <p14:tracePt t="112058" x="3205163" y="3902075"/>
          <p14:tracePt t="112062" x="3143250" y="3894138"/>
          <p14:tracePt t="112084" x="3081338" y="3884613"/>
          <p14:tracePt t="112094" x="2938463" y="3867150"/>
          <p14:tracePt t="112120" x="2894013" y="3867150"/>
          <p14:tracePt t="112131" x="2822575" y="3867150"/>
          <p14:tracePt t="112156" x="2813050" y="3867150"/>
          <p14:tracePt t="112169" x="2786063" y="3867150"/>
          <p14:tracePt t="112656" x="2768600" y="3867150"/>
          <p14:tracePt t="112669" x="2759075" y="3875088"/>
          <p14:tracePt t="112691" x="2751138" y="3875088"/>
          <p14:tracePt t="112704" x="2741613" y="3884613"/>
          <p14:tracePt t="112862" x="2741613" y="3894138"/>
          <p14:tracePt t="112878" x="2741613" y="3902075"/>
          <p14:tracePt t="112886" x="2741613" y="3911600"/>
          <p14:tracePt t="112984" x="2751138" y="3911600"/>
          <p14:tracePt t="113061" x="2759075" y="3911600"/>
          <p14:tracePt t="113508" x="2795588" y="3875088"/>
          <p14:tracePt t="113520" x="3071813" y="3608388"/>
          <p14:tracePt t="113556" x="3251200" y="3419475"/>
          <p14:tracePt t="113567" x="3429000" y="3241675"/>
          <p14:tracePt t="113589" x="3527425" y="3152775"/>
          <p14:tracePt t="113606" x="3608388" y="3071813"/>
          <p14:tracePt t="113612" x="3616325" y="3071813"/>
          <p14:tracePt t="113629" x="3633788" y="3062288"/>
          <p14:tracePt t="113703" x="3633788" y="3081338"/>
          <p14:tracePt t="113716" x="3643313" y="3108325"/>
          <p14:tracePt t="113729" x="3652838" y="3143250"/>
          <p14:tracePt t="113740" x="3652838" y="3179763"/>
          <p14:tracePt t="113751" x="3660775" y="3197225"/>
          <p14:tracePt t="113764" x="3670300" y="3268663"/>
          <p14:tracePt t="113778" x="3679825" y="3322638"/>
          <p14:tracePt t="113804" x="3679825" y="3384550"/>
          <p14:tracePt t="113813" x="3697288" y="3473450"/>
          <p14:tracePt t="113836" x="3697288" y="3509963"/>
          <p14:tracePt t="113849" x="3697288" y="3554413"/>
          <p14:tracePt t="113872" x="3697288" y="3562350"/>
          <p14:tracePt t="113886" x="3679825" y="3581400"/>
          <p14:tracePt t="113898" x="3616325" y="3633788"/>
          <p14:tracePt t="113923" x="3571875" y="3679825"/>
          <p14:tracePt t="113934" x="3544888" y="3705225"/>
          <p14:tracePt t="113958" x="3517900" y="3751263"/>
          <p14:tracePt t="113971" x="3500438" y="3768725"/>
          <p14:tracePt t="113982" x="3465513" y="3830638"/>
          <p14:tracePt t="113998" x="3446463" y="3857625"/>
          <p14:tracePt t="114019" x="3438525" y="3884613"/>
          <p14:tracePt t="114031" x="3419475" y="3919538"/>
          <p14:tracePt t="114055" x="3419475" y="3938588"/>
          <p14:tracePt t="114068" x="3419475" y="3956050"/>
          <p14:tracePt t="114081" x="3429000" y="4000500"/>
          <p14:tracePt t="114104" x="3446463" y="4000500"/>
          <p14:tracePt t="114121" x="3465513" y="4017963"/>
          <p14:tracePt t="114677" x="3465513" y="4027488"/>
          <p14:tracePt t="114701" x="3465513" y="4037013"/>
          <p14:tracePt t="114714" x="3455988" y="4044950"/>
          <p14:tracePt t="114738" x="3455988" y="4054475"/>
          <p14:tracePt t="114847" x="3455988" y="4062413"/>
          <p14:tracePt t="115480" x="3438525" y="4071938"/>
          <p14:tracePt t="115493" x="3419475" y="4071938"/>
          <p14:tracePt t="115504" x="3394075" y="4071938"/>
          <p14:tracePt t="115519" x="3367088" y="4081463"/>
          <p14:tracePt t="115541" x="3340100" y="4081463"/>
          <p14:tracePt t="115554" x="3322638" y="4081463"/>
          <p14:tracePt t="115565" x="3286125" y="4089400"/>
          <p14:tracePt t="115580" x="3187700" y="4098925"/>
          <p14:tracePt t="115602" x="3125788" y="4108450"/>
          <p14:tracePt t="115614" x="3044825" y="4125913"/>
          <p14:tracePt t="115628" x="2901950" y="4143375"/>
          <p14:tracePt t="115652" x="2840038" y="4143375"/>
          <p14:tracePt t="115664" x="2714625" y="4152900"/>
          <p14:tracePt t="115689" x="2679700" y="4160838"/>
          <p14:tracePt t="115701" x="2625725" y="4160838"/>
          <p14:tracePt t="115711" x="2581275" y="4170363"/>
          <p14:tracePt t="115728" x="2554288" y="4170363"/>
          <p14:tracePt t="115748" x="2544763" y="4170363"/>
          <p14:tracePt t="115778" x="2536825" y="4170363"/>
          <p14:tracePt t="115785" x="2527300" y="4170363"/>
          <p14:tracePt t="116103" x="2527300" y="4160838"/>
          <p14:tracePt t="116115" x="2544763" y="4133850"/>
          <p14:tracePt t="116127" x="2562225" y="4108450"/>
          <p14:tracePt t="116137" x="2589213" y="4081463"/>
          <p14:tracePt t="116151" x="2625725" y="4027488"/>
          <p14:tracePt t="116176" x="2652713" y="3990975"/>
          <p14:tracePt t="116189" x="2660650" y="3965575"/>
          <p14:tracePt t="116200" x="2670175" y="3956050"/>
          <p14:tracePt t="116216" x="2679700" y="3946525"/>
          <p14:tracePt t="116235" x="2687638" y="3938588"/>
          <p14:tracePt t="116346" x="2697163" y="3956050"/>
          <p14:tracePt t="116686" x="2724150" y="3956050"/>
          <p14:tracePt t="116699" x="2768600" y="3929063"/>
          <p14:tracePt t="116707" x="2919413" y="3884613"/>
          <p14:tracePt t="116722" x="3027363" y="3848100"/>
          <p14:tracePt t="116748" x="3143250" y="3803650"/>
          <p14:tracePt t="116759" x="3232150" y="3768725"/>
          <p14:tracePt t="116772" x="3348038" y="3732213"/>
          <p14:tracePt t="116809" x="3438525" y="3714750"/>
          <p14:tracePt t="116822" x="3473450" y="3705225"/>
          <p14:tracePt t="116832" x="3490913" y="3705225"/>
          <p14:tracePt t="116844" x="3517900" y="3705225"/>
          <p14:tracePt t="116858" x="3581400" y="3705225"/>
          <p14:tracePt t="116871" x="3589338" y="3705225"/>
          <p14:tracePt t="116894" x="3598863" y="3705225"/>
          <p14:tracePt t="116906" x="3608388" y="3705225"/>
          <p14:tracePt t="116954" x="3608388" y="3714750"/>
          <p14:tracePt t="116967" x="3608388" y="3732213"/>
          <p14:tracePt t="116978" x="3598863" y="3751263"/>
          <p14:tracePt t="116992" x="3598863" y="3776663"/>
          <p14:tracePt t="117017" x="3598863" y="3795713"/>
          <p14:tracePt t="117041" x="3598863" y="3803650"/>
          <p14:tracePt t="117059" x="3598863" y="3813175"/>
          <p14:tracePt t="117102" x="3598863" y="3822700"/>
          <p14:tracePt t="117115" x="3589338" y="3822700"/>
          <p14:tracePt t="117126" x="3571875" y="3822700"/>
          <p14:tracePt t="117138" x="3554413" y="3830638"/>
          <p14:tracePt t="117149" x="3527425" y="3848100"/>
          <p14:tracePt t="117162" x="3465513" y="3875088"/>
          <p14:tracePt t="117185" x="3429000" y="3911600"/>
          <p14:tracePt t="117199" x="3375025" y="3929063"/>
          <p14:tracePt t="117210" x="3259138" y="3983038"/>
          <p14:tracePt t="117221" x="3224213" y="3990975"/>
          <p14:tracePt t="117246" x="3197225" y="4000500"/>
          <p14:tracePt t="117257" x="3160713" y="4000500"/>
          <p14:tracePt t="117292" x="3116263" y="4000500"/>
          <p14:tracePt t="117295" x="3098800" y="3990975"/>
          <p14:tracePt t="117310" x="3089275" y="3983038"/>
          <p14:tracePt t="117341" x="3071813" y="3973513"/>
          <p14:tracePt t="117346" x="3062288" y="3965575"/>
          <p14:tracePt t="117467" x="3054350" y="3965575"/>
          <p14:tracePt t="117478" x="3027363" y="3965575"/>
          <p14:tracePt t="117491" x="3009900" y="3965575"/>
          <p14:tracePt t="117504" x="2973388" y="3965575"/>
          <p14:tracePt t="117514" x="2919413" y="3946525"/>
          <p14:tracePt t="117527" x="2741613" y="3929063"/>
          <p14:tracePt t="117559" x="2490788" y="3911600"/>
          <p14:tracePt t="117563" x="2357438" y="3867150"/>
          <p14:tracePt t="117589" x="2108200" y="3795713"/>
          <p14:tracePt t="117612" x="2009775" y="3759200"/>
          <p14:tracePt t="117625" x="1938338" y="3714750"/>
          <p14:tracePt t="117636" x="1884363" y="3687763"/>
          <p14:tracePt t="117648" x="1830388" y="3670300"/>
          <p14:tracePt t="117942" x="1785938" y="3679825"/>
          <p14:tracePt t="117953" x="1704975" y="3714750"/>
          <p14:tracePt t="117967" x="1581150" y="3759200"/>
          <p14:tracePt t="117977" x="1419225" y="3830638"/>
          <p14:tracePt t="117989" x="1231900" y="3884613"/>
          <p14:tracePt t="118002" x="990600" y="3983038"/>
          <p14:tracePt t="118025" x="911225" y="4010025"/>
          <p14:tracePt t="118039" x="847725" y="4027488"/>
          <p14:tracePt t="118050" x="785813" y="4044950"/>
          <p14:tracePt t="118077" x="768350" y="4054475"/>
          <p14:tracePt t="118088" x="750888" y="4062413"/>
          <p14:tracePt t="118100" x="750888" y="4071938"/>
          <p14:tracePt t="118367" x="768350" y="4071938"/>
          <p14:tracePt t="118381" x="803275" y="4054475"/>
          <p14:tracePt t="118393" x="857250" y="4044950"/>
          <p14:tracePt t="118407" x="955675" y="3990975"/>
          <p14:tracePt t="118429" x="1044575" y="3965575"/>
          <p14:tracePt t="118440" x="1071563" y="3956050"/>
          <p14:tracePt t="118453" x="1108075" y="3938588"/>
          <p14:tracePt t="118477" x="1125538" y="3929063"/>
          <p14:tracePt t="118501" x="1133475" y="3919538"/>
          <p14:tracePt t="118525" x="1143000" y="3919538"/>
          <p14:tracePt t="118564" x="1143000" y="3911600"/>
          <p14:tracePt t="118660" x="1152525" y="3911600"/>
          <p14:tracePt t="119635" x="1160463" y="3929063"/>
          <p14:tracePt t="119646" x="1179513" y="3946525"/>
          <p14:tracePt t="119666" x="1179513" y="3965575"/>
          <p14:tracePt t="119671" x="1187450" y="3983038"/>
          <p14:tracePt t="119683" x="1196975" y="4010025"/>
          <p14:tracePt t="119697" x="1214438" y="4044950"/>
          <p14:tracePt t="119713" x="1214438" y="4071938"/>
          <p14:tracePt t="119728" x="1231900" y="4125913"/>
          <p14:tracePt t="119757" x="1241425" y="4160838"/>
          <p14:tracePt t="119769" x="1250950" y="4179888"/>
          <p14:tracePt t="119792" x="1258888" y="4197350"/>
          <p14:tracePt t="119804" x="1276350" y="4214813"/>
          <p14:tracePt t="119817" x="1303338" y="4232275"/>
          <p14:tracePt t="119841" x="1312863" y="4251325"/>
          <p14:tracePt t="119853" x="1322388" y="4276725"/>
          <p14:tracePt t="119865" x="1339850" y="4295775"/>
          <p14:tracePt t="119890" x="1347788" y="4303713"/>
          <p14:tracePt t="119902" x="1347788" y="4313238"/>
          <p14:tracePt t="119932" x="1347788" y="4322763"/>
          <p14:tracePt t="119938" x="1347788" y="4330700"/>
          <p14:tracePt t="120109" x="1347788" y="4303713"/>
          <p14:tracePt t="120122" x="1366838" y="4232275"/>
          <p14:tracePt t="120134" x="1393825" y="4143375"/>
          <p14:tracePt t="120145" x="1438275" y="4017963"/>
          <p14:tracePt t="120165" x="1490663" y="3894138"/>
          <p14:tracePt t="120170" x="1544638" y="3741738"/>
          <p14:tracePt t="120183" x="1562100" y="3714750"/>
          <p14:tracePt t="120207" x="1571625" y="3697288"/>
          <p14:tracePt t="120216" x="1625600" y="3687763"/>
          <p14:tracePt t="120234" x="1633538" y="3679825"/>
          <p14:tracePt t="120525" x="1660525" y="3697288"/>
          <p14:tracePt t="120535" x="1679575" y="3705225"/>
          <p14:tracePt t="120557" x="1704975" y="3724275"/>
          <p14:tracePt t="120560" x="1714500" y="3741738"/>
          <p14:tracePt t="120572" x="1741488" y="3768725"/>
          <p14:tracePt t="120605" x="1776413" y="3776663"/>
          <p14:tracePt t="120621" x="1795463" y="3776663"/>
          <p14:tracePt t="120632" x="1803400" y="3776663"/>
          <p14:tracePt t="120645" x="1812925" y="3776663"/>
          <p14:tracePt t="120655" x="1839913" y="3776663"/>
          <p14:tracePt t="120888" x="1847850" y="3776663"/>
          <p14:tracePt t="120901" x="1857375" y="3776663"/>
          <p14:tracePt t="120926" x="1866900" y="3776663"/>
          <p14:tracePt t="120950" x="1874838" y="3776663"/>
          <p14:tracePt t="120974" x="1884363" y="3776663"/>
          <p14:tracePt t="120986" x="1893888" y="3776663"/>
          <p14:tracePt t="121011" x="1901825" y="3776663"/>
          <p14:tracePt t="121047" x="1911350" y="3776663"/>
          <p14:tracePt t="121071" x="1919288" y="3776663"/>
          <p14:tracePt t="121084" x="1919288" y="3786188"/>
          <p14:tracePt t="121107" x="1919288" y="3795713"/>
          <p14:tracePt t="121168" x="1928813" y="3795713"/>
          <p14:tracePt t="121254" x="1928813" y="3786188"/>
          <p14:tracePt t="121269" x="1938338" y="3776663"/>
          <p14:tracePt t="121278" x="1938338" y="3759200"/>
          <p14:tracePt t="121306" x="1946275" y="3751263"/>
          <p14:tracePt t="121315" x="1946275" y="3732213"/>
          <p14:tracePt t="121336" x="1946275" y="3714750"/>
          <p14:tracePt t="121352" x="1946275" y="3697288"/>
          <p14:tracePt t="121364" x="1946275" y="3660775"/>
          <p14:tracePt t="121377" x="1946275" y="3633788"/>
          <p14:tracePt t="121401" x="1946275" y="3625850"/>
          <p14:tracePt t="121414" x="1946275" y="3608388"/>
          <p14:tracePt t="121438" x="1946275" y="3598863"/>
          <p14:tracePt t="121473" x="1938338" y="3598863"/>
          <p14:tracePt t="121486" x="1928813" y="3598863"/>
          <p14:tracePt t="121498" x="1919288" y="3598863"/>
          <p14:tracePt t="121510" x="1901825" y="3598863"/>
          <p14:tracePt t="121535" x="1893888" y="3598863"/>
          <p14:tracePt t="121546" x="1884363" y="3598863"/>
          <p14:tracePt t="121561" x="1874838" y="3598863"/>
          <p14:tracePt t="121572" x="1857375" y="3598863"/>
          <p14:tracePt t="121583" x="1847850" y="3598863"/>
          <p14:tracePt t="121622" x="1839913" y="3598863"/>
          <p14:tracePt t="121633" x="1830388" y="3598863"/>
          <p14:tracePt t="121706" x="1822450" y="3598863"/>
          <p14:tracePt t="121729" x="1812925" y="3616325"/>
          <p14:tracePt t="121743" x="1803400" y="3633788"/>
          <p14:tracePt t="121762" x="1785938" y="3652838"/>
          <p14:tracePt t="121778" x="1785938" y="3670300"/>
          <p14:tracePt t="121791" x="1785938" y="3679825"/>
          <p14:tracePt t="121802" x="1785938" y="3705225"/>
          <p14:tracePt t="121839" x="1785938" y="3714750"/>
          <p14:tracePt t="121852" x="1785938" y="3732213"/>
          <p14:tracePt t="121888" x="1785938" y="3741738"/>
          <p14:tracePt t="121899" x="1785938" y="3759200"/>
          <p14:tracePt t="121914" x="1795463" y="3759200"/>
          <p14:tracePt t="121925" x="1803400" y="3776663"/>
          <p14:tracePt t="121936" x="1812925" y="3795713"/>
          <p14:tracePt t="121948" x="1812925" y="3803650"/>
          <p14:tracePt t="121982" x="1839913" y="3830638"/>
          <p14:tracePt t="122009" x="1866900" y="3857625"/>
          <p14:tracePt t="122020" x="1874838" y="3867150"/>
          <p14:tracePt t="122106" x="1874838" y="3857625"/>
          <p14:tracePt t="122119" x="1874838" y="3840163"/>
          <p14:tracePt t="122131" x="1874838" y="3830638"/>
          <p14:tracePt t="122153" x="1874838" y="3803650"/>
          <p14:tracePt t="122180" x="1874838" y="3795713"/>
          <p14:tracePt t="122216" x="1874838" y="3786188"/>
          <p14:tracePt t="122244" x="1884363" y="3786188"/>
          <p14:tracePt t="122257" x="1893888" y="3768725"/>
          <p14:tracePt t="122265" x="1901825" y="3751263"/>
          <p14:tracePt t="122277" x="1901825" y="3741738"/>
          <p14:tracePt t="122289" x="1911350" y="3724275"/>
          <p14:tracePt t="122303" x="1919288" y="3679825"/>
          <p14:tracePt t="122325" x="1919288" y="3670300"/>
          <p14:tracePt t="122339" x="1928813" y="3633788"/>
          <p14:tracePt t="122368" x="1928813" y="3625850"/>
          <p14:tracePt t="122388" x="1938338" y="3625850"/>
          <p14:tracePt t="122461" x="1938338" y="3616325"/>
          <p14:tracePt t="122485" x="1938338" y="3608388"/>
          <p14:tracePt t="122594" x="1928813" y="3608388"/>
          <p14:tracePt t="122606" x="1911350" y="3608388"/>
          <p14:tracePt t="122617" x="1884363" y="3608388"/>
          <p14:tracePt t="122630" x="1874838" y="3608388"/>
          <p14:tracePt t="122644" x="1839913" y="3616325"/>
          <p14:tracePt t="122666" x="1830388" y="3625850"/>
          <p14:tracePt t="122684" x="1822450" y="3625850"/>
          <p14:tracePt t="122694" x="1803400" y="3633788"/>
          <p14:tracePt t="122705" x="1803400" y="3652838"/>
          <p14:tracePt t="122722" x="1785938" y="3697288"/>
          <p14:tracePt t="122759" x="1776413" y="3714750"/>
          <p14:tracePt t="122764" x="1776413" y="3732213"/>
          <p14:tracePt t="122776" x="1768475" y="3751263"/>
          <p14:tracePt t="122790" x="1768475" y="3759200"/>
          <p14:tracePt t="122813" x="1758950" y="3768725"/>
          <p14:tracePt t="122898" x="1758950" y="3776663"/>
          <p14:tracePt t="122912" x="1768475" y="3776663"/>
          <p14:tracePt t="123350" x="1785938" y="3776663"/>
          <p14:tracePt t="123361" x="1822450" y="3776663"/>
          <p14:tracePt t="123373" x="1874838" y="3768725"/>
          <p14:tracePt t="123385" x="1938338" y="3768725"/>
          <p14:tracePt t="123398" x="2062163" y="3768725"/>
          <p14:tracePt t="123427" x="2133600" y="3768725"/>
          <p14:tracePt t="123434" x="2197100" y="3768725"/>
          <p14:tracePt t="123446" x="2295525" y="3759200"/>
          <p14:tracePt t="123478" x="2322513" y="3759200"/>
          <p14:tracePt t="123482" x="2339975" y="3759200"/>
          <p14:tracePt t="123519" x="2347913" y="3759200"/>
          <p14:tracePt t="123569" x="2347913" y="3751263"/>
          <p14:tracePt t="123583" x="2357438" y="3751263"/>
          <p14:tracePt t="123628" x="2357438" y="3732213"/>
          <p14:tracePt t="123644" x="2347913" y="3714750"/>
          <p14:tracePt t="123654" x="2330450" y="3697288"/>
          <p14:tracePt t="123665" x="2276475" y="3660775"/>
          <p14:tracePt t="123690" x="2251075" y="3643313"/>
          <p14:tracePt t="123703" x="2170113" y="3616325"/>
          <p14:tracePt t="123715" x="2116138" y="3608388"/>
          <p14:tracePt t="123730" x="2054225" y="3608388"/>
          <p14:tracePt t="123747" x="1928813" y="3608388"/>
          <p14:tracePt t="123775" x="1866900" y="3608388"/>
          <p14:tracePt t="123787" x="1839913" y="3608388"/>
          <p14:tracePt t="123800" x="1803400" y="3616325"/>
          <p14:tracePt t="123824" x="1785938" y="3616325"/>
          <p14:tracePt t="123836" x="1785938" y="3625850"/>
          <p14:tracePt t="123867" x="1785938" y="3643313"/>
          <p14:tracePt t="124116" x="1785938" y="3660775"/>
          <p14:tracePt t="124128" x="1785938" y="3705225"/>
          <p14:tracePt t="124140" x="1785938" y="3768725"/>
          <p14:tracePt t="124154" x="1785938" y="3830638"/>
          <p14:tracePt t="124165" x="1785938" y="3902075"/>
          <p14:tracePt t="124177" x="1785938" y="4000500"/>
          <p14:tracePt t="124190" x="1795463" y="4108450"/>
          <p14:tracePt t="124202" x="1847850" y="4295775"/>
          <p14:tracePt t="124217" x="1884363" y="4375150"/>
          <p14:tracePt t="124235" x="1938338" y="4491038"/>
          <p14:tracePt t="124252" x="1955800" y="4545013"/>
          <p14:tracePt t="124482" x="1946275" y="4518025"/>
          <p14:tracePt t="124494" x="1928813" y="4483100"/>
          <p14:tracePt t="124507" x="1911350" y="4429125"/>
          <p14:tracePt t="124517" x="1884363" y="4367213"/>
          <p14:tracePt t="124529" x="1866900" y="4322763"/>
          <p14:tracePt t="124542" x="1839913" y="4295775"/>
          <p14:tracePt t="124554" x="1795463" y="4232275"/>
          <p14:tracePt t="124580" x="1768475" y="4197350"/>
          <p14:tracePt t="124592" x="1731963" y="4133850"/>
          <p14:tracePt t="124605" x="1714500" y="4098925"/>
          <p14:tracePt t="124628" x="1697038" y="4054475"/>
          <p14:tracePt t="124640" x="1697038" y="4044950"/>
          <p14:tracePt t="124676" x="1704975" y="4027488"/>
          <p14:tracePt t="125017" x="1724025" y="4027488"/>
          <p14:tracePt t="125038" x="1731963" y="4027488"/>
          <p14:tracePt t="125044" x="1768475" y="4027488"/>
          <p14:tracePt t="125067" x="1768475" y="4037013"/>
          <p14:tracePt t="125079" x="1795463" y="4054475"/>
          <p14:tracePt t="125200" x="1803400" y="4054475"/>
          <p14:tracePt t="125224" x="1812925" y="4062413"/>
          <p14:tracePt t="125456" x="1839913" y="4062413"/>
          <p14:tracePt t="125468" x="1893888" y="4062413"/>
          <p14:tracePt t="125482" x="1938338" y="4062413"/>
          <p14:tracePt t="125493" x="1982788" y="4054475"/>
          <p14:tracePt t="125503" x="2054225" y="4044950"/>
          <p14:tracePt t="125517" x="2133600" y="4017963"/>
          <p14:tracePt t="125530" x="2339975" y="3946525"/>
          <p14:tracePt t="125552" x="2419350" y="3929063"/>
          <p14:tracePt t="125568" x="2608263" y="3894138"/>
          <p14:tracePt t="125590" x="2697163" y="3875088"/>
          <p14:tracePt t="125601" x="2803525" y="3867150"/>
          <p14:tracePt t="125615" x="2955925" y="3867150"/>
          <p14:tracePt t="125638" x="2990850" y="3867150"/>
          <p14:tracePt t="125651" x="3027363" y="3884613"/>
          <p14:tracePt t="125664" x="3036888" y="3894138"/>
          <p14:tracePt t="125687" x="3036888" y="3902075"/>
          <p14:tracePt t="125701" x="3036888" y="3911600"/>
          <p14:tracePt t="125760" x="3036888" y="3919538"/>
          <p14:tracePt t="125798" x="3036888" y="3929063"/>
          <p14:tracePt t="125822" x="3036888" y="3938588"/>
          <p14:tracePt t="126076" x="3027363" y="3938588"/>
          <p14:tracePt t="126088" x="3017838" y="3938588"/>
          <p14:tracePt t="126105" x="2982913" y="3938588"/>
          <p14:tracePt t="126114" x="2946400" y="3938588"/>
          <p14:tracePt t="126134" x="2884488" y="3938588"/>
          <p14:tracePt t="126137" x="2751138" y="3938588"/>
          <p14:tracePt t="126151" x="2687638" y="3938588"/>
          <p14:tracePt t="126175" x="2625725" y="3938588"/>
          <p14:tracePt t="126186" x="2554288" y="3938588"/>
          <p14:tracePt t="126210" x="2536825" y="3938588"/>
          <p14:tracePt t="126214" x="2517775" y="3938588"/>
          <p14:tracePt t="126231" x="2509838" y="3938588"/>
          <p14:tracePt t="126311" x="2517775" y="3938588"/>
          <p14:tracePt t="126322" x="2527300" y="3938588"/>
          <p14:tracePt t="126335" x="2562225" y="3938588"/>
          <p14:tracePt t="126352" x="2598738" y="3929063"/>
          <p14:tracePt t="126357" x="2679700" y="3929063"/>
          <p14:tracePt t="126370" x="2732088" y="3911600"/>
          <p14:tracePt t="126394" x="2776538" y="3911600"/>
          <p14:tracePt t="126406" x="2813050" y="3911600"/>
          <p14:tracePt t="126424" x="2867025" y="3911600"/>
          <p14:tracePt t="126442" x="2894013" y="3911600"/>
          <p14:tracePt t="126455" x="2965450" y="3911600"/>
          <p14:tracePt t="126478" x="3000375" y="3911600"/>
          <p14:tracePt t="126491" x="3081338" y="3919538"/>
          <p14:tracePt t="126514" x="3116263" y="3919538"/>
          <p14:tracePt t="126530" x="3152775" y="3919538"/>
          <p14:tracePt t="126541" x="3205163" y="3919538"/>
          <p14:tracePt t="126564" x="3232150" y="3919538"/>
          <p14:tracePt t="126578" x="3268663" y="3919538"/>
          <p14:tracePt t="126589" x="3295650" y="3919538"/>
          <p14:tracePt t="126614" x="3322638" y="3919538"/>
          <p14:tracePt t="126858" x="3286125" y="3919538"/>
          <p14:tracePt t="126869" x="3232150" y="3919538"/>
          <p14:tracePt t="126881" x="3160713" y="3919538"/>
          <p14:tracePt t="126891" x="2973388" y="3938588"/>
          <p14:tracePt t="126918" x="2884488" y="3938588"/>
          <p14:tracePt t="126929" x="2786063" y="3946525"/>
          <p14:tracePt t="126942" x="2697163" y="3946525"/>
          <p14:tracePt t="126959" x="2571750" y="3946525"/>
          <p14:tracePt t="126978" x="2490788" y="3946525"/>
          <p14:tracePt t="126992" x="2455863" y="3946525"/>
          <p14:tracePt t="127015" x="2438400" y="3946525"/>
          <p14:tracePt t="127126" x="2446338" y="3946525"/>
          <p14:tracePt t="127137" x="2490788" y="3946525"/>
          <p14:tracePt t="127162" x="2509838" y="3946525"/>
          <p14:tracePt t="127177" x="2527300" y="3946525"/>
          <p14:tracePt t="127187" x="2544763" y="3946525"/>
          <p14:tracePt t="127215" x="2554288" y="3946525"/>
          <p14:tracePt t="127285" x="2562225" y="3946525"/>
          <p14:tracePt t="127358" x="2571750" y="3946525"/>
          <p14:tracePt t="127381" x="2581275" y="3946525"/>
          <p14:tracePt t="127393" x="2589213" y="3946525"/>
          <p14:tracePt t="127417" x="2598738" y="3946525"/>
          <p14:tracePt t="127432" x="2608263" y="3946525"/>
          <p14:tracePt t="127442" x="2616200" y="3946525"/>
          <p14:tracePt t="127462" x="2625725" y="3946525"/>
          <p14:tracePt t="127466" x="2633663" y="3946525"/>
          <p14:tracePt t="127483" x="2652713" y="3946525"/>
          <p14:tracePt t="127794" x="2670175" y="3946525"/>
          <p14:tracePt t="127807" x="2697163" y="3946525"/>
          <p14:tracePt t="127819" x="2751138" y="3938588"/>
          <p14:tracePt t="127852" x="2776538" y="3938588"/>
          <p14:tracePt t="127855" x="2813050" y="3929063"/>
          <p14:tracePt t="127867" x="2830513" y="3929063"/>
          <p14:tracePt t="127892" x="2840038" y="3919538"/>
          <p14:tracePt t="127903" x="2847975" y="3919538"/>
          <p14:tracePt t="127940" x="2857500" y="3919538"/>
          <p14:tracePt t="127965" x="2867025" y="3919538"/>
          <p14:tracePt t="127977" x="2938463" y="3919538"/>
          <p14:tracePt t="127986" x="3017838" y="3919538"/>
          <p14:tracePt t="128002" x="3062288" y="3919538"/>
          <p14:tracePt t="128018" x="3160713" y="3919538"/>
          <p14:tracePt t="128039" x="3259138" y="3929063"/>
          <p14:tracePt t="128051" x="3322638" y="3938588"/>
          <p14:tracePt t="128074" x="3348038" y="3938588"/>
          <p14:tracePt t="128087" x="3384550" y="3946525"/>
          <p14:tracePt t="128133" x="3394075" y="3946525"/>
          <p14:tracePt t="128247" x="3402013" y="3946525"/>
          <p14:tracePt t="128342" x="3402013" y="3956050"/>
          <p14:tracePt t="128477" x="3402013" y="3965575"/>
          <p14:tracePt t="128492" x="3411538" y="3965575"/>
          <p14:tracePt t="128734" x="3402013" y="3965575"/>
          <p14:tracePt t="128744" x="3394075" y="3965575"/>
          <p14:tracePt t="128757" x="3384550" y="3965575"/>
          <p14:tracePt t="128768" x="3375025" y="3965575"/>
          <p14:tracePt t="129013" x="3340100" y="3965575"/>
          <p14:tracePt t="129024" x="3268663" y="3973513"/>
          <p14:tracePt t="129037" x="3197225" y="3983038"/>
          <p14:tracePt t="129050" x="3081338" y="4000500"/>
          <p14:tracePt t="129062" x="2884488" y="4017963"/>
          <p14:tracePt t="129075" x="2795588" y="4017963"/>
          <p14:tracePt t="129101" x="2732088" y="4017963"/>
          <p14:tracePt t="129111" x="2660650" y="4017963"/>
          <p14:tracePt t="129134" x="2633663" y="4017963"/>
          <p14:tracePt t="129147" x="2598738" y="4017963"/>
          <p14:tracePt t="129208" x="2589213" y="4017963"/>
          <p14:tracePt t="129292" x="2589213" y="4010025"/>
          <p14:tracePt t="129306" x="2589213" y="4000500"/>
          <p14:tracePt t="129320" x="2598738" y="3990975"/>
          <p14:tracePt t="129333" x="2616200" y="3983038"/>
          <p14:tracePt t="129342" x="2652713" y="3965575"/>
          <p14:tracePt t="129353" x="2697163" y="3946525"/>
          <p14:tracePt t="129364" x="2776538" y="3919538"/>
          <p14:tracePt t="129399" x="2884488" y="3875088"/>
          <p14:tracePt t="129415" x="2982913" y="3840163"/>
          <p14:tracePt t="129432" x="3071813" y="3830638"/>
          <p14:tracePt t="129440" x="3179763" y="3803650"/>
          <p14:tracePt t="129451" x="3429000" y="3759200"/>
          <p14:tracePt t="129463" x="3554413" y="3741738"/>
          <p14:tracePt t="129488" x="3643313" y="3732213"/>
          <p14:tracePt t="129499" x="3768725" y="3732213"/>
          <p14:tracePt t="129513" x="3803650" y="3732213"/>
          <p14:tracePt t="129536" x="3830638" y="3732213"/>
          <p14:tracePt t="129548" x="3875088" y="3741738"/>
          <p14:tracePt t="129573" x="3894138" y="3751263"/>
          <p14:tracePt t="129585" x="3911600" y="3776663"/>
          <p14:tracePt t="129600" x="3929063" y="3813175"/>
          <p14:tracePt t="129621" x="3938588" y="3830638"/>
          <p14:tracePt t="129635" x="3938588" y="3840163"/>
          <p14:tracePt t="129695" x="3938588" y="3848100"/>
          <p14:tracePt t="129755" x="3929063" y="3857625"/>
          <p14:tracePt t="129767" x="3902075" y="3875088"/>
          <p14:tracePt t="129779" x="3867150" y="3884613"/>
          <p14:tracePt t="129792" x="3822700" y="3902075"/>
          <p14:tracePt t="129803" x="3679825" y="3929063"/>
          <p14:tracePt t="129832" x="3608388" y="3938588"/>
          <p14:tracePt t="129844" x="3527425" y="3946525"/>
          <p14:tracePt t="129855" x="3500438" y="3956050"/>
          <p14:tracePt t="129876" x="3490913" y="3956050"/>
          <p14:tracePt t="129889" x="3465513" y="3956050"/>
          <p14:tracePt t="129902" x="3402013" y="3956050"/>
          <p14:tracePt t="129925" x="3384550" y="3956050"/>
          <p14:tracePt t="129938" x="3348038" y="3965575"/>
          <p14:tracePt t="129951" x="3286125" y="3965575"/>
          <p14:tracePt t="129976" x="3251200" y="3965575"/>
          <p14:tracePt t="129988" x="3214688" y="3965575"/>
          <p14:tracePt t="130012" x="3197225" y="3965575"/>
          <p14:tracePt t="130025" x="3179763" y="3965575"/>
          <p14:tracePt t="130072" x="3179763" y="3956050"/>
          <p14:tracePt t="130339" x="3108325" y="3929063"/>
          <p14:tracePt t="130352" x="3027363" y="3902075"/>
          <p14:tracePt t="130364" x="2946400" y="3875088"/>
          <p14:tracePt t="130378" x="2830513" y="3857625"/>
          <p14:tracePt t="130400" x="2795588" y="3848100"/>
          <p14:tracePt t="130413" x="2768600" y="3848100"/>
          <p14:tracePt t="130426" x="2741613" y="3848100"/>
          <p14:tracePt t="130451" x="2732088" y="3848100"/>
          <p14:tracePt t="130462" x="2724150" y="3848100"/>
          <p14:tracePt t="130572" x="2741613" y="3848100"/>
          <p14:tracePt t="130584" x="2759075" y="3848100"/>
          <p14:tracePt t="130597" x="2776538" y="3857625"/>
          <p14:tracePt t="130607" x="2786063" y="3857625"/>
          <p14:tracePt t="130621" x="2795588" y="3867150"/>
          <p14:tracePt t="130632" x="2803525" y="3867150"/>
          <p14:tracePt t="130644" x="2803525" y="3875088"/>
          <p14:tracePt t="130658" x="2813050" y="3875088"/>
          <p14:tracePt t="130680" x="2822575" y="3875088"/>
          <p14:tracePt t="130709" x="2840038" y="3875088"/>
          <p14:tracePt t="130713" x="2857500" y="3884613"/>
          <p14:tracePt t="130724" x="2884488" y="3884613"/>
          <p14:tracePt t="130755" x="2894013" y="3884613"/>
          <p14:tracePt t="130773" x="2911475" y="3884613"/>
          <p14:tracePt t="130778" x="2938463" y="3884613"/>
          <p14:tracePt t="130803" x="2955925" y="3884613"/>
          <p14:tracePt t="130816" x="2965450" y="3884613"/>
          <p14:tracePt t="130827" x="3000375" y="3894138"/>
          <p14:tracePt t="130864" x="3017838" y="3894138"/>
          <p14:tracePt t="130875" x="3027363" y="3894138"/>
          <p14:tracePt t="130889" x="3036888" y="3894138"/>
          <p14:tracePt t="130901" x="3054350" y="3894138"/>
          <p14:tracePt t="130925" x="3071813" y="3894138"/>
          <p14:tracePt t="130935" x="3089275" y="3894138"/>
          <p14:tracePt t="130948" x="3108325" y="3894138"/>
          <p14:tracePt t="130961" x="3143250" y="3894138"/>
          <p14:tracePt t="130985" x="3152775" y="3894138"/>
          <p14:tracePt t="130997" x="3170238" y="3894138"/>
          <p14:tracePt t="131009" x="3179763" y="3894138"/>
          <p14:tracePt t="131042" x="3187700" y="3894138"/>
          <p14:tracePt t="131047" x="3205163" y="3894138"/>
          <p14:tracePt t="131070" x="3224213" y="3894138"/>
          <p14:tracePt t="131084" x="3251200" y="3894138"/>
          <p14:tracePt t="131095" x="3268663" y="3894138"/>
          <p14:tracePt t="131119" x="3268663" y="3902075"/>
          <p14:tracePt t="131132" x="3295650" y="3902075"/>
          <p14:tracePt t="131168" x="3303588" y="3902075"/>
          <p14:tracePt t="131179" x="3313113" y="3911600"/>
          <p14:tracePt t="131205" x="3322638" y="3911600"/>
          <p14:tracePt t="131376" x="3303588" y="3911600"/>
          <p14:tracePt t="131388" x="3286125" y="3902075"/>
          <p14:tracePt t="131401" x="3232150" y="3894138"/>
          <p14:tracePt t="131424" x="3197225" y="3894138"/>
          <p14:tracePt t="131437" x="3160713" y="3894138"/>
          <p14:tracePt t="131450" x="3108325" y="3884613"/>
          <p14:tracePt t="131480" x="3098800" y="3884613"/>
          <p14:tracePt t="131485" x="3054350" y="3884613"/>
          <p14:tracePt t="131497" x="3036888" y="3884613"/>
          <p14:tracePt t="131522" x="3027363" y="3884613"/>
          <p14:tracePt t="131534" x="2990850" y="3884613"/>
          <p14:tracePt t="131558" x="2965450" y="3884613"/>
          <p14:tracePt t="131571" x="2911475" y="3902075"/>
          <p14:tracePt t="131582" x="2901950" y="3902075"/>
          <p14:tracePt t="131607" x="2894013" y="3911600"/>
          <p14:tracePt t="131618" x="2884488" y="3911600"/>
          <p14:tracePt t="131630" x="2874963" y="3911600"/>
          <p14:tracePt t="131662" x="2867025" y="3911600"/>
          <p14:tracePt t="131667" x="2857500" y="3919538"/>
          <p14:tracePt t="131801" x="2874963" y="3919538"/>
          <p14:tracePt t="131821" x="2894013" y="3919538"/>
          <p14:tracePt t="131824" x="2919413" y="3919538"/>
          <p14:tracePt t="131839" x="2990850" y="3938588"/>
          <p14:tracePt t="131851" x="3027363" y="3946525"/>
          <p14:tracePt t="131883" x="3062288" y="3956050"/>
          <p14:tracePt t="131888" x="3125788" y="3973513"/>
          <p14:tracePt t="131916" x="3160713" y="3983038"/>
          <p14:tracePt t="131923" x="3179763" y="3990975"/>
          <p14:tracePt t="131937" x="3241675" y="4010025"/>
          <p14:tracePt t="131950" x="3268663" y="4017963"/>
          <p14:tracePt t="131972" x="3276600" y="4017963"/>
          <p14:tracePt t="131996" x="3286125" y="4017963"/>
          <p14:tracePt t="132021" x="3313113" y="4017963"/>
          <p14:tracePt t="132039" x="3330575" y="4017963"/>
          <p14:tracePt t="132045" x="3348038" y="4017963"/>
          <p14:tracePt t="132058" x="3357563" y="4017963"/>
          <p14:tracePt t="132143" x="3367088" y="4017963"/>
          <p14:tracePt t="132156" x="3375025" y="4017963"/>
          <p14:tracePt t="132167" x="3384550" y="4017963"/>
          <p14:tracePt t="132240" x="3411538" y="4017963"/>
          <p14:tracePt t="132257" x="3429000" y="4017963"/>
          <p14:tracePt t="132275" x="3438525" y="4010025"/>
          <p14:tracePt t="132362" x="3446463" y="4000500"/>
          <p14:tracePt t="132374" x="3455988" y="3990975"/>
          <p14:tracePt t="132471" x="3455988" y="3973513"/>
          <p14:tracePt t="132483" x="3455988" y="3965575"/>
          <p14:tracePt t="132533" x="3465513" y="3956050"/>
          <p14:tracePt t="132545" x="3465513" y="3946525"/>
          <p14:tracePt t="132581" x="3465513" y="3938588"/>
          <p14:tracePt t="132593" x="3465513" y="3929063"/>
          <p14:tracePt t="132605" x="3465513" y="3919538"/>
          <p14:tracePt t="132617" x="3438525" y="3919538"/>
          <p14:tracePt t="132632" x="3429000" y="3911600"/>
          <p14:tracePt t="132643" x="3375025" y="3911600"/>
          <p14:tracePt t="132667" x="3330575" y="3911600"/>
          <p14:tracePt t="132678" x="3187700" y="3911600"/>
          <p14:tracePt t="132691" x="3116263" y="3919538"/>
          <p14:tracePt t="132714" x="3036888" y="3946525"/>
          <p14:tracePt t="132723" x="2901950" y="3973513"/>
          <p14:tracePt t="132752" x="2803525" y="4000500"/>
          <p14:tracePt t="132776" x="2786063" y="4000500"/>
          <p14:tracePt t="132791" x="2776538" y="4000500"/>
          <p14:tracePt t="132825" x="2768600" y="4000500"/>
          <p14:tracePt t="132949" x="2732088" y="4000500"/>
          <p14:tracePt t="132959" x="2705100" y="4000500"/>
          <p14:tracePt t="132976" x="2633663" y="4000500"/>
          <p14:tracePt t="132982" x="2527300" y="4000500"/>
          <p14:tracePt t="132994" x="2241550" y="4017963"/>
          <p14:tracePt t="133018" x="2027238" y="4027488"/>
          <p14:tracePt t="133044" x="1554163" y="4027488"/>
          <p14:tracePt t="133056" x="1347788" y="4010025"/>
          <p14:tracePt t="133067" x="1214438" y="3983038"/>
          <p14:tracePt t="133090" x="1089025" y="3965575"/>
          <p14:tracePt t="133094" x="955675" y="3929063"/>
          <p14:tracePt t="133118" x="946150" y="3919538"/>
          <p14:tracePt t="133130" x="928688" y="3919538"/>
          <p14:tracePt t="133153" x="919163" y="3919538"/>
          <p14:tracePt t="133190" x="911225" y="3929063"/>
          <p14:tracePt t="133203" x="911225" y="3938588"/>
          <p14:tracePt t="133215" x="901700" y="3938588"/>
          <p14:tracePt t="133228" x="901700" y="3946525"/>
          <p14:tracePt t="133251" x="919163" y="3946525"/>
          <p14:tracePt t="133262" x="965200" y="3946525"/>
          <p14:tracePt t="133593" x="965200" y="3956050"/>
          <p14:tracePt t="133603" x="973138" y="3956050"/>
          <p14:tracePt t="133615" x="982663" y="3956050"/>
          <p14:tracePt t="133635" x="990600" y="3965575"/>
          <p14:tracePt t="133654" x="1000125" y="3973513"/>
          <p14:tracePt t="133678" x="1009650" y="3973513"/>
          <p14:tracePt t="133714" x="1017588" y="3973513"/>
          <p14:tracePt t="133762" x="1017588" y="3983038"/>
          <p14:tracePt t="133787" x="1027113" y="3983038"/>
          <p14:tracePt t="133798" x="1036638" y="3983038"/>
          <p14:tracePt t="133823" x="1044575" y="3983038"/>
          <p14:tracePt t="134079" x="1036638" y="3983038"/>
          <p14:tracePt t="134090" x="1027113" y="3983038"/>
          <p14:tracePt t="134859" x="1027113" y="3990975"/>
          <p14:tracePt t="134872" x="1036638" y="3990975"/>
          <p14:tracePt t="134910" x="1044575" y="3990975"/>
          <p14:tracePt t="134956" x="1054100" y="3990975"/>
          <p14:tracePt t="135369" x="1062038" y="3990975"/>
          <p14:tracePt t="135385" x="1081088" y="3983038"/>
          <p14:tracePt t="135394" x="1108075" y="3973513"/>
          <p14:tracePt t="135408" x="1152525" y="3965575"/>
          <p14:tracePt t="135420" x="1187450" y="3965575"/>
          <p14:tracePt t="135433" x="1214438" y="3965575"/>
          <p14:tracePt t="135455" x="1250950" y="3965575"/>
          <p14:tracePt t="135466" x="1268413" y="3965575"/>
          <p14:tracePt t="135481" x="1285875" y="3965575"/>
          <p14:tracePt t="135503" x="1295400" y="3965575"/>
          <p14:tracePt t="135554" x="1312863" y="3965575"/>
          <p14:tracePt t="135565" x="1330325" y="3965575"/>
          <p14:tracePt t="135589" x="1339850" y="3965575"/>
          <p14:tracePt t="135648" x="1366838" y="3965575"/>
          <p14:tracePt t="135954" x="1384300" y="3965575"/>
          <p14:tracePt t="135973" x="1411288" y="3965575"/>
          <p14:tracePt t="135979" x="1446213" y="3965575"/>
          <p14:tracePt t="135992" x="1482725" y="3956050"/>
          <p14:tracePt t="136006" x="1589088" y="3956050"/>
          <p14:tracePt t="136027" x="1633538" y="3956050"/>
          <p14:tracePt t="136045" x="1697038" y="3956050"/>
          <p14:tracePt t="136054" x="1803400" y="3956050"/>
          <p14:tracePt t="136077" x="1866900" y="3956050"/>
          <p14:tracePt t="136090" x="1982788" y="3956050"/>
          <p14:tracePt t="136112" x="2027238" y="3965575"/>
          <p14:tracePt t="136126" x="2081213" y="3973513"/>
          <p14:tracePt t="136138" x="2205038" y="3973513"/>
          <p14:tracePt t="136162" x="2268538" y="3983038"/>
          <p14:tracePt t="136173" x="2366963" y="3990975"/>
          <p14:tracePt t="136198" x="2411413" y="4000500"/>
          <p14:tracePt t="136212" x="2438400" y="4000500"/>
          <p14:tracePt t="136221" x="2500313" y="4000500"/>
          <p14:tracePt t="136246" x="2517775" y="4000500"/>
          <p14:tracePt t="136260" x="2544763" y="4000500"/>
          <p14:tracePt t="136274" x="2562225" y="4010025"/>
          <p14:tracePt t="136624" x="2598738" y="4010025"/>
          <p14:tracePt t="136637" x="2643188" y="4010025"/>
          <p14:tracePt t="136649" x="2732088" y="4010025"/>
          <p14:tracePt t="136661" x="2965450" y="4010025"/>
          <p14:tracePt t="136696" x="3098800" y="4010025"/>
          <p14:tracePt t="136713" x="3340100" y="4037013"/>
          <p14:tracePt t="136724" x="3438525" y="4062413"/>
          <p14:tracePt t="136726" x="3527425" y="4081463"/>
          <p14:tracePt t="136741" x="3670300" y="4152900"/>
          <p14:tracePt t="136770" x="3732213" y="4170363"/>
          <p14:tracePt t="136782" x="3795713" y="4197350"/>
          <p14:tracePt t="136796" x="3894138" y="4241800"/>
          <p14:tracePt t="136810" x="3938588" y="4268788"/>
          <p14:tracePt t="136826" x="3965575" y="4286250"/>
          <p14:tracePt t="136826" x="3990975" y="4303713"/>
          <p14:tracePt t="137159" x="4027488" y="4303713"/>
          <p14:tracePt t="137172" x="4062413" y="4303713"/>
          <p14:tracePt t="137184" x="4116388" y="4303713"/>
          <p14:tracePt t="137196" x="4241800" y="4313238"/>
          <p14:tracePt t="137229" x="4295775" y="4330700"/>
          <p14:tracePt t="137231" x="4402138" y="4367213"/>
          <p14:tracePt t="137247" x="4429125" y="4375150"/>
          <p14:tracePt t="137270" x="4456113" y="4375150"/>
          <p14:tracePt t="137281" x="4510088" y="4375150"/>
          <p14:tracePt t="137308" x="4518025" y="4375150"/>
          <p14:tracePt t="137319" x="4545013" y="4375150"/>
          <p14:tracePt t="137334" x="4572000" y="4375150"/>
          <p14:tracePt t="137588" x="4554538" y="4375150"/>
          <p14:tracePt t="137598" x="4510088" y="4375150"/>
          <p14:tracePt t="137611" x="4446588" y="4375150"/>
          <p14:tracePt t="137624" x="4384675" y="4375150"/>
          <p14:tracePt t="137634" x="4340225" y="4375150"/>
          <p14:tracePt t="137653" x="4268788" y="4375150"/>
          <p14:tracePt t="137672" x="4241800" y="4375150"/>
          <p14:tracePt t="137684" x="4143375" y="4330700"/>
          <p14:tracePt t="137709" x="4044950" y="4276725"/>
          <p14:tracePt t="137719" x="3803650" y="4152900"/>
          <p14:tracePt t="137733" x="3697288" y="4108450"/>
          <p14:tracePt t="137751" x="3517900" y="4054475"/>
          <p14:tracePt t="137788" x="3455988" y="4044950"/>
          <p14:tracePt t="137795" x="3375025" y="4027488"/>
          <p14:tracePt t="137806" x="3322638" y="4017963"/>
          <p14:tracePt t="137820" x="3259138" y="3990975"/>
          <p14:tracePt t="137842" x="3251200" y="3983038"/>
          <p14:tracePt t="137857" x="3232150" y="3956050"/>
          <p14:tracePt t="137976" x="3224213" y="3938588"/>
          <p14:tracePt t="137991" x="3224213" y="3929063"/>
          <p14:tracePt t="138013" x="3224213" y="3919538"/>
          <p14:tracePt t="138028" x="3224213" y="3911600"/>
          <p14:tracePt t="138186" x="3241675" y="3911600"/>
          <p14:tracePt t="138196" x="3313113" y="3911600"/>
          <p14:tracePt t="138208" x="3438525" y="3902075"/>
          <p14:tracePt t="138226" x="3598863" y="3884613"/>
          <p14:tracePt t="138227" x="3830638" y="3884613"/>
          <p14:tracePt t="138238" x="4340225" y="3867150"/>
          <p14:tracePt t="138258" x="4491038" y="3884613"/>
          <p14:tracePt t="138287" x="4643438" y="3911600"/>
          <p14:tracePt t="138292" x="4938713" y="4000500"/>
          <p14:tracePt t="138317" x="5081588" y="4037013"/>
          <p14:tracePt t="138330" x="5214938" y="4062413"/>
          <p14:tracePt t="138341" x="5394325" y="4089400"/>
          <p14:tracePt t="138695" x="5367338" y="4089400"/>
          <p14:tracePt t="138711" x="5340350" y="4098925"/>
          <p14:tracePt t="138726" x="5295900" y="4098925"/>
          <p14:tracePt t="138728" x="5170488" y="4098925"/>
          <p14:tracePt t="138744" x="5099050" y="4098925"/>
          <p14:tracePt t="138767" x="5018088" y="4098925"/>
          <p14:tracePt t="138780" x="4867275" y="4098925"/>
          <p14:tracePt t="138793" x="4803775" y="4098925"/>
          <p14:tracePt t="138816" x="4741863" y="4098925"/>
          <p14:tracePt t="138830" x="4679950" y="4098925"/>
          <p14:tracePt t="138855" x="4670425" y="4098925"/>
          <p14:tracePt t="138866" x="4660900" y="4098925"/>
          <p14:tracePt t="138878" x="4652963" y="4098925"/>
          <p14:tracePt t="138963" x="4660900" y="4098925"/>
          <p14:tracePt t="138975" x="4679950" y="4098925"/>
          <p14:tracePt t="138990" x="4705350" y="4098925"/>
          <p14:tracePt t="138999" x="4776788" y="4089400"/>
          <p14:tracePt t="139013" x="4822825" y="4089400"/>
          <p14:tracePt t="139027" x="4867275" y="4089400"/>
          <p14:tracePt t="139048" x="4983163" y="4089400"/>
          <p14:tracePt t="139073" x="5072063" y="4089400"/>
          <p14:tracePt t="139097" x="5126038" y="4089400"/>
          <p14:tracePt t="139111" x="5180013" y="4089400"/>
          <p14:tracePt t="139121" x="5259388" y="4089400"/>
          <p14:tracePt t="139133" x="5340350" y="4071938"/>
          <p14:tracePt t="139146" x="5500688" y="4037013"/>
          <p14:tracePt t="139170" x="5562600" y="4017963"/>
          <p14:tracePt t="139183" x="5661025" y="3990975"/>
          <p14:tracePt t="139213" x="5724525" y="3990975"/>
          <p14:tracePt t="139232" x="5751513" y="3990975"/>
          <p14:tracePt t="139248" x="5759450" y="3990975"/>
          <p14:tracePt t="139427" x="5741988" y="3990975"/>
          <p14:tracePt t="139439" x="5724525" y="3990975"/>
          <p14:tracePt t="139450" x="5697538" y="3990975"/>
          <p14:tracePt t="139465" x="5661025" y="3990975"/>
          <p14:tracePt t="139475" x="5599113" y="3990975"/>
          <p14:tracePt t="139487" x="5429250" y="3990975"/>
          <p14:tracePt t="139500" x="5340350" y="3990975"/>
          <p14:tracePt t="139524" x="5232400" y="3990975"/>
          <p14:tracePt t="139537" x="5018088" y="3990975"/>
          <p14:tracePt t="139559" x="4929188" y="3990975"/>
          <p14:tracePt t="139572" x="4848225" y="3990975"/>
          <p14:tracePt t="139585" x="4697413" y="3990975"/>
          <p14:tracePt t="139613" x="4633913" y="3990975"/>
          <p14:tracePt t="139620" x="4589463" y="3990975"/>
          <p14:tracePt t="139632" x="4537075" y="3990975"/>
          <p14:tracePt t="139754" x="4554538" y="3990975"/>
          <p14:tracePt t="139767" x="4581525" y="3990975"/>
          <p14:tracePt t="139788" x="4616450" y="3990975"/>
          <p14:tracePt t="139793" x="4643438" y="3990975"/>
          <p14:tracePt t="139804" x="4705350" y="3990975"/>
          <p14:tracePt t="139828" x="4786313" y="3990975"/>
          <p14:tracePt t="139841" x="4830763" y="3990975"/>
          <p14:tracePt t="139852" x="4894263" y="3990975"/>
          <p14:tracePt t="139877" x="4956175" y="3990975"/>
          <p14:tracePt t="139889" x="5081588" y="4010025"/>
          <p14:tracePt t="139902" x="5153025" y="4027488"/>
          <p14:tracePt t="139925" x="5197475" y="4027488"/>
          <p14:tracePt t="139938" x="5322888" y="4027488"/>
          <p14:tracePt t="139963" x="5384800" y="4027488"/>
          <p14:tracePt t="139974" x="5527675" y="4017963"/>
          <p14:tracePt t="139998" x="5572125" y="4017963"/>
          <p14:tracePt t="140012" x="5634038" y="4000500"/>
          <p14:tracePt t="140497" x="5626100" y="4000500"/>
          <p14:tracePt t="140510" x="5616575" y="4000500"/>
          <p14:tracePt t="140535" x="5608638" y="4000500"/>
          <p14:tracePt t="140741" x="5616575" y="4000500"/>
          <p14:tracePt t="140754" x="5634038" y="4000500"/>
          <p14:tracePt t="140817" x="5661025" y="4000500"/>
          <p14:tracePt t="140827" x="5688013" y="4000500"/>
          <p14:tracePt t="140838" x="5705475" y="4000500"/>
          <p14:tracePt t="140852" x="5724525" y="4000500"/>
          <p14:tracePt t="140863" x="5741988" y="4000500"/>
          <p14:tracePt t="141046" x="5732463" y="4000500"/>
          <p14:tracePt t="141057" x="5705475" y="4000500"/>
          <p14:tracePt t="141072" x="5670550" y="4000500"/>
          <p14:tracePt t="141081" x="5581650" y="4000500"/>
          <p14:tracePt t="141106" x="5491163" y="4000500"/>
          <p14:tracePt t="141120" x="5402263" y="4000500"/>
          <p14:tracePt t="141131" x="5187950" y="4000500"/>
          <p14:tracePt t="141155" x="5108575" y="4000500"/>
          <p14:tracePt t="141169" x="5045075" y="4000500"/>
          <p14:tracePt t="141181" x="4991100" y="4000500"/>
          <p14:tracePt t="141203" x="4965700" y="4000500"/>
          <p14:tracePt t="141217" x="4938713" y="4000500"/>
          <p14:tracePt t="141423" x="4965700" y="3990975"/>
          <p14:tracePt t="141436" x="4991100" y="3990975"/>
          <p14:tracePt t="141448" x="5027613" y="3983038"/>
          <p14:tracePt t="141458" x="5054600" y="3983038"/>
          <p14:tracePt t="141479" x="5099050" y="3983038"/>
          <p14:tracePt t="141482" x="5153025" y="3983038"/>
          <p14:tracePt t="141496" x="5232400" y="3983038"/>
          <p14:tracePt t="141521" x="5276850" y="3983038"/>
          <p14:tracePt t="141534" x="5375275" y="3983038"/>
          <p14:tracePt t="141559" x="5446713" y="3983038"/>
          <p14:tracePt t="141570" x="5545138" y="3965575"/>
          <p14:tracePt t="141594" x="5581650" y="3956050"/>
          <p14:tracePt t="141606" x="5616575" y="3946525"/>
          <p14:tracePt t="141620" x="5697538" y="3946525"/>
          <p14:tracePt t="142034" x="5661025" y="3946525"/>
          <p14:tracePt t="142045" x="5634038" y="3946525"/>
          <p14:tracePt t="142057" x="5626100" y="3946525"/>
          <p14:tracePt t="142084" x="5616575" y="3946525"/>
          <p14:tracePt t="142096" x="5608638" y="3946525"/>
          <p14:tracePt t="142433" x="5554663" y="3946525"/>
          <p14:tracePt t="142451" x="5411788" y="3965575"/>
          <p14:tracePt t="142459" x="4884738" y="4000500"/>
          <p14:tracePt t="142482" x="4473575" y="4017963"/>
          <p14:tracePt t="142494" x="3973513" y="4017963"/>
          <p14:tracePt t="142529" x="3776663" y="4010025"/>
          <p14:tracePt t="142544" x="3697288" y="3983038"/>
          <p14:tracePt t="142557" x="3616325" y="3956050"/>
          <p14:tracePt t="142567" x="3536950" y="3946525"/>
          <p14:tracePt t="142580" x="3438525" y="3938588"/>
          <p14:tracePt t="142595" x="3232150" y="3938588"/>
          <p14:tracePt t="142615" x="3125788" y="3938588"/>
          <p14:tracePt t="142630" x="3000375" y="3938588"/>
          <p14:tracePt t="142653" x="2965450" y="3938588"/>
          <p14:tracePt t="142670" x="2919413" y="3938588"/>
          <p14:tracePt t="142702" x="2911475" y="3938588"/>
          <p14:tracePt t="142715" x="2911475" y="3946525"/>
          <p14:tracePt t="142737" x="2901950" y="3946525"/>
          <p14:tracePt t="142755" x="2894013" y="3946525"/>
          <p14:tracePt t="142897" x="2901950" y="3946525"/>
          <p14:tracePt t="142934" x="2911475" y="3946525"/>
          <p14:tracePt t="142971" x="2965450" y="3946525"/>
          <p14:tracePt t="142986" x="3330575" y="3938588"/>
          <p14:tracePt t="143017" x="3455988" y="3938588"/>
          <p14:tracePt t="143030" x="3652838" y="3938588"/>
          <p14:tracePt t="143045" x="3732213" y="3956050"/>
          <p14:tracePt t="143059" x="3786188" y="3973513"/>
          <p14:tracePt t="143059" x="3840163" y="3990975"/>
          <p14:tracePt t="143081" x="3884613" y="4000500"/>
          <p14:tracePt t="143103" x="3938588" y="4010025"/>
          <p14:tracePt t="143116" x="4044950" y="4010025"/>
          <p14:tracePt t="143335" x="4027488" y="4010025"/>
          <p14:tracePt t="143354" x="3983038" y="4010025"/>
          <p14:tracePt t="143365" x="3938588" y="4010025"/>
          <p14:tracePt t="143371" x="3875088" y="4010025"/>
          <p14:tracePt t="143382" x="3724275" y="4010025"/>
          <p14:tracePt t="143412" x="3643313" y="4010025"/>
          <p14:tracePt t="143419" x="3581400" y="4010025"/>
          <p14:tracePt t="143433" x="3517900" y="4010025"/>
          <p14:tracePt t="143457" x="3509963" y="4010025"/>
          <p14:tracePt t="143467" x="3490913" y="4010025"/>
          <p14:tracePt t="143533" x="3490913" y="4017963"/>
          <p14:tracePt t="143543" x="3490913" y="4027488"/>
          <p14:tracePt t="143555" x="3490913" y="4062413"/>
          <p14:tracePt t="143617" x="3500438" y="4062413"/>
          <p14:tracePt t="143628" x="3589338" y="4062413"/>
          <p14:tracePt t="143872" x="3571875" y="4062413"/>
          <p14:tracePt t="143884" x="3544888" y="4062413"/>
          <p14:tracePt t="143894" x="3517900" y="4062413"/>
          <p14:tracePt t="143904" x="3465513" y="4044950"/>
          <p14:tracePt t="143931" x="3429000" y="4037013"/>
          <p14:tracePt t="143944" x="3402013" y="4017963"/>
          <p14:tracePt t="143958" x="3348038" y="4000500"/>
          <p14:tracePt t="143980" x="3322638" y="3990975"/>
          <p14:tracePt t="143993" x="3295650" y="3973513"/>
          <p14:tracePt t="144006" x="3259138" y="3946525"/>
          <p14:tracePt t="144031" x="3241675" y="3938588"/>
          <p14:tracePt t="144043" x="3224213" y="3938588"/>
          <p14:tracePt t="144213" x="3224213" y="3929063"/>
          <p14:tracePt t="144230" x="3241675" y="3929063"/>
          <p14:tracePt t="144232" x="3268663" y="3919538"/>
          <p14:tracePt t="144241" x="3276600" y="3911600"/>
          <p14:tracePt t="144260" x="3303588" y="3911600"/>
          <p14:tracePt t="144274" x="3330575" y="3902075"/>
          <p14:tracePt t="144687" x="3348038" y="3894138"/>
          <p14:tracePt t="144699" x="3367088" y="3894138"/>
          <p14:tracePt t="144711" x="3384550" y="3894138"/>
          <p14:tracePt t="144726" x="3394075" y="3894138"/>
          <p14:tracePt t="144761" x="3394075" y="3902075"/>
          <p14:tracePt t="144771" x="3340100" y="3911600"/>
          <p14:tracePt t="144785" x="3295650" y="3929063"/>
          <p14:tracePt t="144799" x="3214688" y="3938588"/>
          <p14:tracePt t="144809" x="3133725" y="3946525"/>
          <p14:tracePt t="144822" x="3054350" y="3946525"/>
          <p14:tracePt t="144834" x="2928938" y="3938588"/>
          <p14:tracePt t="144846" x="2874963" y="3919538"/>
          <p14:tracePt t="144870" x="2840038" y="3902075"/>
          <p14:tracePt t="144882" x="2776538" y="3867150"/>
          <p14:tracePt t="144916" x="2724150" y="3840163"/>
          <p14:tracePt t="144930" x="2714625" y="3822700"/>
          <p14:tracePt t="144950" x="2687638" y="3803650"/>
          <p14:tracePt t="144955" x="2670175" y="3795713"/>
          <p14:tracePt t="144967" x="2652713" y="3786188"/>
          <p14:tracePt t="145273" x="2633663" y="3786188"/>
          <p14:tracePt t="145288" x="2589213" y="3786188"/>
          <p14:tracePt t="145296" x="2509838" y="3803650"/>
          <p14:tracePt t="145308" x="2411413" y="3822700"/>
          <p14:tracePt t="145321" x="2170113" y="3848100"/>
          <p14:tracePt t="145334" x="2044700" y="3857625"/>
          <p14:tracePt t="145358" x="1938338" y="3875088"/>
          <p14:tracePt t="145371" x="1795463" y="3875088"/>
          <p14:tracePt t="145393" x="1751013" y="3884613"/>
          <p14:tracePt t="145406" x="1724025" y="3884613"/>
          <p14:tracePt t="145418" x="1697038" y="3884613"/>
          <p14:tracePt t="145450" x="1687513" y="3884613"/>
          <p14:tracePt t="145455" x="1679575" y="3884613"/>
          <p14:tracePt t="145491" x="1679575" y="3875088"/>
          <p14:tracePt t="145517" x="1679575" y="3867150"/>
          <p14:tracePt t="145527" x="1679575" y="3848100"/>
          <p14:tracePt t="145626" x="1679575" y="3840163"/>
          <p14:tracePt t="145667" x="1679575" y="3822700"/>
          <p14:tracePt t="145675" x="1697038" y="3813175"/>
          <p14:tracePt t="145686" x="1704975" y="3803650"/>
          <p14:tracePt t="145697" x="1724025" y="3776663"/>
          <p14:tracePt t="145711" x="1741488" y="3751263"/>
          <p14:tracePt t="145722" x="1822450" y="3670300"/>
          <p14:tracePt t="145746" x="1874838" y="3616325"/>
          <p14:tracePt t="145760" x="1965325" y="3527425"/>
          <p14:tracePt t="145773" x="2160588" y="3357563"/>
          <p14:tracePt t="145783" x="2276475" y="3268663"/>
          <p14:tracePt t="145808" x="2357438" y="3205163"/>
          <p14:tracePt t="145819" x="2428875" y="3160713"/>
          <p14:tracePt t="145843" x="2438400" y="3160713"/>
          <p14:tracePt t="145930" x="2428875" y="3170238"/>
          <p14:tracePt t="145941" x="2419350" y="3197225"/>
          <p14:tracePt t="145954" x="2393950" y="3232150"/>
          <p14:tracePt t="145966" x="2357438" y="3286125"/>
          <p14:tracePt t="145977" x="2330450" y="3322638"/>
          <p14:tracePt t="145990" x="2295525" y="3394075"/>
          <p14:tracePt t="146015" x="2286000" y="3394075"/>
          <p14:tracePt t="146028" x="2286000" y="3402013"/>
          <p14:tracePt t="146056" x="2276475" y="3402013"/>
          <p14:tracePt t="146064" x="2251075" y="3446463"/>
          <p14:tracePt t="146076" x="2197100" y="3500438"/>
          <p14:tracePt t="146090" x="2187575" y="3517900"/>
          <p14:tracePt t="146112" x="2170113" y="3536950"/>
          <p14:tracePt t="146125" x="2152650" y="3544888"/>
          <p14:tracePt t="146173" x="2133600" y="3562350"/>
          <p14:tracePt t="146185" x="2108200" y="3571875"/>
          <p14:tracePt t="146201" x="2081213" y="3581400"/>
          <p14:tracePt t="146211" x="2062163" y="3589338"/>
          <p14:tracePt t="146223" x="2044700" y="3589338"/>
          <p14:tracePt t="146241" x="2036763" y="3589338"/>
          <p14:tracePt t="146294" x="2027238" y="3589338"/>
          <p14:tracePt t="146319" x="2017713" y="3589338"/>
          <p14:tracePt t="146355" x="2009775" y="3589338"/>
          <p14:tracePt t="146490" x="2009775" y="3598863"/>
          <p14:tracePt t="146516" x="2009775" y="3608388"/>
          <p14:tracePt t="146539" x="2009775" y="3616325"/>
          <p14:tracePt t="146600" x="2009775" y="3625850"/>
          <p14:tracePt t="146648" x="2009775" y="3643313"/>
          <p14:tracePt t="146686" x="2009775" y="3652838"/>
          <p14:tracePt t="146759" x="2009775" y="3660775"/>
          <p14:tracePt t="146819" x="2009775" y="3670300"/>
          <p14:tracePt t="146843" x="2009775" y="3679825"/>
          <p14:tracePt t="146942" x="2000250" y="3687763"/>
          <p14:tracePt t="146953" x="1990725" y="3687763"/>
          <p14:tracePt t="146976" x="1990725" y="3697288"/>
          <p14:tracePt t="146989" x="1982788" y="3697288"/>
          <p14:tracePt t="147037" x="1982788" y="3705225"/>
          <p14:tracePt t="147049" x="1982788" y="3714750"/>
          <p14:tracePt t="147074" x="1973263" y="3724275"/>
          <p14:tracePt t="147086" x="1973263" y="3732213"/>
          <p14:tracePt t="147390" x="1955800" y="3732213"/>
          <p14:tracePt t="147403" x="1938338" y="3732213"/>
          <p14:tracePt t="147416" x="1911350" y="3732213"/>
          <p14:tracePt t="147426" x="1901825" y="3732213"/>
          <p14:tracePt t="147439" x="1884363" y="3732213"/>
          <p14:tracePt t="147452" x="1839913" y="3732213"/>
          <p14:tracePt t="147479" x="1776413" y="3732213"/>
          <p14:tracePt t="147501" x="1758950" y="3732213"/>
          <p14:tracePt t="147537" x="1751013" y="3732213"/>
          <p14:tracePt t="147562" x="1731963" y="3724275"/>
          <p14:tracePt t="147574" x="1724025" y="3724275"/>
          <p14:tracePt t="147611" x="1714500" y="3724275"/>
          <p14:tracePt t="147658" x="1714500" y="3714750"/>
          <p14:tracePt t="147685" x="1731963" y="3705225"/>
          <p14:tracePt t="147695" x="1751013" y="3687763"/>
          <p14:tracePt t="147705" x="1830388" y="3633788"/>
          <p14:tracePt t="147724" x="1866900" y="3608388"/>
          <p14:tracePt t="147736" x="1911350" y="3581400"/>
          <p14:tracePt t="147753" x="1955800" y="3554413"/>
          <p14:tracePt t="147786" x="1973263" y="3544888"/>
          <p14:tracePt t="147796" x="1990725" y="3536950"/>
          <p14:tracePt t="147806" x="2036763" y="3509963"/>
          <p14:tracePt t="147831" x="2044700" y="3509963"/>
          <p14:tracePt t="147854" x="2054225" y="3509963"/>
          <p14:tracePt t="147928" x="2062163" y="3517900"/>
          <p14:tracePt t="147943" x="2062163" y="3536950"/>
          <p14:tracePt t="147951" x="2071688" y="3554413"/>
          <p14:tracePt t="147963" x="2071688" y="3581400"/>
          <p14:tracePt t="147975" x="2081213" y="3625850"/>
          <p14:tracePt t="147988" x="2081213" y="3633788"/>
          <p14:tracePt t="148014" x="2081213" y="3643313"/>
          <p14:tracePt t="148024" x="2081213" y="3660775"/>
          <p14:tracePt t="148056" x="2081213" y="3670300"/>
          <p14:tracePt t="148061" x="2071688" y="3687763"/>
          <p14:tracePt t="148075" x="2062163" y="3697288"/>
          <p14:tracePt t="148106" x="2044700" y="3697288"/>
          <p14:tracePt t="148109" x="2027238" y="3714750"/>
          <p14:tracePt t="148135" x="2017713" y="3714750"/>
          <p14:tracePt t="148146" x="2000250" y="3724275"/>
          <p14:tracePt t="148171" x="1982788" y="3741738"/>
          <p14:tracePt t="148183" x="1965325" y="3751263"/>
          <p14:tracePt t="148193" x="1928813" y="3759200"/>
          <p14:tracePt t="148227" x="1911350" y="3759200"/>
          <p14:tracePt t="148228" x="1893888" y="3759200"/>
          <p14:tracePt t="148240" x="1874838" y="3759200"/>
          <p14:tracePt t="148267" x="1866900" y="3759200"/>
          <p14:tracePt t="148282" x="1847850" y="3759200"/>
          <p14:tracePt t="148293" x="1830388" y="3732213"/>
          <p14:tracePt t="148316" x="1822450" y="3732213"/>
          <p14:tracePt t="148341" x="1812925" y="3705225"/>
          <p14:tracePt t="148353" x="1812925" y="3697288"/>
          <p14:tracePt t="148367" x="1812925" y="3679825"/>
          <p14:tracePt t="148377" x="1812925" y="3670300"/>
          <p14:tracePt t="148426" x="1812925" y="3652838"/>
          <p14:tracePt t="148439" x="1822450" y="3643313"/>
          <p14:tracePt t="148452" x="1847850" y="3625850"/>
          <p14:tracePt t="148462" x="1884363" y="3598863"/>
          <p14:tracePt t="148488" x="1911350" y="3589338"/>
          <p14:tracePt t="148500" x="1928813" y="3571875"/>
          <p14:tracePt t="148514" x="1955800" y="3554413"/>
          <p14:tracePt t="148543" x="1955800" y="3544888"/>
          <p14:tracePt t="148549" x="1965325" y="3544888"/>
          <p14:tracePt t="148569" x="1973263" y="3544888"/>
          <p14:tracePt t="148584" x="1982788" y="3544888"/>
          <p14:tracePt t="148622" x="1990725" y="3544888"/>
          <p14:tracePt t="148634" x="2000250" y="3544888"/>
          <p14:tracePt t="148648" x="2009775" y="3544888"/>
          <p14:tracePt t="148665" x="2009775" y="3554413"/>
          <p14:tracePt t="148669" x="2009775" y="3562350"/>
          <p14:tracePt t="148695" x="2017713" y="3581400"/>
          <p14:tracePt t="148706" x="2017713" y="3589338"/>
          <p14:tracePt t="148718" x="2027238" y="3598863"/>
          <p14:tracePt t="148728" x="2036763" y="3616325"/>
          <p14:tracePt t="148768" x="2036763" y="3625850"/>
          <p14:tracePt t="148780" x="2036763" y="3633788"/>
          <p14:tracePt t="148791" x="2036763" y="3643313"/>
          <p14:tracePt t="148890" x="2036763" y="3652838"/>
          <p14:tracePt t="149155" x="2027238" y="3652838"/>
          <p14:tracePt t="149170" x="2000250" y="3652838"/>
          <p14:tracePt t="149182" x="1990725" y="3652838"/>
          <p14:tracePt t="149193" x="1973263" y="3652838"/>
          <p14:tracePt t="149206" x="1965325" y="3652838"/>
          <p14:tracePt t="149232" x="1946275" y="3652838"/>
          <p14:tracePt t="149234" x="1928813" y="3652838"/>
          <p14:tracePt t="149278" x="1919288" y="3652838"/>
          <p14:tracePt t="149306" x="1919288" y="3643313"/>
          <p14:tracePt t="149328" x="1938338" y="3625850"/>
          <p14:tracePt t="149340" x="1955800" y="3598863"/>
          <p14:tracePt t="149351" x="2000250" y="3581400"/>
          <p14:tracePt t="149365" x="2044700" y="3562350"/>
          <p14:tracePt t="149377" x="2089150" y="3544888"/>
          <p14:tracePt t="149388" x="2108200" y="3544888"/>
          <p14:tracePt t="149402" x="2152650" y="3544888"/>
          <p14:tracePt t="149424" x="2170113" y="3544888"/>
          <p14:tracePt t="149437" x="2187575" y="3581400"/>
          <p14:tracePt t="149451" x="2197100" y="3598863"/>
          <p14:tracePt t="149474" x="2205038" y="3625850"/>
          <p14:tracePt t="149497" x="2214563" y="3633788"/>
          <p14:tracePt t="149570" x="2214563" y="3652838"/>
          <p14:tracePt t="149597" x="2214563" y="3670300"/>
          <p14:tracePt t="149607" x="2205038" y="3679825"/>
          <p14:tracePt t="149623" x="2197100" y="3679825"/>
          <p14:tracePt t="149634" x="2170113" y="3687763"/>
          <p14:tracePt t="149646" x="2143125" y="3697288"/>
          <p14:tracePt t="149657" x="2108200" y="3714750"/>
          <p14:tracePt t="149670" x="2071688" y="3724275"/>
          <p14:tracePt t="149693" x="2044700" y="3732213"/>
          <p14:tracePt t="149705" x="1982788" y="3732213"/>
          <p14:tracePt t="149723" x="1946275" y="3732213"/>
          <p14:tracePt t="149738" x="1901825" y="3732213"/>
          <p14:tracePt t="149767" x="1884363" y="3732213"/>
          <p14:tracePt t="149779" x="1866900" y="3724275"/>
          <p14:tracePt t="149789" x="1847850" y="3705225"/>
          <p14:tracePt t="149820" x="1839913" y="3687763"/>
          <p14:tracePt t="149832" x="1830388" y="3679825"/>
          <p14:tracePt t="149865" x="1830388" y="3670300"/>
          <p14:tracePt t="149888" x="1830388" y="3660775"/>
          <p14:tracePt t="149912" x="1830388" y="3652838"/>
          <p14:tracePt t="149941" x="1830388" y="3643313"/>
          <p14:tracePt t="149951" x="1830388" y="3633788"/>
          <p14:tracePt t="149977" x="1830388" y="3616325"/>
          <p14:tracePt t="149985" x="1847850" y="3608388"/>
          <p14:tracePt t="149997" x="1866900" y="3598863"/>
          <p14:tracePt t="150009" x="1893888" y="3581400"/>
          <p14:tracePt t="150039" x="1919288" y="3571875"/>
          <p14:tracePt t="150048" x="1938338" y="3562350"/>
          <p14:tracePt t="150058" x="1965325" y="3554413"/>
          <p14:tracePt t="150089" x="1973263" y="3554413"/>
          <p14:tracePt t="150094" x="1990725" y="3544888"/>
          <p14:tracePt t="150132" x="2000250" y="3544888"/>
          <p14:tracePt t="150180" x="2017713" y="3544888"/>
          <p14:tracePt t="150195" x="2027238" y="3544888"/>
          <p14:tracePt t="150205" x="2044700" y="3562350"/>
          <p14:tracePt t="150219" x="2062163" y="3581400"/>
          <p14:tracePt t="150241" x="2071688" y="3598863"/>
          <p14:tracePt t="150267" x="2071688" y="3608388"/>
          <p14:tracePt t="150290" x="2071688" y="3625850"/>
          <p14:tracePt t="150303" x="2071688" y="3652838"/>
          <p14:tracePt t="150314" x="2054225" y="3660775"/>
          <p14:tracePt t="150325" x="2044700" y="3679825"/>
          <p14:tracePt t="150339" x="2027238" y="3697288"/>
          <p14:tracePt t="150350" x="2009775" y="3714750"/>
          <p14:tracePt t="150361" x="1982788" y="3724275"/>
          <p14:tracePt t="150449" x="1965325" y="3741738"/>
          <p14:tracePt t="150460" x="1946275" y="3759200"/>
          <p14:tracePt t="150477" x="1928813" y="3768725"/>
          <p14:tracePt t="150486" x="1919288" y="3776663"/>
          <p14:tracePt t="150496" x="1911350" y="3776663"/>
          <p14:tracePt t="150527" x="1901825" y="3776663"/>
          <p14:tracePt t="150583" x="1884363" y="3776663"/>
          <p14:tracePt t="150597" x="1866900" y="3768725"/>
          <p14:tracePt t="150606" x="1857375" y="3751263"/>
          <p14:tracePt t="150617" x="1847850" y="3732213"/>
          <p14:tracePt t="150629" x="1847850" y="3705225"/>
          <p14:tracePt t="150654" x="1847850" y="3679825"/>
          <p14:tracePt t="150668" x="1847850" y="3633788"/>
          <p14:tracePt t="150695" x="1847850" y="3608388"/>
          <p14:tracePt t="150704" x="1847850" y="3581400"/>
          <p14:tracePt t="150728" x="1847850" y="3562350"/>
          <p14:tracePt t="150730" x="1847850" y="3554413"/>
          <p14:tracePt t="150764" x="1847850" y="3544888"/>
          <p14:tracePt t="150776" x="1847850" y="3536950"/>
          <p14:tracePt t="150802" x="1847850" y="3527425"/>
          <p14:tracePt t="150826" x="1857375" y="3527425"/>
          <p14:tracePt t="150838" x="1874838" y="3527425"/>
          <p14:tracePt t="150849" x="1893888" y="3527425"/>
          <p14:tracePt t="150862" x="1919288" y="3527425"/>
          <p14:tracePt t="150874" x="1928813" y="3527425"/>
          <p14:tracePt t="150886" x="1955800" y="3527425"/>
          <p14:tracePt t="150898" x="1990725" y="3527425"/>
          <p14:tracePt t="150923" x="2017713" y="3536950"/>
          <p14:tracePt t="150933" x="2036763" y="3544888"/>
          <p14:tracePt t="150947" x="2081213" y="3571875"/>
          <p14:tracePt t="150977" x="2089150" y="3581400"/>
          <p14:tracePt t="150983" x="2133600" y="3608388"/>
          <p14:tracePt t="151013" x="2187575" y="3633788"/>
          <p14:tracePt t="151025" x="2224088" y="3652838"/>
          <p14:tracePt t="151044" x="2259013" y="3652838"/>
          <p14:tracePt t="151058" x="2303463" y="3660775"/>
          <p14:tracePt t="151070" x="2366963" y="3660775"/>
          <p14:tracePt t="151324" x="2393950" y="3660775"/>
          <p14:tracePt t="151337" x="2438400" y="3660775"/>
          <p14:tracePt t="151350" x="2544763" y="3660775"/>
          <p14:tracePt t="151360" x="2705100" y="3660775"/>
          <p14:tracePt t="151374" x="2911475" y="3660775"/>
          <p14:tracePt t="151386" x="3438525" y="3795713"/>
          <p14:tracePt t="151418" x="3643313" y="3884613"/>
          <p14:tracePt t="151422" x="3894138" y="4000500"/>
          <p14:tracePt t="151436" x="3990975" y="4044950"/>
          <p14:tracePt t="151460" x="4089400" y="4098925"/>
          <p14:tracePt t="151471" x="4268788" y="4179888"/>
          <p14:tracePt t="151496" x="4348163" y="4205288"/>
          <p14:tracePt t="151509" x="4446588" y="4251325"/>
          <p14:tracePt t="151764" x="4473575" y="4251325"/>
          <p14:tracePt t="151776" x="4518025" y="4232275"/>
          <p14:tracePt t="151789" x="4572000" y="4214813"/>
          <p14:tracePt t="151800" x="4652963" y="4187825"/>
          <p14:tracePt t="151811" x="4751388" y="4160838"/>
          <p14:tracePt t="151824" x="4929188" y="4152900"/>
          <p14:tracePt t="151855" x="5027613" y="4152900"/>
          <p14:tracePt t="151861" x="5205413" y="4152900"/>
          <p14:tracePt t="151872" x="5268913" y="4152900"/>
          <p14:tracePt t="151897" x="5330825" y="4152900"/>
          <p14:tracePt t="151908" x="5446713" y="4152900"/>
          <p14:tracePt t="151935" x="5491163" y="4152900"/>
          <p14:tracePt t="151946" x="5527675" y="4170363"/>
          <p14:tracePt t="152286" x="5537200" y="4170363"/>
          <p14:tracePt t="152335" x="5545138" y="4170363"/>
          <p14:tracePt t="152360" x="5510213" y="4170363"/>
          <p14:tracePt t="152372" x="5456238" y="4160838"/>
          <p14:tracePt t="152384" x="5367338" y="4143375"/>
          <p14:tracePt t="152397" x="5037138" y="4089400"/>
          <p14:tracePt t="152431" x="4375150" y="4071938"/>
          <p14:tracePt t="152445" x="4027488" y="4071938"/>
          <p14:tracePt t="152460" x="3687763" y="4071938"/>
          <p14:tracePt t="152476" x="3402013" y="4081463"/>
          <p14:tracePt t="152481" x="3108325" y="4089400"/>
          <p14:tracePt t="152510" x="3036888" y="4089400"/>
          <p14:tracePt t="152518" x="3000375" y="4098925"/>
          <p14:tracePt t="152530" x="2973388" y="4116388"/>
          <p14:tracePt t="152571" x="2973388" y="4108450"/>
          <p14:tracePt t="152582" x="2973388" y="4089400"/>
          <p14:tracePt t="152872" x="2990850" y="4089400"/>
          <p14:tracePt t="152883" x="3017838" y="4089400"/>
          <p14:tracePt t="152897" x="3036888" y="4089400"/>
          <p14:tracePt t="152914" x="3062288" y="4089400"/>
          <p14:tracePt t="152920" x="3098800" y="4089400"/>
          <p14:tracePt t="152933" x="3143250" y="4089400"/>
          <p14:tracePt t="152957" x="3160713" y="4089400"/>
          <p14:tracePt t="152981" x="3187700" y="4089400"/>
          <p14:tracePt t="152995" x="3197225" y="4089400"/>
          <p14:tracePt t="153005" x="3205163" y="4089400"/>
          <p14:tracePt t="153019" x="3214688" y="4089400"/>
          <p14:tracePt t="153055" x="3224213" y="4089400"/>
          <p14:tracePt t="153070" x="3232150" y="4089400"/>
          <p14:tracePt t="153079" x="3241675" y="4089400"/>
          <p14:tracePt t="153090" x="3251200" y="4089400"/>
          <p14:tracePt t="153471" x="3241675" y="4089400"/>
          <p14:tracePt t="153482" x="3232150" y="4089400"/>
          <p14:tracePt t="153492" x="3214688" y="4089400"/>
          <p14:tracePt t="153506" x="3205163" y="4089400"/>
          <p14:tracePt t="153530" x="3197225" y="4089400"/>
          <p14:tracePt t="153541" x="3187700" y="4089400"/>
          <p14:tracePt t="153554" x="3179763" y="4081463"/>
          <p14:tracePt t="153614" x="3179763" y="4071938"/>
          <p14:tracePt t="153638" x="3170238" y="4062413"/>
          <p14:tracePt t="153649" x="3160713" y="4062413"/>
          <p14:tracePt t="153662" x="3152775" y="4054475"/>
          <p14:tracePt t="153684" x="3152775" y="4044950"/>
          <p14:tracePt t="153685" x="3143250" y="4037013"/>
          <p14:tracePt t="153713" x="3133725" y="4037013"/>
          <p14:tracePt t="153722" x="3125788" y="4027488"/>
          <p14:tracePt t="153749" x="3108325" y="4027488"/>
          <p14:tracePt t="153760" x="3098800" y="4017963"/>
          <p14:tracePt t="153796" x="3071813" y="4010025"/>
          <p14:tracePt t="153805" x="3062288" y="4010025"/>
          <p14:tracePt t="153815" x="3036888" y="4010025"/>
          <p14:tracePt t="153823" x="3009900" y="4010025"/>
          <p14:tracePt t="153855" x="3000375" y="4010025"/>
          <p14:tracePt t="153872" x="2990850" y="4010025"/>
          <p14:tracePt t="153908" x="2990850" y="4000500"/>
          <p14:tracePt t="153955" x="3000375" y="4000500"/>
          <p14:tracePt t="153980" x="3017838" y="4010025"/>
          <p14:tracePt t="153994" x="3036888" y="4017963"/>
          <p14:tracePt t="154011" x="3044825" y="4017963"/>
          <p14:tracePt t="154017" x="3062288" y="4017963"/>
          <p14:tracePt t="154028" x="3081338" y="4017963"/>
          <p14:tracePt t="154056" x="3089275" y="4017963"/>
          <p14:tracePt t="154073" x="3108325" y="4017963"/>
          <p14:tracePt t="154091" x="3125788" y="4017963"/>
          <p14:tracePt t="154101" x="3152775" y="4010025"/>
          <p14:tracePt t="154114" x="3160713" y="4010025"/>
          <p14:tracePt t="154128" x="3224213" y="3983038"/>
          <p14:tracePt t="154150" x="3276600" y="3973513"/>
          <p14:tracePt t="154162" x="3357563" y="3938588"/>
          <p14:tracePt t="154188" x="3411538" y="3938588"/>
          <p14:tracePt t="154199" x="3455988" y="3929063"/>
          <p14:tracePt t="154211" x="3482975" y="3919538"/>
          <p14:tracePt t="154225" x="3517900" y="3919538"/>
          <p14:tracePt t="154247" x="3536950" y="3919538"/>
          <p14:tracePt t="154284" x="3544888" y="3919538"/>
          <p14:tracePt t="154347" x="3544888" y="3938588"/>
          <p14:tracePt t="154358" x="3554413" y="3938588"/>
          <p14:tracePt t="154370" x="3554413" y="3946525"/>
          <p14:tracePt t="154381" x="3562350" y="3956050"/>
          <p14:tracePt t="154394" x="3571875" y="3965575"/>
          <p14:tracePt t="154417" x="3581400" y="3965575"/>
          <p14:tracePt t="154430" x="3598863" y="3973513"/>
          <p14:tracePt t="154445" x="3608388" y="3973513"/>
          <p14:tracePt t="154466" x="3616325" y="3983038"/>
          <p14:tracePt t="154491" x="3625850" y="3983038"/>
          <p14:tracePt t="154554" x="3625850" y="3990975"/>
          <p14:tracePt t="154625" x="3652838" y="3990975"/>
          <p14:tracePt t="154637" x="3724275" y="3990975"/>
          <p14:tracePt t="154651" x="3813175" y="3990975"/>
          <p14:tracePt t="154663" x="3938588" y="3990975"/>
          <p14:tracePt t="154674" x="4044950" y="3990975"/>
          <p14:tracePt t="154687" x="4170363" y="4017963"/>
          <p14:tracePt t="154698" x="4367213" y="4027488"/>
          <p14:tracePt t="154728" x="4456113" y="4027488"/>
          <p14:tracePt t="154730" x="4608513" y="4027488"/>
          <p14:tracePt t="154765" x="4660900" y="4027488"/>
          <p14:tracePt t="154774" x="4697413" y="4027488"/>
          <p14:tracePt t="154786" x="4697413" y="4037013"/>
          <p14:tracePt t="154808" x="4705350" y="4044950"/>
          <p14:tracePt t="154834" x="4697413" y="4081463"/>
          <p14:tracePt t="154844" x="4679950" y="4098925"/>
          <p14:tracePt t="155077" x="4714875" y="4089400"/>
          <p14:tracePt t="155088" x="4803775" y="4054475"/>
          <p14:tracePt t="155099" x="4911725" y="4037013"/>
          <p14:tracePt t="155113" x="5027613" y="4037013"/>
          <p14:tracePt t="155124" x="5170488" y="4017963"/>
          <p14:tracePt t="155136" x="5303838" y="4017963"/>
          <p14:tracePt t="155148" x="5562600" y="4017963"/>
          <p14:tracePt t="155173" x="5670550" y="4017963"/>
          <p14:tracePt t="155185" x="5768975" y="4010025"/>
          <p14:tracePt t="155201" x="5803900" y="4000500"/>
          <p14:tracePt t="155219" x="5840413" y="3983038"/>
          <p14:tracePt t="155233" x="5911850" y="3956050"/>
          <p14:tracePt t="155260" x="5929313" y="3946525"/>
          <p14:tracePt t="155503" x="5911850" y="3956050"/>
          <p14:tracePt t="155515" x="5884863" y="3956050"/>
          <p14:tracePt t="155527" x="5857875" y="3956050"/>
          <p14:tracePt t="155539" x="5795963" y="3973513"/>
          <p14:tracePt t="155565" x="5776913" y="3973513"/>
          <p14:tracePt t="155577" x="5759450" y="3973513"/>
          <p14:tracePt t="155588" x="5741988" y="3973513"/>
          <p14:tracePt t="155673" x="5732463" y="3973513"/>
          <p14:tracePt t="155686" x="5724525" y="3973513"/>
          <p14:tracePt t="155697" x="5705475" y="3983038"/>
          <p14:tracePt t="155710" x="5661025" y="3983038"/>
          <p14:tracePt t="155725" x="5653088" y="3983038"/>
          <p14:tracePt t="155739" x="5634038" y="3983038"/>
          <p14:tracePt t="155758" x="5608638" y="3983038"/>
          <p14:tracePt t="155788" x="5599113" y="3983038"/>
          <p14:tracePt t="155794" x="5581650" y="3983038"/>
          <p14:tracePt t="155808" x="5562600" y="3983038"/>
          <p14:tracePt t="155839" x="5554663" y="3983038"/>
          <p14:tracePt t="155965" x="5554663" y="3973513"/>
          <p14:tracePt t="156015" x="5562600" y="3973513"/>
          <p14:tracePt t="156026" x="5572125" y="3973513"/>
          <p14:tracePt t="156037" x="5581650" y="3973513"/>
          <p14:tracePt t="156111" x="5589588" y="3973513"/>
          <p14:tracePt t="156490" x="5581650" y="3983038"/>
          <p14:tracePt t="157622" x="5572125" y="3983038"/>
          <p14:tracePt t="157636" x="5562600" y="3983038"/>
          <p14:tracePt t="157645" x="5554663" y="3983038"/>
          <p14:tracePt t="157654" x="5491163" y="3973513"/>
          <p14:tracePt t="157682" x="5438775" y="3965575"/>
          <p14:tracePt t="157693" x="5330825" y="3938588"/>
          <p14:tracePt t="157705" x="4956175" y="3938588"/>
          <p14:tracePt t="157722" x="4598988" y="3965575"/>
          <p14:tracePt t="157738" x="3697288" y="4089400"/>
          <p14:tracePt t="157766" x="3179763" y="4197350"/>
          <p14:tracePt t="157778" x="2687638" y="4303713"/>
          <p14:tracePt t="157790" x="1866900" y="4483100"/>
          <p14:tracePt t="157815" x="1652588" y="4527550"/>
          <p14:tracePt t="157827" x="1411288" y="4554538"/>
          <p14:tracePt t="157840" x="1347788" y="4562475"/>
          <p14:tracePt t="157864" x="1322388" y="4562475"/>
          <p14:tracePt t="157876" x="1276350" y="4581525"/>
          <p14:tracePt t="157899" x="1276350" y="4589463"/>
          <p14:tracePt t="157905" x="1268413" y="4598988"/>
          <p14:tracePt t="157925" x="1268413" y="4608513"/>
          <p14:tracePt t="158193" x="1258888" y="4608513"/>
          <p14:tracePt t="158205" x="1258888" y="4572000"/>
          <p14:tracePt t="158225" x="1241425" y="4402138"/>
          <p14:tracePt t="158229" x="1214438" y="4303713"/>
          <p14:tracePt t="158245" x="1214438" y="4214813"/>
          <p14:tracePt t="158260" x="1196975" y="4152900"/>
          <p14:tracePt t="158278" x="1169988" y="4081463"/>
          <p14:tracePt t="158292" x="1160463" y="4054475"/>
          <p14:tracePt t="158315" x="1125538" y="4017963"/>
          <p14:tracePt t="158328" x="1089025" y="3956050"/>
          <p14:tracePt t="158352" x="1081088" y="3938588"/>
          <p14:tracePt t="158363" x="1044575" y="3911600"/>
          <p14:tracePt t="158388" x="1036638" y="3911600"/>
          <p14:tracePt t="158400" x="1027113" y="3911600"/>
          <p14:tracePt t="158413" x="1017588" y="3902075"/>
          <p14:tracePt t="158960" x="1027113" y="3902075"/>
          <p14:tracePt t="158985" x="1036638" y="3902075"/>
          <p14:tracePt t="158999" x="1044575" y="3902075"/>
          <p14:tracePt t="159009" x="1054100" y="3894138"/>
          <p14:tracePt t="159020" x="1071563" y="3894138"/>
          <p14:tracePt t="159034" x="1089025" y="3875088"/>
          <p14:tracePt t="159337" x="1116013" y="3875088"/>
          <p14:tracePt t="159351" x="1187450" y="3830638"/>
          <p14:tracePt t="159363" x="1446213" y="3687763"/>
          <p14:tracePt t="159374" x="1965325" y="3438525"/>
          <p14:tracePt t="159388" x="3384550" y="3009900"/>
          <p14:tracePt t="159402" x="4054475" y="2894013"/>
          <p14:tracePt t="159423" x="4956175" y="2857500"/>
          <p14:tracePt t="159437" x="5160963" y="2874963"/>
          <p14:tracePt t="159459" x="5286375" y="2901950"/>
          <p14:tracePt t="159472" x="5491163" y="2973388"/>
          <p14:tracePt t="159497" x="5608638" y="3017838"/>
          <p14:tracePt t="159509" x="5705475" y="3071813"/>
          <p14:tracePt t="159521" x="5857875" y="3187700"/>
          <p14:tracePt t="159544" x="5919788" y="3259138"/>
          <p14:tracePt t="159561" x="5973763" y="3402013"/>
          <p14:tracePt t="159571" x="5991225" y="3473450"/>
          <p14:tracePt t="159604" x="6000750" y="3554413"/>
          <p14:tracePt t="159617" x="6018213" y="3589338"/>
          <p14:tracePt t="159899" x="6037263" y="3652838"/>
          <p14:tracePt t="159911" x="6045200" y="3732213"/>
          <p14:tracePt t="159922" x="6045200" y="3822700"/>
          <p14:tracePt t="159936" x="6045200" y="3884613"/>
          <p14:tracePt t="159946" x="6045200" y="3919538"/>
          <p14:tracePt t="159959" x="6045200" y="3965575"/>
          <p14:tracePt t="159996" x="6054725" y="3983038"/>
          <p14:tracePt t="160008" x="6054725" y="3990975"/>
          <p14:tracePt t="160019" x="6072188" y="3990975"/>
          <p14:tracePt t="160032" x="6081713" y="4010025"/>
          <p14:tracePt t="160313" x="6072188" y="4010025"/>
          <p14:tracePt t="160331" x="6062663" y="4010025"/>
          <p14:tracePt t="160336" x="6054725" y="4010025"/>
          <p14:tracePt t="160349" x="6045200" y="4000500"/>
          <p14:tracePt t="160373" x="6037263" y="4000500"/>
          <p14:tracePt t="160385" x="6027738" y="4000500"/>
          <p14:tracePt t="160397" x="6000750" y="4000500"/>
          <p14:tracePt t="160412" x="5983288" y="4000500"/>
          <p14:tracePt t="160448" x="5973763" y="4000500"/>
          <p14:tracePt t="160459" x="5965825" y="4000500"/>
          <p14:tracePt t="160483" x="5956300" y="4000500"/>
          <p14:tracePt t="160544" x="5946775" y="4000500"/>
          <p14:tracePt t="160555" x="5938838" y="4000500"/>
          <p14:tracePt t="160862" x="5946775" y="4000500"/>
          <p14:tracePt t="160872" x="5956300" y="4000500"/>
          <p14:tracePt t="160886" x="5956300" y="4010025"/>
          <p14:tracePt t="160897" x="5965825" y="4010025"/>
          <p14:tracePt t="160921" x="5973763" y="4010025"/>
          <p14:tracePt t="160934" x="5973763" y="4017963"/>
          <p14:tracePt t="160947" x="5983288" y="4017963"/>
          <p14:tracePt t="161201" x="5965825" y="4017963"/>
          <p14:tracePt t="161215" x="5919788" y="4017963"/>
          <p14:tracePt t="161222" x="5857875" y="4017963"/>
          <p14:tracePt t="161237" x="5705475" y="4010025"/>
          <p14:tracePt t="161263" x="5599113" y="4000500"/>
          <p14:tracePt t="161274" x="5518150" y="3990975"/>
          <p14:tracePt t="161286" x="5384800" y="3973513"/>
          <p14:tracePt t="161311" x="5340350" y="3973513"/>
          <p14:tracePt t="161323" x="5268913" y="3973513"/>
          <p14:tracePt t="161336" x="5251450" y="3973513"/>
          <p14:tracePt t="161358" x="5224463" y="3973513"/>
          <p14:tracePt t="161374" x="5197475" y="3973513"/>
          <p14:tracePt t="161388" x="5170488" y="3973513"/>
          <p14:tracePt t="161402" x="5153025" y="3973513"/>
          <p14:tracePt t="161421" x="5116513" y="3973513"/>
          <p14:tracePt t="161445" x="5089525" y="3973513"/>
          <p14:tracePt t="161458" x="5072063" y="3973513"/>
          <p14:tracePt t="161482" x="5062538" y="3973513"/>
          <p14:tracePt t="161493" x="5054600" y="3973513"/>
          <p14:tracePt t="161568" x="5045075" y="3973513"/>
          <p14:tracePt t="161578" x="5027613" y="3973513"/>
          <p14:tracePt t="161593" x="5018088" y="3973513"/>
          <p14:tracePt t="161605" x="5010150" y="3973513"/>
          <p14:tracePt t="161614" x="5000625" y="3973513"/>
          <p14:tracePt t="161652" x="4991100" y="3973513"/>
          <p14:tracePt t="161664" x="4983163" y="3965575"/>
          <p14:tracePt t="161693" x="4973638" y="3965575"/>
          <p14:tracePt t="161714" x="4973638" y="3956050"/>
          <p14:tracePt t="161848" x="4965700" y="3956050"/>
          <p14:tracePt t="162212" x="4965700" y="3946525"/>
          <p14:tracePt t="162409" x="4956175" y="3946525"/>
          <p14:tracePt t="162433" x="4946650" y="3946525"/>
          <p14:tracePt t="162443" x="4929188" y="3946525"/>
          <p14:tracePt t="162458" x="4902200" y="3965575"/>
          <p14:tracePt t="162468" x="4875213" y="3983038"/>
          <p14:tracePt t="162480" x="4848225" y="3990975"/>
          <p14:tracePt t="162809" x="4840288" y="4000500"/>
          <p14:tracePt t="162821" x="4822825" y="4017963"/>
          <p14:tracePt t="162834" x="4776788" y="4027488"/>
          <p14:tracePt t="162852" x="4679950" y="4037013"/>
          <p14:tracePt t="162858" x="4554538" y="4062413"/>
          <p14:tracePt t="162870" x="4152900" y="4089400"/>
          <p14:tracePt t="162882" x="3867150" y="4108450"/>
          <p14:tracePt t="162915" x="3608388" y="4125913"/>
          <p14:tracePt t="162918" x="3098800" y="4152900"/>
          <p14:tracePt t="162933" x="2928938" y="4152900"/>
          <p14:tracePt t="162956" x="2652713" y="4152900"/>
          <p14:tracePt t="162967" x="2562225" y="4152900"/>
          <p14:tracePt t="162993" x="2500313" y="4152900"/>
          <p14:tracePt t="163005" x="2401888" y="4143375"/>
          <p14:tracePt t="163017" x="2374900" y="4133850"/>
          <p14:tracePt t="163040" x="2347913" y="4116388"/>
          <p14:tracePt t="163053" x="2330450" y="4071938"/>
          <p14:tracePt t="163077" x="2330450" y="4062413"/>
          <p14:tracePt t="163092" x="2330450" y="4054475"/>
          <p14:tracePt t="163102" x="2339975" y="4044950"/>
          <p14:tracePt t="163393" x="2330450" y="4044950"/>
          <p14:tracePt t="163410" x="2312988" y="4054475"/>
          <p14:tracePt t="163418" x="2276475" y="4062413"/>
          <p14:tracePt t="163429" x="2232025" y="4081463"/>
          <p14:tracePt t="163441" x="2187575" y="4108450"/>
          <p14:tracePt t="163454" x="2081213" y="4133850"/>
          <p14:tracePt t="163481" x="2054225" y="4143375"/>
          <p14:tracePt t="163493" x="2009775" y="4152900"/>
          <p14:tracePt t="163525" x="1973263" y="4160838"/>
          <p14:tracePt t="163529" x="1946275" y="4160838"/>
          <p14:tracePt t="163541" x="1901825" y="4170363"/>
          <p14:tracePt t="163564" x="1884363" y="4170363"/>
          <p14:tracePt t="163577" x="1857375" y="4170363"/>
          <p14:tracePt t="163589" x="1822450" y="4170363"/>
          <p14:tracePt t="163613" x="1812925" y="4170363"/>
          <p14:tracePt t="163626" x="1803400" y="4170363"/>
          <p14:tracePt t="164089" x="1803400" y="4152900"/>
          <p14:tracePt t="164101" x="1803400" y="4116388"/>
          <p14:tracePt t="164112" x="1803400" y="4089400"/>
          <p14:tracePt t="164125" x="1803400" y="4054475"/>
          <p14:tracePt t="164131" x="1812925" y="4017963"/>
          <p14:tracePt t="164149" x="1830388" y="3983038"/>
          <p14:tracePt t="164161" x="1857375" y="3919538"/>
          <p14:tracePt t="164185" x="1857375" y="3884613"/>
          <p14:tracePt t="164197" x="1874838" y="3857625"/>
          <p14:tracePt t="164212" x="1874838" y="3840163"/>
          <p14:tracePt t="164227" x="1874838" y="3822700"/>
          <p14:tracePt t="164244" x="1901825" y="3803650"/>
          <p14:tracePt t="164271" x="1919288" y="3786188"/>
          <p14:tracePt t="164279" x="1946275" y="3759200"/>
          <p14:tracePt t="164723" x="1965325" y="3759200"/>
          <p14:tracePt t="164734" x="1982788" y="3759200"/>
          <p14:tracePt t="164745" x="2017713" y="3759200"/>
          <p14:tracePt t="164757" x="2071688" y="3759200"/>
          <p14:tracePt t="164772" x="2170113" y="3759200"/>
          <p14:tracePt t="164782" x="2428875" y="3768725"/>
          <p14:tracePt t="164806" x="2616200" y="3795713"/>
          <p14:tracePt t="164819" x="3125788" y="3875088"/>
          <p14:tracePt t="164843" x="3394075" y="3929063"/>
          <p14:tracePt t="164854" x="3660775" y="3973513"/>
          <p14:tracePt t="164867" x="4187825" y="4108450"/>
          <p14:tracePt t="164891" x="4384675" y="4187825"/>
          <p14:tracePt t="164916" x="4643438" y="4286250"/>
          <p14:tracePt t="164928" x="4724400" y="4330700"/>
          <p14:tracePt t="164941" x="4786313" y="4367213"/>
          <p14:tracePt t="164952" x="4875213" y="4402138"/>
          <p14:tracePt t="164978" x="4919663" y="4429125"/>
          <p14:tracePt t="165281" x="4919663" y="4419600"/>
          <p14:tracePt t="165294" x="4919663" y="4411663"/>
          <p14:tracePt t="165305" x="4919663" y="4394200"/>
          <p14:tracePt t="165318" x="4919663" y="4367213"/>
          <p14:tracePt t="165330" x="4919663" y="4330700"/>
          <p14:tracePt t="165342" x="4911725" y="4268788"/>
          <p14:tracePt t="165356" x="4875213" y="4179888"/>
          <p14:tracePt t="165378" x="4840288" y="4143375"/>
          <p14:tracePt t="165388" x="4822825" y="4108450"/>
          <p14:tracePt t="165415" x="4803775" y="4089400"/>
          <p14:tracePt t="165446" x="4803775" y="4081463"/>
          <p14:tracePt t="165454" x="4795838" y="4081463"/>
          <p14:tracePt t="165562" x="4786313" y="4081463"/>
          <p14:tracePt t="169355" x="4776788" y="4089400"/>
          <p14:tracePt t="169368" x="4768850" y="4108450"/>
          <p14:tracePt t="169380" x="4759325" y="4125913"/>
          <p14:tracePt t="169412" x="4759325" y="4143375"/>
          <p14:tracePt t="169417" x="4751388" y="4160838"/>
          <p14:tracePt t="169429" x="4751388" y="4170363"/>
          <p14:tracePt t="169440" x="4741863" y="4205288"/>
          <p14:tracePt t="169464" x="4732338" y="4232275"/>
          <p14:tracePt t="169476" x="4732338" y="4241800"/>
          <p14:tracePt t="169490" x="4724400" y="4295775"/>
          <p14:tracePt t="169514" x="4714875" y="4322763"/>
          <p14:tracePt t="169527" x="4714875" y="4348163"/>
          <p14:tracePt t="169556" x="4714875" y="4357688"/>
          <p14:tracePt t="169573" x="4714875" y="4367213"/>
          <p14:tracePt t="169576" x="4714875" y="4384675"/>
          <p14:tracePt t="169842" x="4697413" y="4384675"/>
          <p14:tracePt t="169855" x="4679950" y="4384675"/>
          <p14:tracePt t="169867" x="4643438" y="4384675"/>
          <p14:tracePt t="169880" x="4491038" y="4268788"/>
          <p14:tracePt t="169903" x="4402138" y="4152900"/>
          <p14:tracePt t="169915" x="4303713" y="4054475"/>
          <p14:tracePt t="169929" x="4187825" y="3929063"/>
          <p14:tracePt t="169951" x="4152900" y="3884613"/>
          <p14:tracePt t="169966" x="4062413" y="3813175"/>
          <p14:tracePt t="169977" x="4010025" y="3786188"/>
          <p14:tracePt t="170002" x="3929063" y="3732213"/>
          <p14:tracePt t="170013" x="3705225" y="3633788"/>
          <p14:tracePt t="170028" x="3562350" y="3589338"/>
          <p14:tracePt t="170050" x="3241675" y="3455988"/>
          <p14:tracePt t="170061" x="3036888" y="3357563"/>
          <p14:tracePt t="170087" x="2803525" y="3259138"/>
          <p14:tracePt t="170100" x="2401888" y="3071813"/>
          <p14:tracePt t="170124" x="2276475" y="3009900"/>
          <p14:tracePt t="170135" x="2179638" y="2955925"/>
          <p14:tracePt t="170146" x="2044700" y="2830513"/>
          <p14:tracePt t="170175" x="2017713" y="2776538"/>
          <p14:tracePt t="170183" x="2000250" y="2724150"/>
          <p14:tracePt t="170197" x="1982788" y="2670175"/>
          <p14:tracePt t="170209" x="1973263" y="2652713"/>
          <p14:tracePt t="170225" x="1965325" y="2633663"/>
          <p14:tracePt t="170269" x="1955800" y="2633663"/>
          <p14:tracePt t="170331" x="1955800" y="2625725"/>
          <p14:tracePt t="170525" x="1973263" y="2625725"/>
          <p14:tracePt t="170537" x="1982788" y="2625725"/>
          <p14:tracePt t="170549" x="2009775" y="2625725"/>
          <p14:tracePt t="170562" x="2054225" y="2633663"/>
          <p14:tracePt t="170574" x="2125663" y="2660650"/>
          <p14:tracePt t="170586" x="2357438" y="2724150"/>
          <p14:tracePt t="170619" x="2544763" y="2795588"/>
          <p14:tracePt t="170624" x="2768600" y="2894013"/>
          <p14:tracePt t="170635" x="3375025" y="3232150"/>
          <p14:tracePt t="170667" x="3714750" y="3455988"/>
          <p14:tracePt t="170672" x="4241800" y="3902075"/>
          <p14:tracePt t="170684" x="4446588" y="4089400"/>
          <p14:tracePt t="170708" x="4562475" y="4251325"/>
          <p14:tracePt t="170717" x="4679950" y="4411663"/>
          <p14:tracePt t="170734" x="4705350" y="4438650"/>
          <p14:tracePt t="170756" x="4714875" y="4446588"/>
          <p14:tracePt t="170772" x="4724400" y="4456113"/>
          <p14:tracePt t="170896" x="4724400" y="4446588"/>
          <p14:tracePt t="170907" x="4732338" y="4429125"/>
          <p14:tracePt t="170916" x="4741863" y="4429125"/>
          <p14:tracePt t="171060" x="4741863" y="4394200"/>
          <p14:tracePt t="171074" x="4732338" y="4357688"/>
          <p14:tracePt t="171086" x="4714875" y="4276725"/>
          <p14:tracePt t="171098" x="4697413" y="4170363"/>
          <p14:tracePt t="171110" x="4687888" y="4062413"/>
          <p14:tracePt t="171121" x="4660900" y="3848100"/>
          <p14:tracePt t="171146" x="4643438" y="3776663"/>
          <p14:tracePt t="171153" x="4633913" y="3714750"/>
          <p14:tracePt t="171195" x="4633913" y="3705225"/>
          <p14:tracePt t="171256" x="4625975" y="3705225"/>
          <p14:tracePt t="171293" x="4625975" y="3714750"/>
          <p14:tracePt t="171304" x="4625975" y="3732213"/>
          <p14:tracePt t="171329" x="4625975" y="3751263"/>
          <p14:tracePt t="171341" x="4625975" y="3768725"/>
          <p14:tracePt t="171366" x="4633913" y="3795713"/>
          <p14:tracePt t="171378" x="4633913" y="3803650"/>
          <p14:tracePt t="171621" x="4652963" y="3813175"/>
          <p14:tracePt t="171637" x="4687888" y="3813175"/>
          <p14:tracePt t="171646" x="4830763" y="3822700"/>
          <p14:tracePt t="171679" x="5027613" y="3840163"/>
          <p14:tracePt t="171694" x="5108575" y="3840163"/>
          <p14:tracePt t="171708" x="5197475" y="3857625"/>
          <p14:tracePt t="171728" x="5313363" y="3884613"/>
          <p14:tracePt t="171743" x="5348288" y="3894138"/>
          <p14:tracePt t="171745" x="5384800" y="3902075"/>
          <p14:tracePt t="171768" x="5419725" y="3902075"/>
          <p14:tracePt t="171779" x="5491163" y="3919538"/>
          <p14:tracePt t="171792" x="5527675" y="3929063"/>
          <p14:tracePt t="171816" x="5562600" y="3938588"/>
          <p14:tracePt t="171828" x="5608638" y="3938588"/>
          <p14:tracePt t="171856" x="5634038" y="3946525"/>
          <p14:tracePt t="171888" x="5643563" y="3946525"/>
          <p14:tracePt t="171939" x="5518150" y="3938588"/>
          <p14:tracePt t="171954" x="5303838" y="3894138"/>
          <p14:tracePt t="171962" x="4991100" y="3776663"/>
          <p14:tracePt t="171977" x="4633913" y="3616325"/>
          <p14:tracePt t="171988" x="4303713" y="3465513"/>
          <p14:tracePt t="172000" x="3616325" y="3108325"/>
          <p14:tracePt t="172012" x="3259138" y="2955925"/>
          <p14:tracePt t="172035" x="2911475" y="2813050"/>
          <p14:tracePt t="172047" x="2286000" y="2724150"/>
          <p14:tracePt t="172063" x="2071688" y="2724150"/>
          <p14:tracePt t="172084" x="1768475" y="2724150"/>
          <p14:tracePt t="172096" x="1670050" y="2724150"/>
          <p14:tracePt t="172120" x="1616075" y="2724150"/>
          <p14:tracePt t="172133" x="1571625" y="2705100"/>
          <p14:tracePt t="172146" x="1562100" y="2705100"/>
          <p14:tracePt t="172170" x="1554163" y="2687638"/>
          <p14:tracePt t="172412" x="1536700" y="2687638"/>
          <p14:tracePt t="172424" x="1509713" y="2687638"/>
          <p14:tracePt t="172438" x="1455738" y="2697163"/>
          <p14:tracePt t="172449" x="1374775" y="2705100"/>
          <p14:tracePt t="172473" x="1339850" y="2705100"/>
          <p14:tracePt t="172485" x="1276350" y="2724150"/>
          <p14:tracePt t="172510" x="1258888" y="2732088"/>
          <p14:tracePt t="172522" x="1241425" y="2732088"/>
          <p14:tracePt t="172534" x="1196975" y="2741613"/>
          <p14:tracePt t="172560" x="1143000" y="2751138"/>
          <p14:tracePt t="172571" x="1116013" y="2751138"/>
          <p14:tracePt t="172583" x="1081088" y="2751138"/>
          <p14:tracePt t="172600" x="1054100" y="2759075"/>
          <p14:tracePt t="172600" x="1000125" y="2759075"/>
          <p14:tracePt t="172621" x="982663" y="2759075"/>
          <p14:tracePt t="172644" x="965200" y="2759075"/>
          <p14:tracePt t="172656" x="938213" y="2759075"/>
          <p14:tracePt t="172668" x="901700" y="2759075"/>
          <p14:tracePt t="172693" x="884238" y="2759075"/>
          <p14:tracePt t="172706" x="857250" y="2759075"/>
          <p14:tracePt t="172717" x="830263" y="2759075"/>
          <p14:tracePt t="172734" x="812800" y="2759075"/>
          <p14:tracePt t="172770" x="795338" y="2759075"/>
          <p14:tracePt t="172789" x="785813" y="2759075"/>
          <p14:tracePt t="172814" x="776288" y="2759075"/>
          <p14:tracePt t="172961" x="795338" y="2751138"/>
          <p14:tracePt t="173374" x="812800" y="2751138"/>
          <p14:tracePt t="173386" x="839788" y="2741613"/>
          <p14:tracePt t="173398" x="884238" y="2732088"/>
          <p14:tracePt t="173410" x="1027113" y="2714625"/>
          <p14:tracePt t="173436" x="1108075" y="2687638"/>
          <p14:tracePt t="173452" x="1187450" y="2679700"/>
          <p14:tracePt t="173461" x="1322388" y="2670175"/>
          <p14:tracePt t="173474" x="1384300" y="2670175"/>
          <p14:tracePt t="173496" x="1446213" y="2670175"/>
          <p14:tracePt t="173509" x="1562100" y="2670175"/>
          <p14:tracePt t="173540" x="1616075" y="2670175"/>
          <p14:tracePt t="173545" x="1687513" y="2670175"/>
          <p14:tracePt t="173560" x="1812925" y="2679700"/>
          <p14:tracePt t="173574" x="1866900" y="2697163"/>
          <p14:tracePt t="173574" x="1901825" y="2705100"/>
          <p14:tracePt t="173594" x="1938338" y="2714625"/>
          <p14:tracePt t="173618" x="1955800" y="2724150"/>
          <p14:tracePt t="173631" x="1990725" y="2724150"/>
          <p14:tracePt t="173644" x="2044700" y="2724150"/>
          <p14:tracePt t="173679" x="2054225" y="2724150"/>
          <p14:tracePt t="173959" x="2071688" y="2724150"/>
          <p14:tracePt t="173973" x="2098675" y="2724150"/>
          <p14:tracePt t="173991" x="2143125" y="2724150"/>
          <p14:tracePt t="173996" x="2295525" y="2724150"/>
          <p14:tracePt t="174021" x="2482850" y="2724150"/>
          <p14:tracePt t="174034" x="2554288" y="2724150"/>
          <p14:tracePt t="174057" x="2633663" y="2724150"/>
          <p14:tracePt t="174070" x="2705100" y="2724150"/>
          <p14:tracePt t="174081" x="2874963" y="2724150"/>
          <p14:tracePt t="174105" x="2973388" y="2724150"/>
          <p14:tracePt t="174117" x="3044825" y="2714625"/>
          <p14:tracePt t="174423" x="3081338" y="2714625"/>
          <p14:tracePt t="174434" x="3133725" y="2705100"/>
          <p14:tracePt t="174448" x="3187700" y="2705100"/>
          <p14:tracePt t="174458" x="3251200" y="2705100"/>
          <p14:tracePt t="174472" x="3330575" y="2705100"/>
          <p14:tracePt t="174483" x="3455988" y="2705100"/>
          <p14:tracePt t="174507" x="3500438" y="2705100"/>
          <p14:tracePt t="174524" x="3598863" y="2705100"/>
          <p14:tracePt t="174533" x="3633788" y="2705100"/>
          <p14:tracePt t="174558" x="3660775" y="2705100"/>
          <p14:tracePt t="174569" x="3679825" y="2705100"/>
          <p14:tracePt t="174847" x="3705225" y="2697163"/>
          <p14:tracePt t="174859" x="3768725" y="2652713"/>
          <p14:tracePt t="174873" x="3840163" y="2633663"/>
          <p14:tracePt t="174885" x="3946525" y="2581275"/>
          <p14:tracePt t="174897" x="4044950" y="2562225"/>
          <p14:tracePt t="174910" x="4152900" y="2536825"/>
          <p14:tracePt t="174922" x="4295775" y="2527300"/>
          <p14:tracePt t="174945" x="4357688" y="2517775"/>
          <p14:tracePt t="174959" x="4446588" y="2517775"/>
          <p14:tracePt t="174970" x="4483100" y="2517775"/>
          <p14:tracePt t="174996" x="4510088" y="2517775"/>
          <p14:tracePt t="175007" x="4527550" y="2517775"/>
          <p14:tracePt t="175021" x="4562475" y="2509838"/>
          <p14:tracePt t="175043" x="4589463" y="2500313"/>
          <p14:tracePt t="175057" x="4633913" y="2490788"/>
          <p14:tracePt t="175087" x="4660900" y="2482850"/>
          <p14:tracePt t="175093" x="4679950" y="2482850"/>
          <p14:tracePt t="175202" x="4652963" y="2482850"/>
          <p14:tracePt t="175213" x="4633913" y="2490788"/>
          <p14:tracePt t="175228" x="4572000" y="2490788"/>
          <p14:tracePt t="175238" x="4483100" y="2509838"/>
          <p14:tracePt t="175255" x="4330700" y="2536825"/>
          <p14:tracePt t="175262" x="4089400" y="2562225"/>
          <p14:tracePt t="175278" x="3465513" y="2652713"/>
          <p14:tracePt t="175291" x="3108325" y="2687638"/>
          <p14:tracePt t="175311" x="2643188" y="2687638"/>
          <p14:tracePt t="175324" x="2490788" y="2687638"/>
          <p14:tracePt t="175355" x="2339975" y="2687638"/>
          <p14:tracePt t="175359" x="2081213" y="2687638"/>
          <p14:tracePt t="175383" x="1973263" y="2687638"/>
          <p14:tracePt t="175396" x="1884363" y="2687638"/>
          <p14:tracePt t="175409" x="1758950" y="2687638"/>
          <p14:tracePt t="175434" x="1704975" y="2687638"/>
          <p14:tracePt t="175447" x="1608138" y="2697163"/>
          <p14:tracePt t="175458" x="1562100" y="2697163"/>
          <p14:tracePt t="175482" x="1527175" y="2697163"/>
          <p14:tracePt t="175494" x="1490663" y="2705100"/>
          <p14:tracePt t="175517" x="1473200" y="2705100"/>
          <p14:tracePt t="175530" x="1465263" y="2705100"/>
          <p14:tracePt t="175557" x="1455738" y="2705100"/>
          <p14:tracePt t="175676" x="1473200" y="2697163"/>
          <p14:tracePt t="175689" x="1500188" y="2687638"/>
          <p14:tracePt t="175703" x="1527175" y="2679700"/>
          <p14:tracePt t="175714" x="1616075" y="2679700"/>
          <p14:tracePt t="175726" x="1697038" y="2679700"/>
          <p14:tracePt t="175743" x="1911350" y="2732088"/>
          <p14:tracePt t="175763" x="2054225" y="2786063"/>
          <p14:tracePt t="175776" x="2197100" y="2822575"/>
          <p14:tracePt t="175799" x="2322513" y="2857500"/>
          <p14:tracePt t="175813" x="2554288" y="2946400"/>
          <p14:tracePt t="175835" x="2670175" y="3009900"/>
          <p14:tracePt t="175848" x="2874963" y="3116263"/>
          <p14:tracePt t="175871" x="2990850" y="3170238"/>
          <p14:tracePt t="175885" x="3098800" y="3205163"/>
          <p14:tracePt t="175897" x="3286125" y="3241675"/>
          <p14:tracePt t="176114" x="3303588" y="3241675"/>
          <p14:tracePt t="176134" x="3340100" y="3259138"/>
          <p14:tracePt t="176147" x="3419475" y="3286125"/>
          <p14:tracePt t="176152" x="3830638" y="3419475"/>
          <p14:tracePt t="176165" x="4160838" y="3571875"/>
          <p14:tracePt t="176187" x="4456113" y="3724275"/>
          <p14:tracePt t="176201" x="4768850" y="3990975"/>
          <p14:tracePt t="176214" x="4857750" y="4081463"/>
          <p14:tracePt t="176249" x="4973638" y="4205288"/>
          <p14:tracePt t="176251" x="5000625" y="4241800"/>
          <p14:tracePt t="176274" x="5027613" y="4268788"/>
          <p14:tracePt t="176286" x="5062538" y="4303713"/>
          <p14:tracePt t="176297" x="5062538" y="4313238"/>
          <p14:tracePt t="176676" x="5081588" y="4313238"/>
          <p14:tracePt t="176688" x="5099050" y="4322763"/>
          <p14:tracePt t="176699" x="5126038" y="4322763"/>
          <p14:tracePt t="176712" x="5143500" y="4340225"/>
          <p14:tracePt t="176722" x="5205413" y="4375150"/>
          <p14:tracePt t="176738" x="5241925" y="4394200"/>
          <p14:tracePt t="176760" x="5268913" y="4419600"/>
          <p14:tracePt t="176776" x="5303838" y="4456113"/>
          <p14:tracePt t="176786" x="5322888" y="4473575"/>
          <p14:tracePt t="176808" x="5330825" y="4473575"/>
          <p14:tracePt t="176820" x="5348288" y="4500563"/>
          <p14:tracePt t="176859" x="5357813" y="4500563"/>
          <p14:tracePt t="177250" x="5357813" y="4510088"/>
          <p14:tracePt t="177285" x="5348288" y="4510088"/>
          <p14:tracePt t="177297" x="5330825" y="4518025"/>
          <p14:tracePt t="177308" x="5322888" y="4518025"/>
          <p14:tracePt t="177321" x="5313363" y="4518025"/>
          <p14:tracePt t="177333" x="5295900" y="4518025"/>
          <p14:tracePt t="177346" x="5286375" y="4518025"/>
          <p14:tracePt t="177357" x="5259388" y="4518025"/>
          <p14:tracePt t="177382" x="5251450" y="4518025"/>
          <p14:tracePt t="177394" x="5224463" y="4527550"/>
          <p14:tracePt t="177408" x="5214938" y="4527550"/>
          <p14:tracePt t="177431" x="5205413" y="4527550"/>
          <p14:tracePt t="177441" x="5197475" y="4527550"/>
          <p14:tracePt t="177474" x="5187950" y="4527550"/>
          <p14:tracePt t="177496" x="5180013" y="4527550"/>
          <p14:tracePt t="177723" x="0" y="0"/>
        </p14:tracePtLst>
        <p14:tracePtLst>
          <p14:tracePt t="195404" x="901700" y="5803900"/>
          <p14:tracePt t="195851" x="901700" y="5786438"/>
          <p14:tracePt t="195864" x="911225" y="5786438"/>
          <p14:tracePt t="195887" x="919163" y="5776913"/>
          <p14:tracePt t="195890" x="919163" y="5768975"/>
          <p14:tracePt t="195902" x="946150" y="5759450"/>
          <p14:tracePt t="195925" x="955675" y="5759450"/>
          <p14:tracePt t="195939" x="965200" y="5759450"/>
          <p14:tracePt t="195951" x="973138" y="5759450"/>
          <p14:tracePt t="196002" x="990600" y="5759450"/>
          <p14:tracePt t="196012" x="1009650" y="5759450"/>
          <p14:tracePt t="196039" x="1017588" y="5759450"/>
          <p14:tracePt t="196060" x="1027113" y="5759450"/>
          <p14:tracePt t="196071" x="1027113" y="5768975"/>
          <p14:tracePt t="196098" x="1027113" y="5776913"/>
          <p14:tracePt t="196901" x="1044575" y="5776913"/>
          <p14:tracePt t="196912" x="1089025" y="5776913"/>
          <p14:tracePt t="196924" x="1160463" y="5768975"/>
          <p14:tracePt t="196938" x="1231900" y="5768975"/>
          <p14:tracePt t="196950" x="1322388" y="5768975"/>
          <p14:tracePt t="196962" x="1544638" y="5786438"/>
          <p14:tracePt t="196991" x="1652588" y="5822950"/>
          <p14:tracePt t="196997" x="1857375" y="5894388"/>
          <p14:tracePt t="197009" x="1955800" y="5946775"/>
          <p14:tracePt t="197042" x="2036763" y="5991225"/>
          <p14:tracePt t="197046" x="2125663" y="6037263"/>
          <p14:tracePt t="197059" x="2259013" y="6116638"/>
          <p14:tracePt t="197082" x="2295525" y="6126163"/>
          <p14:tracePt t="197094" x="2339975" y="6134100"/>
          <p14:tracePt t="197338" x="2330450" y="6134100"/>
          <p14:tracePt t="197351" x="2312988" y="6134100"/>
          <p14:tracePt t="197363" x="2303463" y="6134100"/>
          <p14:tracePt t="197411" x="2312988" y="6108700"/>
          <p14:tracePt t="197423" x="2374900" y="6062663"/>
          <p14:tracePt t="197437" x="2438400" y="6010275"/>
          <p14:tracePt t="197448" x="2652713" y="5894388"/>
          <p14:tracePt t="197479" x="2776538" y="5822950"/>
          <p14:tracePt t="197485" x="2894013" y="5741988"/>
          <p14:tracePt t="197497" x="3044825" y="5626100"/>
          <p14:tracePt t="197520" x="3089275" y="5581650"/>
          <p14:tracePt t="197533" x="3152775" y="5527675"/>
          <p14:tracePt t="197557" x="3205163" y="5500688"/>
          <p14:tracePt t="197983" x="3205163" y="5510213"/>
          <p14:tracePt t="198009" x="3205163" y="5518150"/>
          <p14:tracePt t="198023" x="3205163" y="5537200"/>
          <p14:tracePt t="198043" x="3187700" y="5554663"/>
          <p14:tracePt t="198056" x="3170238" y="5572125"/>
          <p14:tracePt t="198069" x="3143250" y="5589588"/>
          <p14:tracePt t="198082" x="3108325" y="5608638"/>
          <p14:tracePt t="198101" x="3036888" y="5626100"/>
          <p14:tracePt t="198122" x="3009900" y="5634038"/>
          <p14:tracePt t="198130" x="2982913" y="5634038"/>
          <p14:tracePt t="198142" x="2973388" y="5634038"/>
          <p14:tracePt t="198580" x="2982913" y="5634038"/>
          <p14:tracePt t="198593" x="3009900" y="5643563"/>
          <p14:tracePt t="198605" x="3027363" y="5653088"/>
          <p14:tracePt t="198616" x="3054350" y="5670550"/>
          <p14:tracePt t="198629" x="3081338" y="5680075"/>
          <p14:tracePt t="198641" x="3125788" y="5705475"/>
          <p14:tracePt t="198667" x="3160713" y="5724525"/>
          <p14:tracePt t="198690" x="3179763" y="5724525"/>
          <p14:tracePt t="198702" x="3197225" y="5724525"/>
          <p14:tracePt t="199018" x="3179763" y="5732463"/>
          <p14:tracePt t="199030" x="3143250" y="5732463"/>
          <p14:tracePt t="199044" x="3116263" y="5741988"/>
          <p14:tracePt t="199055" x="3081338" y="5741988"/>
          <p14:tracePt t="199067" x="3054350" y="5741988"/>
          <p14:tracePt t="199080" x="2990850" y="5751513"/>
          <p14:tracePt t="199105" x="2965450" y="5751513"/>
          <p14:tracePt t="199116" x="2928938" y="5751513"/>
          <p14:tracePt t="199128" x="2894013" y="5751513"/>
          <p14:tracePt t="199155" x="2857500" y="5751513"/>
          <p14:tracePt t="199166" x="2840038" y="5751513"/>
          <p14:tracePt t="199194" x="2830513" y="5751513"/>
          <p14:tracePt t="199216" x="2822575" y="5751513"/>
          <p14:tracePt t="199227" x="2803525" y="5751513"/>
          <p14:tracePt t="199229" x="2786063" y="5741988"/>
          <p14:tracePt t="199262" x="2768600" y="5732463"/>
          <p14:tracePt t="199274" x="2759075" y="5724525"/>
          <p14:tracePt t="199290" x="2759075" y="5715000"/>
          <p14:tracePt t="199323" x="2759075" y="5705475"/>
          <p14:tracePt t="199336" x="2759075" y="5688013"/>
          <p14:tracePt t="199349" x="2786063" y="5680075"/>
          <p14:tracePt t="199360" x="2822575" y="5670550"/>
          <p14:tracePt t="199371" x="2847975" y="5661025"/>
          <p14:tracePt t="199385" x="2874963" y="5661025"/>
          <p14:tracePt t="199399" x="2919413" y="5661025"/>
          <p14:tracePt t="199422" x="2946400" y="5661025"/>
          <p14:tracePt t="199433" x="2990850" y="5670550"/>
          <p14:tracePt t="199456" x="3017838" y="5680075"/>
          <p14:tracePt t="199478" x="3071813" y="5705475"/>
          <p14:tracePt t="199482" x="3098800" y="5715000"/>
          <p14:tracePt t="199496" x="3116263" y="5732463"/>
          <p14:tracePt t="199519" x="3152775" y="5751513"/>
          <p14:tracePt t="199871" x="3179763" y="5751513"/>
          <p14:tracePt t="199884" x="3214688" y="5751513"/>
          <p14:tracePt t="199897" x="3259138" y="5751513"/>
          <p14:tracePt t="199907" x="3295650" y="5751513"/>
          <p14:tracePt t="199920" x="3375025" y="5751513"/>
          <p14:tracePt t="199934" x="3411538" y="5751513"/>
          <p14:tracePt t="199956" x="3438525" y="5751513"/>
          <p14:tracePt t="199969" x="3482975" y="5759450"/>
          <p14:tracePt t="199992" x="3509963" y="5759450"/>
          <p14:tracePt t="200006" x="3527425" y="5759450"/>
          <p14:tracePt t="200017" x="3554413" y="5759450"/>
          <p14:tracePt t="200040" x="3581400" y="5759450"/>
          <p14:tracePt t="200052" x="3616325" y="5759450"/>
          <p14:tracePt t="200065" x="3633788" y="5759450"/>
          <p14:tracePt t="200286" x="3625850" y="5759450"/>
          <p14:tracePt t="200297" x="3598863" y="5759450"/>
          <p14:tracePt t="200310" x="3562350" y="5759450"/>
          <p14:tracePt t="200322" x="3482975" y="5768975"/>
          <p14:tracePt t="200353" x="3419475" y="5768975"/>
          <p14:tracePt t="200359" x="3375025" y="5768975"/>
          <p14:tracePt t="200371" x="3259138" y="5741988"/>
          <p14:tracePt t="200388" x="3214688" y="5732463"/>
          <p14:tracePt t="200408" x="3143250" y="5724525"/>
          <p14:tracePt t="200431" x="3133725" y="5715000"/>
          <p14:tracePt t="200445" x="3125788" y="5715000"/>
          <p14:tracePt t="200504" x="3133725" y="5705475"/>
          <p14:tracePt t="200517" x="3187700" y="5697538"/>
          <p14:tracePt t="200530" x="3232150" y="5688013"/>
          <p14:tracePt t="200541" x="3394075" y="5680075"/>
          <p14:tracePt t="200565" x="3455988" y="5680075"/>
          <p14:tracePt t="200579" x="3509963" y="5680075"/>
          <p14:tracePt t="200590" x="3598863" y="5680075"/>
          <p14:tracePt t="200614" x="3625850" y="5680075"/>
          <p14:tracePt t="200627" x="3724275" y="5680075"/>
          <p14:tracePt t="200650" x="3768725" y="5680075"/>
          <p14:tracePt t="200662" x="3822700" y="5680075"/>
          <p14:tracePt t="200675" x="3902075" y="5680075"/>
          <p14:tracePt t="201053" x="3938588" y="5680075"/>
          <p14:tracePt t="201064" x="3983038" y="5697538"/>
          <p14:tracePt t="201077" x="4054475" y="5724525"/>
          <p14:tracePt t="201089" x="4098925" y="5741988"/>
          <p14:tracePt t="201100" x="4143375" y="5759450"/>
          <p14:tracePt t="201114" x="4197350" y="5768975"/>
          <p14:tracePt t="201138" x="4259263" y="5776913"/>
          <p14:tracePt t="201150" x="4276725" y="5776913"/>
          <p14:tracePt t="201553" x="4286250" y="5776913"/>
          <p14:tracePt t="201564" x="4303713" y="5776913"/>
          <p14:tracePt t="201589" x="4313238" y="5776913"/>
          <p14:tracePt t="201601" x="4322763" y="5776913"/>
          <p14:tracePt t="201613" x="4330700" y="5776913"/>
          <p14:tracePt t="201637" x="4348163" y="5776913"/>
          <p14:tracePt t="201649" x="4367213" y="5776913"/>
          <p14:tracePt t="201661" x="4375150" y="5776913"/>
          <p14:tracePt t="201674" x="4394200" y="5776913"/>
          <p14:tracePt t="201698" x="4429125" y="5786438"/>
          <p14:tracePt t="201709" x="4446588" y="5786438"/>
          <p14:tracePt t="201734" x="4473575" y="5795963"/>
          <p14:tracePt t="201737" x="4491038" y="5803900"/>
          <p14:tracePt t="201758" x="4510088" y="5803900"/>
          <p14:tracePt t="201771" x="4527550" y="5803900"/>
          <p14:tracePt t="202137" x="4491038" y="5803900"/>
          <p14:tracePt t="202149" x="4429125" y="5803900"/>
          <p14:tracePt t="202160" x="4357688" y="5803900"/>
          <p14:tracePt t="202173" x="4197350" y="5813425"/>
          <p14:tracePt t="202197" x="4108450" y="5813425"/>
          <p14:tracePt t="202210" x="4027488" y="5822950"/>
          <p14:tracePt t="202219" x="3938588" y="5822950"/>
          <p14:tracePt t="202246" x="3919538" y="5822950"/>
          <p14:tracePt t="202258" x="3902075" y="5822950"/>
          <p14:tracePt t="202428" x="3857625" y="5840413"/>
          <p14:tracePt t="202442" x="3803650" y="5857875"/>
          <p14:tracePt t="202454" x="3751263" y="5884863"/>
          <p14:tracePt t="202465" x="3643313" y="5919788"/>
          <p14:tracePt t="202479" x="3348038" y="6062663"/>
          <p14:tracePt t="202505" x="3152775" y="6161088"/>
          <p14:tracePt t="202514" x="2982913" y="6232525"/>
          <p14:tracePt t="202525" x="2751138" y="6276975"/>
          <p14:tracePt t="202551" x="2687638" y="6276975"/>
          <p14:tracePt t="202563" x="2660650" y="6276975"/>
          <p14:tracePt t="202573" x="2616200" y="6259513"/>
          <p14:tracePt t="202612" x="2616200" y="6242050"/>
          <p14:tracePt t="202673" x="2616200" y="6215063"/>
          <p14:tracePt t="202929" x="2598738" y="6215063"/>
          <p14:tracePt t="202941" x="2562225" y="6215063"/>
          <p14:tracePt t="202952" x="2465388" y="6215063"/>
          <p14:tracePt t="202966" x="2393950" y="6215063"/>
          <p14:tracePt t="202978" x="2330450" y="6215063"/>
          <p14:tracePt t="203001" x="2286000" y="6215063"/>
          <p14:tracePt t="203013" x="2224088" y="6215063"/>
          <p14:tracePt t="203026" x="2197100" y="6215063"/>
          <p14:tracePt t="203050" x="2170113" y="6215063"/>
          <p14:tracePt t="203061" x="2160588" y="6215063"/>
          <p14:tracePt t="203086" x="2143125" y="6205538"/>
          <p14:tracePt t="203111" x="2133600" y="6205538"/>
          <p14:tracePt t="203122" x="2116138" y="6197600"/>
          <p14:tracePt t="203149" x="2108200" y="6197600"/>
          <p14:tracePt t="203172" x="2098675" y="6197600"/>
          <p14:tracePt t="203258" x="2108200" y="6188075"/>
          <p14:tracePt t="203269" x="2143125" y="6170613"/>
          <p14:tracePt t="203283" x="2179638" y="6153150"/>
          <p14:tracePt t="203292" x="2241550" y="6143625"/>
          <p14:tracePt t="203306" x="2303463" y="6134100"/>
          <p14:tracePt t="203317" x="2384425" y="6116638"/>
          <p14:tracePt t="203331" x="2554288" y="6116638"/>
          <p14:tracePt t="203354" x="2633663" y="6116638"/>
          <p14:tracePt t="203368" x="2768600" y="6116638"/>
          <p14:tracePt t="203390" x="2803525" y="6116638"/>
          <p14:tracePt t="203403" x="2830513" y="6126163"/>
          <p14:tracePt t="203416" x="2847975" y="6134100"/>
          <p14:tracePt t="203439" x="2857500" y="6143625"/>
          <p14:tracePt t="203463" x="2884488" y="6153150"/>
          <p14:tracePt t="203489" x="2894013" y="6161088"/>
          <p14:tracePt t="203503" x="2901950" y="6161088"/>
          <p14:tracePt t="203525" x="2911475" y="6161088"/>
          <p14:tracePt t="203537" x="2919413" y="6161088"/>
          <p14:tracePt t="203548" x="2928938" y="6170613"/>
          <p14:tracePt t="203743" x="2901950" y="6170613"/>
          <p14:tracePt t="203755" x="2894013" y="6170613"/>
          <p14:tracePt t="203769" x="2874963" y="6170613"/>
          <p14:tracePt t="203786" x="2847975" y="6170613"/>
          <p14:tracePt t="203793" x="2813050" y="6170613"/>
          <p14:tracePt t="203816" x="2776538" y="6153150"/>
          <p14:tracePt t="203830" x="2732088" y="6116638"/>
          <p14:tracePt t="203843" x="2697163" y="6089650"/>
          <p14:tracePt t="203852" x="2670175" y="6062663"/>
          <p14:tracePt t="203865" x="2643188" y="6027738"/>
          <p14:tracePt t="203889" x="2633663" y="6010275"/>
          <p14:tracePt t="203901" x="2625725" y="5965825"/>
          <p14:tracePt t="203927" x="2625725" y="5956300"/>
          <p14:tracePt t="203939" x="2670175" y="5919788"/>
          <p14:tracePt t="203952" x="2714625" y="5911850"/>
          <p14:tracePt t="203975" x="2751138" y="5902325"/>
          <p14:tracePt t="203993" x="2803525" y="5894388"/>
          <p14:tracePt t="204013" x="2830513" y="5894388"/>
          <p14:tracePt t="204025" x="2857500" y="5894388"/>
          <p14:tracePt t="204036" x="2884488" y="5894388"/>
          <p14:tracePt t="204062" x="2894013" y="5894388"/>
          <p14:tracePt t="204073" x="2928938" y="5894388"/>
          <p14:tracePt t="204115" x="2928938" y="5902325"/>
          <p14:tracePt t="204124" x="2928938" y="5911850"/>
          <p14:tracePt t="204136" x="2911475" y="5938838"/>
          <p14:tracePt t="204146" x="2840038" y="5965825"/>
          <p14:tracePt t="204153" x="2741613" y="6010275"/>
          <p14:tracePt t="204171" x="2536825" y="6081713"/>
          <p14:tracePt t="204194" x="2428875" y="6116638"/>
          <p14:tracePt t="204206" x="2286000" y="6143625"/>
          <p14:tracePt t="204220" x="2027238" y="6161088"/>
          <p14:tracePt t="204245" x="1919288" y="6180138"/>
          <p14:tracePt t="204255" x="1724025" y="6180138"/>
          <p14:tracePt t="204281" x="1660525" y="6180138"/>
          <p14:tracePt t="204291" x="1598613" y="6180138"/>
          <p14:tracePt t="204316" x="1589088" y="6180138"/>
          <p14:tracePt t="204353" x="1581150" y="6180138"/>
          <p14:tracePt t="204452" x="1608138" y="6180138"/>
          <p14:tracePt t="204463" x="1660525" y="6161088"/>
          <p14:tracePt t="204474" x="1741488" y="6126163"/>
          <p14:tracePt t="204487" x="1830388" y="6099175"/>
          <p14:tracePt t="204500" x="1946275" y="6072188"/>
          <p14:tracePt t="204511" x="2205038" y="6054725"/>
          <p14:tracePt t="204540" x="2322513" y="6054725"/>
          <p14:tracePt t="204556" x="2490788" y="6054725"/>
          <p14:tracePt t="204573" x="2571750" y="6062663"/>
          <p14:tracePt t="204584" x="2660650" y="6081713"/>
          <p14:tracePt t="204609" x="2697163" y="6089650"/>
          <p14:tracePt t="204621" x="2732088" y="6099175"/>
          <p14:tracePt t="204632" x="2768600" y="6116638"/>
          <p14:tracePt t="204648" x="2822575" y="6126163"/>
          <p14:tracePt t="204659" x="2847975" y="6134100"/>
          <p14:tracePt t="204681" x="2884488" y="6143625"/>
          <p14:tracePt t="204694" x="2911475" y="6153150"/>
          <p14:tracePt t="204877" x="2901950" y="6161088"/>
          <p14:tracePt t="204889" x="2874963" y="6170613"/>
          <p14:tracePt t="204900" x="2847975" y="6170613"/>
          <p14:tracePt t="204913" x="2751138" y="6170613"/>
          <p14:tracePt t="204943" x="2670175" y="6153150"/>
          <p14:tracePt t="204949" x="2581275" y="6134100"/>
          <p14:tracePt t="204964" x="2419350" y="6089650"/>
          <p14:tracePt t="204991" x="2347913" y="6062663"/>
          <p14:tracePt t="204998" x="2303463" y="6045200"/>
          <p14:tracePt t="205009" x="2251075" y="6027738"/>
          <p14:tracePt t="205041" x="2232025" y="6027738"/>
          <p14:tracePt t="205044" x="2224088" y="6027738"/>
          <p14:tracePt t="205132" x="2224088" y="6018213"/>
          <p14:tracePt t="205168" x="2251075" y="6010275"/>
          <p14:tracePt t="205181" x="2286000" y="6000750"/>
          <p14:tracePt t="205193" x="2322513" y="5991225"/>
          <p14:tracePt t="205205" x="2357438" y="5983288"/>
          <p14:tracePt t="205219" x="2428875" y="5973763"/>
          <p14:tracePt t="205230" x="2455863" y="5973763"/>
          <p14:tracePt t="205246" x="2482850" y="5965825"/>
          <p14:tracePt t="205263" x="2527300" y="5965825"/>
          <p14:tracePt t="205352" x="2465388" y="5965825"/>
          <p14:tracePt t="205368" x="2357438" y="5973763"/>
          <p14:tracePt t="205384" x="2232025" y="5983288"/>
          <p14:tracePt t="205389" x="2098675" y="5983288"/>
          <p14:tracePt t="205401" x="1660525" y="5965825"/>
          <p14:tracePt t="205431" x="1419225" y="5911850"/>
          <p14:tracePt t="205448" x="1027113" y="5840413"/>
          <p14:tracePt t="205461" x="893763" y="5803900"/>
          <p14:tracePt t="205474" x="795338" y="5776913"/>
          <p14:tracePt t="205485" x="660400" y="5751513"/>
          <p14:tracePt t="205512" x="642938" y="5751513"/>
          <p14:tracePt t="205522" x="625475" y="5741988"/>
          <p14:tracePt t="205534" x="615950" y="5724525"/>
          <p14:tracePt t="205633" x="625475" y="5724525"/>
          <p14:tracePt t="205888" x="633413" y="5724525"/>
          <p14:tracePt t="205899" x="642938" y="5724525"/>
          <p14:tracePt t="205911" x="652463" y="5741988"/>
          <p14:tracePt t="205922" x="687388" y="5768975"/>
          <p14:tracePt t="205937" x="696913" y="5786438"/>
          <p14:tracePt t="205961" x="704850" y="5803900"/>
          <p14:tracePt t="205973" x="741363" y="5830888"/>
          <p14:tracePt t="205996" x="758825" y="5840413"/>
          <p14:tracePt t="206009" x="768350" y="5840413"/>
          <p14:tracePt t="206022" x="795338" y="5848350"/>
          <p14:tracePt t="206046" x="803275" y="5848350"/>
          <p14:tracePt t="206058" x="822325" y="5857875"/>
          <p14:tracePt t="206315" x="839788" y="5840413"/>
          <p14:tracePt t="206325" x="874713" y="5803900"/>
          <p14:tracePt t="206338" x="928688" y="5759450"/>
          <p14:tracePt t="206355" x="965200" y="5732463"/>
          <p14:tracePt t="206363" x="1017588" y="5688013"/>
          <p14:tracePt t="206377" x="1089025" y="5653088"/>
          <p14:tracePt t="206398" x="1098550" y="5643563"/>
          <p14:tracePt t="206410" x="1108075" y="5634038"/>
          <p14:tracePt t="206423" x="1116013" y="5634038"/>
          <p14:tracePt t="206464" x="1125538" y="5634038"/>
          <p14:tracePt t="206605" x="1125538" y="5643563"/>
          <p14:tracePt t="206617" x="1108075" y="5653088"/>
          <p14:tracePt t="206642" x="1098550" y="5661025"/>
          <p14:tracePt t="206671" x="1089025" y="5661025"/>
          <p14:tracePt t="206837" x="1089025" y="5688013"/>
          <p14:tracePt t="206849" x="1098550" y="5705475"/>
          <p14:tracePt t="206862" x="1152525" y="5741988"/>
          <p14:tracePt t="206874" x="1231900" y="5803900"/>
          <p14:tracePt t="206889" x="1330325" y="5894388"/>
          <p14:tracePt t="206899" x="1581150" y="6108700"/>
          <p14:tracePt t="206923" x="1679575" y="6224588"/>
          <p14:tracePt t="206935" x="1785938" y="6313488"/>
          <p14:tracePt t="207227" x="1795463" y="6276975"/>
          <p14:tracePt t="207241" x="1812925" y="6224588"/>
          <p14:tracePt t="207252" x="1847850" y="6170613"/>
          <p14:tracePt t="207263" x="1874838" y="6116638"/>
          <p14:tracePt t="207275" x="1911350" y="6062663"/>
          <p14:tracePt t="207287" x="1928813" y="6037263"/>
          <p14:tracePt t="207300" x="1938338" y="6018213"/>
          <p14:tracePt t="207325" x="1938338" y="6010275"/>
          <p14:tracePt t="207361" x="1955800" y="5983288"/>
          <p14:tracePt t="207373" x="1973263" y="5956300"/>
          <p14:tracePt t="207385" x="1990725" y="5938838"/>
          <p14:tracePt t="207397" x="1990725" y="5929313"/>
          <p14:tracePt t="207532" x="1990725" y="5938838"/>
          <p14:tracePt t="207812" x="2009775" y="5929313"/>
          <p14:tracePt t="207824" x="2054225" y="5919788"/>
          <p14:tracePt t="207836" x="2160588" y="5911850"/>
          <p14:tracePt t="207852" x="2312988" y="5911850"/>
          <p14:tracePt t="207861" x="2527300" y="5911850"/>
          <p14:tracePt t="207873" x="2919413" y="5929313"/>
          <p14:tracePt t="207885" x="3071813" y="5965825"/>
          <p14:tracePt t="207919" x="3259138" y="6045200"/>
          <p14:tracePt t="207922" x="3330575" y="6062663"/>
          <p14:tracePt t="207944" x="3384550" y="6081713"/>
          <p14:tracePt t="207961" x="3419475" y="6089650"/>
          <p14:tracePt t="207970" x="3446463" y="6099175"/>
          <p14:tracePt t="207993" x="3455988" y="6099175"/>
          <p14:tracePt t="208006" x="3465513" y="6099175"/>
          <p14:tracePt t="208030" x="3490913" y="6099175"/>
          <p14:tracePt t="208042" x="3517900" y="6099175"/>
          <p14:tracePt t="208070" x="3536950" y="6099175"/>
          <p14:tracePt t="208201" x="3500438" y="6099175"/>
          <p14:tracePt t="208213" x="3473450" y="6099175"/>
          <p14:tracePt t="208218" x="3348038" y="6099175"/>
          <p14:tracePt t="208250" x="3286125" y="6099175"/>
          <p14:tracePt t="208261" x="3224213" y="6099175"/>
          <p14:tracePt t="208278" x="3071813" y="6099175"/>
          <p14:tracePt t="208289" x="2990850" y="6099175"/>
          <p14:tracePt t="208311" x="2928938" y="6089650"/>
          <p14:tracePt t="208324" x="2830513" y="6072188"/>
          <p14:tracePt t="208356" x="2803525" y="6062663"/>
          <p14:tracePt t="208361" x="2776538" y="6054725"/>
          <p14:tracePt t="208520" x="2776538" y="6045200"/>
          <p14:tracePt t="208532" x="2813050" y="6045200"/>
          <p14:tracePt t="208542" x="2847975" y="6045200"/>
          <p14:tracePt t="208556" x="2911475" y="6045200"/>
          <p14:tracePt t="208567" x="2982913" y="6045200"/>
          <p14:tracePt t="208578" x="3125788" y="6045200"/>
          <p14:tracePt t="208605" x="3187700" y="6045200"/>
          <p14:tracePt t="208617" x="3232150" y="6045200"/>
          <p14:tracePt t="208627" x="3322638" y="6062663"/>
          <p14:tracePt t="208652" x="3340100" y="6072188"/>
          <p14:tracePt t="208663" x="3384550" y="6081713"/>
          <p14:tracePt t="208689" x="3402013" y="6089650"/>
          <p14:tracePt t="208725" x="3411538" y="6089650"/>
          <p14:tracePt t="208736" x="3419475" y="6089650"/>
          <p14:tracePt t="209042" x="3419475" y="6081713"/>
          <p14:tracePt t="209053" x="3429000" y="6054725"/>
          <p14:tracePt t="209065" x="3482975" y="5983288"/>
          <p14:tracePt t="209080" x="3527425" y="5929313"/>
          <p14:tracePt t="209102" x="3581400" y="5867400"/>
          <p14:tracePt t="209115" x="3724275" y="5741988"/>
          <p14:tracePt t="209142" x="3911600" y="5634038"/>
          <p14:tracePt t="209152" x="4017963" y="5581650"/>
          <p14:tracePt t="209185" x="4214813" y="5510213"/>
          <p14:tracePt t="209200" x="4259263" y="5500688"/>
          <p14:tracePt t="209213" x="4340225" y="5491163"/>
          <p14:tracePt t="209232" x="4402138" y="5483225"/>
          <p14:tracePt t="209236" x="4465638" y="5465763"/>
          <p14:tracePt t="209250" x="4633913" y="5465763"/>
          <p14:tracePt t="209272" x="4714875" y="5465763"/>
          <p14:tracePt t="209286" x="4786313" y="5465763"/>
          <p14:tracePt t="209298" x="4902200" y="5473700"/>
          <p14:tracePt t="209324" x="4929188" y="5483225"/>
          <p14:tracePt t="209334" x="5010150" y="5518150"/>
          <p14:tracePt t="209364" x="5062538" y="5537200"/>
          <p14:tracePt t="209371" x="5116513" y="5554663"/>
          <p14:tracePt t="209613" x="5153025" y="5545138"/>
          <p14:tracePt t="209627" x="5251450" y="5491163"/>
          <p14:tracePt t="209640" x="5367338" y="5411788"/>
          <p14:tracePt t="209650" x="5491163" y="5322888"/>
          <p14:tracePt t="209662" x="5581650" y="5251450"/>
          <p14:tracePt t="209676" x="5634038" y="5205413"/>
          <p14:tracePt t="209687" x="5697538" y="5153025"/>
          <p14:tracePt t="209711" x="5732463" y="5133975"/>
          <p14:tracePt t="209721" x="5830888" y="5054600"/>
          <p14:tracePt t="209738" x="5867400" y="5027613"/>
          <p14:tracePt t="209760" x="5911850" y="5000625"/>
          <p14:tracePt t="209773" x="5991225" y="4938713"/>
          <p14:tracePt t="209797" x="6045200" y="4894263"/>
          <p14:tracePt t="209809" x="6099175" y="4875213"/>
          <p14:tracePt t="209821" x="6242050" y="4803775"/>
          <p14:tracePt t="210322" x="6188075" y="4803775"/>
          <p14:tracePt t="210334" x="6116638" y="4803775"/>
          <p14:tracePt t="210347" x="5938838" y="4830763"/>
          <p14:tracePt t="210357" x="5661025" y="4902200"/>
          <p14:tracePt t="210369" x="5232400" y="5027613"/>
          <p14:tracePt t="210382" x="4795838" y="5153025"/>
          <p14:tracePt t="210394" x="4081463" y="5384800"/>
          <p14:tracePt t="210427" x="3884613" y="5465763"/>
          <p14:tracePt t="210431" x="3679825" y="5510213"/>
          <p14:tracePt t="210442" x="3616325" y="5518150"/>
          <p14:tracePt t="210466" x="3581400" y="5527675"/>
          <p14:tracePt t="210478" x="3517900" y="5545138"/>
          <p14:tracePt t="210492" x="3482975" y="5545138"/>
          <p14:tracePt t="210515" x="3446463" y="5545138"/>
          <p14:tracePt t="210528" x="3375025" y="5554663"/>
          <p14:tracePt t="210542" x="3330575" y="5554663"/>
          <p14:tracePt t="210574" x="3276600" y="5554663"/>
          <p14:tracePt t="210578" x="3251200" y="5554663"/>
          <p14:tracePt t="210600" x="3224213" y="5554663"/>
          <p14:tracePt t="210613" x="3197225" y="5554663"/>
          <p14:tracePt t="210639" x="3187700" y="5554663"/>
          <p14:tracePt t="210665" x="3170238" y="5554663"/>
          <p14:tracePt t="210674" x="3152775" y="5554663"/>
          <p14:tracePt t="210686" x="3152775" y="5562600"/>
          <p14:tracePt t="210808" x="3160713" y="5562600"/>
          <p14:tracePt t="211079" x="3152775" y="5562600"/>
          <p14:tracePt t="211088" x="3133725" y="5562600"/>
          <p14:tracePt t="211100" x="3009900" y="5581650"/>
          <p14:tracePt t="211134" x="2847975" y="5626100"/>
          <p14:tracePt t="211137" x="2660650" y="5705475"/>
          <p14:tracePt t="211148" x="2232025" y="5884863"/>
          <p14:tracePt t="211180" x="2098675" y="5946775"/>
          <p14:tracePt t="211185" x="1866900" y="6081713"/>
          <p14:tracePt t="211197" x="1803400" y="6134100"/>
          <p14:tracePt t="211230" x="1758950" y="6161088"/>
          <p14:tracePt t="211234" x="1741488" y="6180138"/>
          <p14:tracePt t="211454" x="1795463" y="6161088"/>
          <p14:tracePt t="211465" x="1874838" y="6116638"/>
          <p14:tracePt t="211476" x="1982788" y="6072188"/>
          <p14:tracePt t="211495" x="2259013" y="5911850"/>
          <p14:tracePt t="211514" x="2446338" y="5803900"/>
          <p14:tracePt t="211526" x="2633663" y="5680075"/>
          <p14:tracePt t="211539" x="2786063" y="5581650"/>
          <p14:tracePt t="211551" x="3009900" y="5456238"/>
          <p14:tracePt t="211573" x="3108325" y="5394325"/>
          <p14:tracePt t="211586" x="3303588" y="5286375"/>
          <p14:tracePt t="211618" x="3394075" y="5214938"/>
          <p14:tracePt t="211623" x="3490913" y="5108575"/>
          <p14:tracePt t="211636" x="3697288" y="4894263"/>
          <p14:tracePt t="211654" x="3803650" y="4803775"/>
          <p14:tracePt t="211673" x="4037013" y="4643438"/>
          <p14:tracePt t="211697" x="4152900" y="4537075"/>
          <p14:tracePt t="211954" x="4160838" y="4500563"/>
          <p14:tracePt t="211965" x="4170363" y="4411663"/>
          <p14:tracePt t="211977" x="4197350" y="4286250"/>
          <p14:tracePt t="211990" x="4232275" y="4125913"/>
          <p14:tracePt t="212014" x="4232275" y="4108450"/>
          <p14:tracePt t="212028" x="4241800" y="4081463"/>
          <p14:tracePt t="212087" x="4251325" y="4081463"/>
          <p14:tracePt t="212149" x="4259263" y="4081463"/>
          <p14:tracePt t="212160" x="4259263" y="4089400"/>
          <p14:tracePt t="212171" x="4268788" y="4089400"/>
          <p14:tracePt t="212184" x="4276725" y="4089400"/>
          <p14:tracePt t="212196" x="4286250" y="4098925"/>
          <p14:tracePt t="212209" x="4295775" y="4108450"/>
          <p14:tracePt t="212223" x="4295775" y="4125913"/>
          <p14:tracePt t="212240" x="4303713" y="4133850"/>
          <p14:tracePt t="212526" x="4303713" y="4116388"/>
          <p14:tracePt t="212536" x="4303713" y="4071938"/>
          <p14:tracePt t="212566" x="4303713" y="4054475"/>
          <p14:tracePt t="212576" x="4303713" y="4037013"/>
          <p14:tracePt t="212586" x="4313238" y="4010025"/>
          <p14:tracePt t="212597" x="4340225" y="3965575"/>
          <p14:tracePt t="212611" x="4483100" y="3830638"/>
          <p14:tracePt t="212634" x="4562475" y="3768725"/>
          <p14:tracePt t="212648" x="4714875" y="3705225"/>
          <p14:tracePt t="212681" x="4751388" y="3687763"/>
          <p14:tracePt t="212688" x="4840288" y="3679825"/>
          <p14:tracePt t="212700" x="4857750" y="3679825"/>
          <p14:tracePt t="212711" x="4884738" y="3679825"/>
          <p14:tracePt t="212727" x="4938713" y="3705225"/>
          <p14:tracePt t="212746" x="4965700" y="3724275"/>
          <p14:tracePt t="212761" x="5000625" y="3751263"/>
          <p14:tracePt t="212783" x="5037138" y="3776663"/>
          <p14:tracePt t="212793" x="5133975" y="3840163"/>
          <p14:tracePt t="212824" x="5170488" y="3867150"/>
          <p14:tracePt t="212829" x="5232400" y="3902075"/>
          <p14:tracePt t="212842" x="5268913" y="3911600"/>
          <p14:tracePt t="212867" x="5322888" y="3911600"/>
          <p14:tracePt t="212879" x="5330825" y="3911600"/>
          <p14:tracePt t="212901" x="5348288" y="3911600"/>
          <p14:tracePt t="212914" x="5384800" y="3911600"/>
          <p14:tracePt t="212938" x="5411788" y="3911600"/>
          <p14:tracePt t="212951" x="5429250" y="3911600"/>
          <p14:tracePt t="212964" x="5456238" y="3911600"/>
          <p14:tracePt t="212988" x="5473700" y="3911600"/>
          <p14:tracePt t="212999" x="5518150" y="3911600"/>
          <p14:tracePt t="213025" x="5537200" y="3902075"/>
          <p14:tracePt t="213036" x="5562600" y="3902075"/>
          <p14:tracePt t="213050" x="5572125" y="3902075"/>
          <p14:tracePt t="213256" x="5562600" y="3902075"/>
          <p14:tracePt t="213268" x="5537200" y="3902075"/>
          <p14:tracePt t="213279" x="5491163" y="3902075"/>
          <p14:tracePt t="213292" x="5429250" y="3894138"/>
          <p14:tracePt t="213305" x="5322888" y="3894138"/>
          <p14:tracePt t="213318" x="5045075" y="3894138"/>
          <p14:tracePt t="213343" x="4768850" y="3919538"/>
          <p14:tracePt t="213354" x="4660900" y="3929063"/>
          <p14:tracePt t="213386" x="4500563" y="3965575"/>
          <p14:tracePt t="213402" x="4438650" y="3983038"/>
          <p14:tracePt t="213415" x="4384675" y="3990975"/>
          <p14:tracePt t="213427" x="4348163" y="4000500"/>
          <p14:tracePt t="213438" x="4330700" y="4000500"/>
          <p14:tracePt t="213451" x="4313238" y="4010025"/>
          <p14:tracePt t="213475" x="4303713" y="4010025"/>
          <p14:tracePt t="213499" x="4303713" y="4017963"/>
          <p14:tracePt t="213609" x="4322763" y="4017963"/>
          <p14:tracePt t="213620" x="4348163" y="4017963"/>
          <p14:tracePt t="213632" x="4384675" y="4017963"/>
          <p14:tracePt t="213646" x="4429125" y="4017963"/>
          <p14:tracePt t="213658" x="4483100" y="4010025"/>
          <p14:tracePt t="213670" x="4616450" y="4010025"/>
          <p14:tracePt t="213694" x="4697413" y="4010025"/>
          <p14:tracePt t="213707" x="4911725" y="4010025"/>
          <p14:tracePt t="213722" x="5027613" y="4010025"/>
          <p14:tracePt t="213735" x="5133975" y="4010025"/>
          <p14:tracePt t="213756" x="5322888" y="4010025"/>
          <p14:tracePt t="213780" x="5384800" y="4010025"/>
          <p14:tracePt t="213792" x="5510213" y="4010025"/>
          <p14:tracePt t="213803" x="5562600" y="4010025"/>
          <p14:tracePt t="213827" x="5599113" y="4010025"/>
          <p14:tracePt t="214058" x="5581650" y="4010025"/>
          <p14:tracePt t="214073" x="5554663" y="4010025"/>
          <p14:tracePt t="214085" x="5500688" y="3990975"/>
          <p14:tracePt t="214102" x="5419725" y="3983038"/>
          <p14:tracePt t="214108" x="5133975" y="3938588"/>
          <p14:tracePt t="214122" x="4965700" y="3911600"/>
          <p14:tracePt t="214144" x="4732338" y="3902075"/>
          <p14:tracePt t="214176" x="4660900" y="3902075"/>
          <p14:tracePt t="214183" x="4608513" y="3902075"/>
          <p14:tracePt t="214194" x="4518025" y="3902075"/>
          <p14:tracePt t="214217" x="4483100" y="3902075"/>
          <p14:tracePt t="214228" x="4465638" y="3902075"/>
          <p14:tracePt t="214364" x="4483100" y="3902075"/>
          <p14:tracePt t="214378" x="4500563" y="3902075"/>
          <p14:tracePt t="214391" x="4518025" y="3902075"/>
          <p14:tracePt t="214401" x="4545013" y="3902075"/>
          <p14:tracePt t="214413" x="4652963" y="3902075"/>
          <p14:tracePt t="214437" x="4732338" y="3902075"/>
          <p14:tracePt t="214449" x="4803775" y="3902075"/>
          <p14:tracePt t="214461" x="4946650" y="3902075"/>
          <p14:tracePt t="214486" x="5027613" y="3902075"/>
          <p14:tracePt t="214499" x="5062538" y="3902075"/>
          <p14:tracePt t="214511" x="5089525" y="3902075"/>
          <p14:tracePt t="214542" x="5116513" y="3902075"/>
          <p14:tracePt t="214547" x="5153025" y="3902075"/>
          <p14:tracePt t="214560" x="5214938" y="3902075"/>
          <p14:tracePt t="214583" x="5232400" y="3902075"/>
          <p14:tracePt t="214595" x="5268913" y="3902075"/>
          <p14:tracePt t="214657" x="5322888" y="3902075"/>
          <p14:tracePt t="214668" x="5348288" y="3902075"/>
          <p14:tracePt t="214681" x="5367338" y="3902075"/>
          <p14:tracePt t="214694" x="5384800" y="3902075"/>
          <p14:tracePt t="214715" x="5394325" y="3902075"/>
          <p14:tracePt t="214972" x="5375275" y="3902075"/>
          <p14:tracePt t="214984" x="5367338" y="3902075"/>
          <p14:tracePt t="214997" x="5348288" y="3911600"/>
          <p14:tracePt t="215009" x="5313363" y="3929063"/>
          <p14:tracePt t="215024" x="5251450" y="3938588"/>
          <p14:tracePt t="215035" x="5099050" y="4010025"/>
          <p14:tracePt t="215058" x="5045075" y="4044950"/>
          <p14:tracePt t="215069" x="5010150" y="4071938"/>
          <p14:tracePt t="215083" x="4956175" y="4125913"/>
          <p14:tracePt t="215108" x="4919663" y="4179888"/>
          <p14:tracePt t="215120" x="4867275" y="4295775"/>
          <p14:tracePt t="215143" x="4867275" y="4357688"/>
          <p14:tracePt t="215164" x="4867275" y="4438650"/>
          <p14:tracePt t="215168" x="4867275" y="4589463"/>
          <p14:tracePt t="215197" x="4867275" y="4652963"/>
          <p14:tracePt t="215213" x="4894263" y="4732338"/>
          <p14:tracePt t="215235" x="4911725" y="4768850"/>
          <p14:tracePt t="215547" x="4983163" y="4822825"/>
          <p14:tracePt t="215558" x="5054600" y="4884738"/>
          <p14:tracePt t="215570" x="5133975" y="4965700"/>
          <p14:tracePt t="215583" x="5197475" y="5037138"/>
          <p14:tracePt t="215601" x="5259388" y="5108575"/>
          <p14:tracePt t="215607" x="5313363" y="5180013"/>
          <p14:tracePt t="215620" x="5429250" y="5330825"/>
          <p14:tracePt t="215642" x="5473700" y="5384800"/>
          <p14:tracePt t="215654" x="5518150" y="5446713"/>
          <p14:tracePt t="215679" x="5527675" y="5456238"/>
          <p14:tracePt t="216772" x="0" y="0"/>
        </p14:tracePtLst>
        <p14:tracePtLst>
          <p14:tracePt t="222505" x="2401888" y="6000750"/>
          <p14:tracePt t="223075" x="2374900" y="5983288"/>
          <p14:tracePt t="223087" x="2347913" y="5929313"/>
          <p14:tracePt t="223100" x="2286000" y="5830888"/>
          <p14:tracePt t="223111" x="2224088" y="5705475"/>
          <p14:tracePt t="223123" x="2160588" y="5581650"/>
          <p14:tracePt t="223139" x="2009775" y="5205413"/>
          <p14:tracePt t="223151" x="1965325" y="5062538"/>
          <p14:tracePt t="223173" x="1938338" y="4956175"/>
          <p14:tracePt t="223186" x="1893888" y="4795838"/>
          <p14:tracePt t="223210" x="1884363" y="4714875"/>
          <p14:tracePt t="223219" x="1866900" y="4572000"/>
          <p14:tracePt t="223235" x="1866900" y="4510088"/>
          <p14:tracePt t="223260" x="1866900" y="4473575"/>
          <p14:tracePt t="223271" x="1866900" y="4419600"/>
          <p14:tracePt t="223294" x="1874838" y="4411663"/>
          <p14:tracePt t="223515" x="1874838" y="4394200"/>
          <p14:tracePt t="223528" x="1874838" y="4330700"/>
          <p14:tracePt t="223539" x="1874838" y="4241800"/>
          <p14:tracePt t="223550" x="1874838" y="4116388"/>
          <p14:tracePt t="223567" x="1857375" y="3803650"/>
          <p14:tracePt t="223588" x="1847850" y="3687763"/>
          <p14:tracePt t="223600" x="1830388" y="3616325"/>
          <p14:tracePt t="223612" x="1830388" y="3581400"/>
          <p14:tracePt t="223624" x="1830388" y="3554413"/>
          <p14:tracePt t="223677" x="1830388" y="3562350"/>
          <p14:tracePt t="223685" x="1830388" y="3571875"/>
          <p14:tracePt t="223697" x="1822450" y="3581400"/>
          <p14:tracePt t="223709" x="1822450" y="3589338"/>
          <p14:tracePt t="223723" x="1803400" y="3616325"/>
          <p14:tracePt t="223739" x="1803400" y="3670300"/>
          <p14:tracePt t="223759" x="1803400" y="3687763"/>
          <p14:tracePt t="223788" x="1803400" y="3714750"/>
          <p14:tracePt t="223794" x="1803400" y="3741738"/>
          <p14:tracePt t="223807" x="1803400" y="3751263"/>
          <p14:tracePt t="223831" x="1803400" y="3759200"/>
          <p14:tracePt t="223928" x="1803400" y="3776663"/>
          <p14:tracePt t="223943" x="1812925" y="3786188"/>
          <p14:tracePt t="223954" x="1812925" y="3803650"/>
          <p14:tracePt t="223977" x="1812925" y="3813175"/>
          <p14:tracePt t="224075" x="1830388" y="3813175"/>
          <p14:tracePt t="224088" x="1847850" y="3813175"/>
          <p14:tracePt t="224099" x="1857375" y="3795713"/>
          <p14:tracePt t="224110" x="1884363" y="3732213"/>
          <p14:tracePt t="224126" x="1901825" y="3697288"/>
          <p14:tracePt t="224148" x="1911350" y="3660775"/>
          <p14:tracePt t="224161" x="1928813" y="3625850"/>
          <p14:tracePt t="224185" x="1928813" y="3616325"/>
          <p14:tracePt t="224196" x="1938338" y="3608388"/>
          <p14:tracePt t="224210" x="1946275" y="3598863"/>
          <p14:tracePt t="224344" x="1965325" y="3589338"/>
          <p14:tracePt t="224356" x="1973263" y="3581400"/>
          <p14:tracePt t="224368" x="1982788" y="3571875"/>
          <p14:tracePt t="224417" x="1973263" y="3571875"/>
          <p14:tracePt t="224430" x="1955800" y="3571875"/>
          <p14:tracePt t="224440" x="1928813" y="3571875"/>
          <p14:tracePt t="224452" x="1893888" y="3571875"/>
          <p14:tracePt t="224465" x="1822450" y="3616325"/>
          <p14:tracePt t="224478" x="1795463" y="3643313"/>
          <p14:tracePt t="224500" x="1785938" y="3660775"/>
          <p14:tracePt t="224514" x="1768475" y="3687763"/>
          <p14:tracePt t="224530" x="1741488" y="3732213"/>
          <p14:tracePt t="224551" x="1731963" y="3759200"/>
          <p14:tracePt t="224575" x="1731963" y="3786188"/>
          <p14:tracePt t="224587" x="1731963" y="3803650"/>
          <p14:tracePt t="224599" x="1731963" y="3830638"/>
          <p14:tracePt t="224624" x="1731963" y="3848100"/>
          <p14:tracePt t="224650" x="1731963" y="3857625"/>
          <p14:tracePt t="224662" x="1741488" y="3867150"/>
          <p14:tracePt t="224672" x="1758950" y="3875088"/>
          <p14:tracePt t="224684" x="1785938" y="3875088"/>
          <p14:tracePt t="224713" x="1812925" y="3875088"/>
          <p14:tracePt t="224730" x="1839913" y="3875088"/>
          <p14:tracePt t="224747" x="1866900" y="3875088"/>
          <p14:tracePt t="224748" x="1884363" y="3875088"/>
          <p14:tracePt t="224769" x="1893888" y="3848100"/>
          <p14:tracePt t="224781" x="1928813" y="3803650"/>
          <p14:tracePt t="224806" x="1946275" y="3776663"/>
          <p14:tracePt t="224819" x="1965325" y="3732213"/>
          <p14:tracePt t="224844" x="1965325" y="3705225"/>
          <p14:tracePt t="224854" x="1965325" y="3687763"/>
          <p14:tracePt t="224866" x="1965325" y="3670300"/>
          <p14:tracePt t="224898" x="1965325" y="3652838"/>
          <p14:tracePt t="224916" x="1965325" y="3633788"/>
          <p14:tracePt t="224928" x="1965325" y="3625850"/>
          <p14:tracePt t="224939" x="1965325" y="3616325"/>
          <p14:tracePt t="224952" x="1965325" y="3608388"/>
          <p14:tracePt t="224966" x="1965325" y="3598863"/>
          <p14:tracePt t="224988" x="1965325" y="3589338"/>
          <p14:tracePt t="225000" x="1955800" y="3571875"/>
          <p14:tracePt t="225065" x="1946275" y="3571875"/>
          <p14:tracePt t="225124" x="1938338" y="3571875"/>
          <p14:tracePt t="225146" x="1938338" y="3589338"/>
          <p14:tracePt t="225160" x="1919288" y="3616325"/>
          <p14:tracePt t="225183" x="1901825" y="3660775"/>
          <p14:tracePt t="225190" x="1884363" y="3776663"/>
          <p14:tracePt t="225207" x="1884363" y="3822700"/>
          <p14:tracePt t="225218" x="1901825" y="3902075"/>
          <p14:tracePt t="225234" x="1928813" y="3956050"/>
          <p14:tracePt t="225255" x="2017713" y="4071938"/>
          <p14:tracePt t="225269" x="2071688" y="4125913"/>
          <p14:tracePt t="225293" x="2116138" y="4197350"/>
          <p14:tracePt t="225307" x="2224088" y="4322763"/>
          <p14:tracePt t="225328" x="2286000" y="4348163"/>
          <p14:tracePt t="225622" x="2286000" y="4375150"/>
          <p14:tracePt t="225634" x="2286000" y="4419600"/>
          <p14:tracePt t="225645" x="2322513" y="4518025"/>
          <p14:tracePt t="225658" x="2490788" y="4822825"/>
          <p14:tracePt t="225682" x="2608263" y="5054600"/>
          <p14:tracePt t="225694" x="2697163" y="5232400"/>
          <p14:tracePt t="225705" x="2847975" y="5510213"/>
          <p14:tracePt t="225720" x="2911475" y="5608638"/>
          <p14:tracePt t="225735" x="3009900" y="5813425"/>
          <p14:tracePt t="225767" x="3054350" y="5867400"/>
          <p14:tracePt t="225793" x="3098800" y="5938838"/>
          <p14:tracePt t="226121" x="3054350" y="5946775"/>
          <p14:tracePt t="226137" x="2795588" y="5956300"/>
          <p14:tracePt t="226147" x="2608263" y="5956300"/>
          <p14:tracePt t="226170" x="2419350" y="5956300"/>
          <p14:tracePt t="226181" x="2133600" y="5946775"/>
          <p14:tracePt t="226194" x="1500188" y="5929313"/>
          <p14:tracePt t="226225" x="1223963" y="5929313"/>
          <p14:tracePt t="226227" x="768350" y="5902325"/>
          <p14:tracePt t="226243" x="625475" y="5894388"/>
          <p14:tracePt t="226267" x="536575" y="5857875"/>
          <p14:tracePt t="226279" x="419100" y="5822950"/>
          <p14:tracePt t="226293" x="357188" y="5822950"/>
          <p14:tracePt t="226315" x="196850" y="5848350"/>
          <p14:tracePt t="226340" x="160338" y="5867400"/>
          <p14:tracePt t="226619" x="169863" y="5884863"/>
          <p14:tracePt t="226636" x="196850" y="5894388"/>
          <p14:tracePt t="226646" x="250825" y="5902325"/>
          <p14:tracePt t="226663" x="312738" y="5911850"/>
          <p14:tracePt t="226674" x="473075" y="5983288"/>
          <p14:tracePt t="226692" x="554038" y="6010275"/>
          <p14:tracePt t="226706" x="652463" y="6027738"/>
          <p14:tracePt t="226730" x="822325" y="6054725"/>
          <p14:tracePt t="226732" x="893763" y="6054725"/>
          <p14:tracePt t="226755" x="955675" y="6054725"/>
          <p14:tracePt t="226767" x="1017588" y="6054725"/>
          <p14:tracePt t="227035" x="1027113" y="6045200"/>
          <p14:tracePt t="227047" x="1098550" y="6027738"/>
          <p14:tracePt t="227058" x="1276350" y="5973763"/>
          <p14:tracePt t="227070" x="2143125" y="5867400"/>
          <p14:tracePt t="227105" x="2928938" y="5848350"/>
          <p14:tracePt t="227121" x="3251200" y="5830888"/>
          <p14:tracePt t="227129" x="3500438" y="5830888"/>
          <p14:tracePt t="227147" x="3697288" y="5803900"/>
          <p14:tracePt t="227154" x="3857625" y="5768975"/>
          <p14:tracePt t="227168" x="4170363" y="5688013"/>
          <p14:tracePt t="227449" x="4160838" y="5688013"/>
          <p14:tracePt t="227460" x="4133850" y="5688013"/>
          <p14:tracePt t="227474" x="4081463" y="5688013"/>
          <p14:tracePt t="227485" x="4017963" y="5705475"/>
          <p14:tracePt t="227498" x="3956050" y="5732463"/>
          <p14:tracePt t="227509" x="3751263" y="5768975"/>
          <p14:tracePt t="227521" x="3643313" y="5776913"/>
          <p14:tracePt t="227545" x="3500438" y="5776913"/>
          <p14:tracePt t="227556" x="3232150" y="5776913"/>
          <p14:tracePt t="227587" x="3108325" y="5776913"/>
          <p14:tracePt t="227604" x="2973388" y="5776913"/>
          <p14:tracePt t="227618" x="2938463" y="5776913"/>
          <p14:tracePt t="227632" x="2919413" y="5776913"/>
          <p14:tracePt t="227659" x="2911475" y="5776913"/>
          <p14:tracePt t="227753" x="2928938" y="5776913"/>
          <p14:tracePt t="227770" x="2955925" y="5776913"/>
          <p14:tracePt t="227778" x="2982913" y="5776913"/>
          <p14:tracePt t="227814" x="2990850" y="5776913"/>
          <p14:tracePt t="227854" x="3000375" y="5776913"/>
          <p14:tracePt t="227875" x="3036888" y="5776913"/>
          <p14:tracePt t="227887" x="3116263" y="5776913"/>
          <p14:tracePt t="227898" x="3197225" y="5768975"/>
          <p14:tracePt t="227912" x="3411538" y="5732463"/>
          <p14:tracePt t="227936" x="3517900" y="5724525"/>
          <p14:tracePt t="227946" x="3598863" y="5697538"/>
          <p14:tracePt t="227961" x="3776663" y="5661025"/>
          <p14:tracePt t="227983" x="3840163" y="5653088"/>
          <p14:tracePt t="227997" x="3867150" y="5653088"/>
          <p14:tracePt t="228025" x="3875088" y="5653088"/>
          <p14:tracePt t="228044" x="3884613" y="5653088"/>
          <p14:tracePt t="228081" x="3894138" y="5653088"/>
          <p14:tracePt t="228106" x="3902075" y="5653088"/>
          <p14:tracePt t="228133" x="3911600" y="5653088"/>
          <p14:tracePt t="228146" x="3919538" y="5653088"/>
          <p14:tracePt t="228155" x="3929063" y="5653088"/>
          <p14:tracePt t="228168" x="3938588" y="5653088"/>
          <p14:tracePt t="228240" x="3938588" y="5661025"/>
          <p14:tracePt t="228264" x="3919538" y="5661025"/>
          <p14:tracePt t="228280" x="3894138" y="5670550"/>
          <p14:tracePt t="228289" x="3857625" y="5680075"/>
          <p14:tracePt t="228301" x="3786188" y="5688013"/>
          <p14:tracePt t="228312" x="3571875" y="5705475"/>
          <p14:tracePt t="228337" x="3394075" y="5705475"/>
          <p14:tracePt t="228349" x="2571750" y="5741988"/>
          <p14:tracePt t="228374" x="2133600" y="5741988"/>
          <p14:tracePt t="228385" x="1731963" y="5741988"/>
          <p14:tracePt t="228397" x="1089025" y="5697538"/>
          <p14:tracePt t="228422" x="884238" y="5653088"/>
          <p14:tracePt t="228433" x="758825" y="5616575"/>
          <p14:tracePt t="228448" x="642938" y="5589588"/>
          <p14:tracePt t="228478" x="633413" y="5581650"/>
          <p14:tracePt t="228804" x="642938" y="5599113"/>
          <p14:tracePt t="228813" x="660400" y="5626100"/>
          <p14:tracePt t="228825" x="687388" y="5653088"/>
          <p14:tracePt t="228836" x="741363" y="5715000"/>
          <p14:tracePt t="228869" x="776288" y="5759450"/>
          <p14:tracePt t="228873" x="803275" y="5786438"/>
          <p14:tracePt t="228887" x="839788" y="5830888"/>
          <p14:tracePt t="228916" x="839788" y="5840413"/>
          <p14:tracePt t="228922" x="857250" y="5857875"/>
          <p14:tracePt t="228934" x="866775" y="5857875"/>
          <p14:tracePt t="229166" x="866775" y="5848350"/>
          <p14:tracePt t="229179" x="866775" y="5822950"/>
          <p14:tracePt t="229190" x="874713" y="5786438"/>
          <p14:tracePt t="229203" x="884238" y="5768975"/>
          <p14:tracePt t="229214" x="893763" y="5741988"/>
          <p14:tracePt t="229222" x="911225" y="5724525"/>
          <p14:tracePt t="229238" x="938213" y="5688013"/>
          <p14:tracePt t="229263" x="946150" y="5688013"/>
          <p14:tracePt t="229340" x="946150" y="5697538"/>
          <p14:tracePt t="229348" x="946150" y="5715000"/>
          <p14:tracePt t="229361" x="955675" y="5724525"/>
          <p14:tracePt t="229372" x="965200" y="5741988"/>
          <p14:tracePt t="229387" x="965200" y="5751513"/>
          <p14:tracePt t="229464" x="965200" y="5759450"/>
          <p14:tracePt t="229482" x="965200" y="5768975"/>
          <p14:tracePt t="229505" x="965200" y="5776913"/>
          <p14:tracePt t="229605" x="965200" y="5786438"/>
          <p14:tracePt t="229632" x="965200" y="5795963"/>
          <p14:tracePt t="229703" x="973138" y="5803900"/>
          <p14:tracePt t="229741" x="982663" y="5803900"/>
          <p14:tracePt t="229752" x="990600" y="5803900"/>
          <p14:tracePt t="230097" x="1000125" y="5803900"/>
          <p14:tracePt t="230140" x="1009650" y="5803900"/>
          <p14:tracePt t="230177" x="1017588" y="5803900"/>
          <p14:tracePt t="230226" x="1027113" y="5803900"/>
          <p14:tracePt t="230237" x="1036638" y="5795963"/>
          <p14:tracePt t="230249" x="1036638" y="5786438"/>
          <p14:tracePt t="230412" x="1027113" y="5786438"/>
          <p14:tracePt t="230455" x="1017588" y="5786438"/>
          <p14:tracePt t="230467" x="1009650" y="5786438"/>
          <p14:tracePt t="230491" x="990600" y="5786438"/>
          <p14:tracePt t="230516" x="982663" y="5786438"/>
          <p14:tracePt t="231348" x="990600" y="5786438"/>
          <p14:tracePt t="231602" x="990600" y="5776913"/>
          <p14:tracePt t="231661" x="1000125" y="5776913"/>
          <p14:tracePt t="231796" x="1000125" y="5768975"/>
          <p14:tracePt t="231943" x="1009650" y="5768975"/>
          <p14:tracePt t="232808" x="1009650" y="5786438"/>
          <p14:tracePt t="232820" x="1009650" y="5803900"/>
          <p14:tracePt t="232838" x="1009650" y="5822950"/>
          <p14:tracePt t="232850" x="1000125" y="5822950"/>
          <p14:tracePt t="232855" x="1000125" y="5830888"/>
          <p14:tracePt t="232887" x="1000125" y="5840413"/>
          <p14:tracePt t="232905" x="990600" y="5840413"/>
          <p14:tracePt t="232953" x="990600" y="5848350"/>
          <p14:tracePt t="232990" x="990600" y="5857875"/>
          <p14:tracePt t="233014" x="990600" y="5867400"/>
          <p14:tracePt t="23309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9.8|54.1|7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42.2|88.3|5.9|3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5|48.8|71.6|30.5|6.7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5327</TotalTime>
  <Words>1000</Words>
  <Application>Microsoft Office PowerPoint</Application>
  <PresentationFormat>On-screen Show (4:3)</PresentationFormat>
  <Paragraphs>145</Paragraphs>
  <Slides>10</Slides>
  <Notes>1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blank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479</cp:revision>
  <cp:lastPrinted>2014-02-20T14:38:27Z</cp:lastPrinted>
  <dcterms:created xsi:type="dcterms:W3CDTF">2007-11-16T20:08:20Z</dcterms:created>
  <dcterms:modified xsi:type="dcterms:W3CDTF">2020-06-01T19:08:19Z</dcterms:modified>
</cp:coreProperties>
</file>